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Action1.xml" ContentType="application/vnd.ms-office.inkAction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Action2.xml" ContentType="application/vnd.ms-office.inkAction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Action3.xml" ContentType="application/vnd.ms-office.inkAction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6"/>
  </p:notesMasterIdLst>
  <p:sldIdLst>
    <p:sldId id="695" r:id="rId2"/>
    <p:sldId id="665" r:id="rId3"/>
    <p:sldId id="261" r:id="rId4"/>
    <p:sldId id="257" r:id="rId5"/>
    <p:sldId id="684" r:id="rId6"/>
    <p:sldId id="685" r:id="rId7"/>
    <p:sldId id="543" r:id="rId8"/>
    <p:sldId id="260" r:id="rId9"/>
    <p:sldId id="666" r:id="rId10"/>
    <p:sldId id="262" r:id="rId11"/>
    <p:sldId id="264" r:id="rId12"/>
    <p:sldId id="265" r:id="rId13"/>
    <p:sldId id="687" r:id="rId14"/>
    <p:sldId id="686" r:id="rId15"/>
    <p:sldId id="679" r:id="rId16"/>
    <p:sldId id="266" r:id="rId17"/>
    <p:sldId id="297" r:id="rId18"/>
    <p:sldId id="283" r:id="rId19"/>
    <p:sldId id="668" r:id="rId20"/>
    <p:sldId id="270" r:id="rId21"/>
    <p:sldId id="284" r:id="rId22"/>
    <p:sldId id="285" r:id="rId23"/>
    <p:sldId id="286" r:id="rId24"/>
    <p:sldId id="289" r:id="rId25"/>
    <p:sldId id="273" r:id="rId26"/>
    <p:sldId id="691" r:id="rId27"/>
    <p:sldId id="274" r:id="rId28"/>
    <p:sldId id="298" r:id="rId29"/>
    <p:sldId id="276" r:id="rId30"/>
    <p:sldId id="277" r:id="rId31"/>
    <p:sldId id="291" r:id="rId32"/>
    <p:sldId id="497" r:id="rId33"/>
    <p:sldId id="664" r:id="rId34"/>
    <p:sldId id="670" r:id="rId35"/>
    <p:sldId id="669" r:id="rId36"/>
    <p:sldId id="671" r:id="rId37"/>
    <p:sldId id="672" r:id="rId38"/>
    <p:sldId id="292" r:id="rId39"/>
    <p:sldId id="293" r:id="rId40"/>
    <p:sldId id="545" r:id="rId41"/>
    <p:sldId id="546" r:id="rId42"/>
    <p:sldId id="256" r:id="rId43"/>
    <p:sldId id="681" r:id="rId44"/>
    <p:sldId id="301" r:id="rId45"/>
    <p:sldId id="271" r:id="rId46"/>
    <p:sldId id="682" r:id="rId47"/>
    <p:sldId id="302" r:id="rId48"/>
    <p:sldId id="303" r:id="rId49"/>
    <p:sldId id="304" r:id="rId50"/>
    <p:sldId id="306" r:id="rId51"/>
    <p:sldId id="307" r:id="rId52"/>
    <p:sldId id="280" r:id="rId53"/>
    <p:sldId id="690" r:id="rId54"/>
    <p:sldId id="309" r:id="rId55"/>
    <p:sldId id="310" r:id="rId56"/>
    <p:sldId id="282" r:id="rId57"/>
    <p:sldId id="311" r:id="rId58"/>
    <p:sldId id="312" r:id="rId59"/>
    <p:sldId id="549" r:id="rId60"/>
    <p:sldId id="683" r:id="rId61"/>
    <p:sldId id="320" r:id="rId62"/>
    <p:sldId id="550" r:id="rId63"/>
    <p:sldId id="313" r:id="rId64"/>
    <p:sldId id="314" r:id="rId65"/>
    <p:sldId id="315" r:id="rId66"/>
    <p:sldId id="316" r:id="rId67"/>
    <p:sldId id="317" r:id="rId68"/>
    <p:sldId id="319" r:id="rId69"/>
    <p:sldId id="322" r:id="rId70"/>
    <p:sldId id="296" r:id="rId71"/>
    <p:sldId id="323" r:id="rId72"/>
    <p:sldId id="305" r:id="rId73"/>
    <p:sldId id="324" r:id="rId74"/>
    <p:sldId id="325" r:id="rId75"/>
    <p:sldId id="673" r:id="rId76"/>
    <p:sldId id="674" r:id="rId77"/>
    <p:sldId id="675" r:id="rId78"/>
    <p:sldId id="678" r:id="rId79"/>
    <p:sldId id="676" r:id="rId80"/>
    <p:sldId id="677" r:id="rId81"/>
    <p:sldId id="327" r:id="rId82"/>
    <p:sldId id="328" r:id="rId83"/>
    <p:sldId id="329" r:id="rId84"/>
    <p:sldId id="332" r:id="rId85"/>
    <p:sldId id="515" r:id="rId86"/>
    <p:sldId id="383" r:id="rId87"/>
    <p:sldId id="496" r:id="rId88"/>
    <p:sldId id="540" r:id="rId89"/>
    <p:sldId id="498" r:id="rId90"/>
    <p:sldId id="541" r:id="rId91"/>
    <p:sldId id="520" r:id="rId92"/>
    <p:sldId id="521" r:id="rId93"/>
    <p:sldId id="522" r:id="rId94"/>
    <p:sldId id="523" r:id="rId95"/>
    <p:sldId id="525" r:id="rId96"/>
    <p:sldId id="528" r:id="rId97"/>
    <p:sldId id="531" r:id="rId98"/>
    <p:sldId id="538" r:id="rId99"/>
    <p:sldId id="539" r:id="rId100"/>
    <p:sldId id="524" r:id="rId101"/>
    <p:sldId id="692" r:id="rId102"/>
    <p:sldId id="693" r:id="rId103"/>
    <p:sldId id="537" r:id="rId104"/>
    <p:sldId id="536" r:id="rId10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0" autoAdjust="0"/>
    <p:restoredTop sz="94660"/>
  </p:normalViewPr>
  <p:slideViewPr>
    <p:cSldViewPr snapToGrid="0" showGuides="1">
      <p:cViewPr varScale="1">
        <p:scale>
          <a:sx n="122" d="100"/>
          <a:sy n="122" d="100"/>
        </p:scale>
        <p:origin x="192" y="102"/>
      </p:cViewPr>
      <p:guideLst>
        <p:guide orient="horz" pos="206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03-25T01:44:21.9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8 0,'-24'0,"-1"0,25 0,-25 25,1 25,24-26,-25 26,0 24,25 0,0 1,0-26,25 149,0-173,-25-1,49 1,-49-25,0 0,0 0,25 0,-25 0,24 0,-24 0,50 0,-50 0,24 0,-24 0,25-25,-25 1,0 24,25-25,-1 0,1-24,-25 49,25-25,-25 25,0-25,0 25,0-25,0 25,0-24,0 24,0 0,0 24,0-24,0 25,0 25,0-26,24 26,1-1,24-24,-24 25,24-50,-25 24,-24-24,24 0,1 0,-25 0,25-24,-25-1,49 25,-24-25,-1 0,1 1,-25 24,25-50,-1 25,-24 1,25-1,0 0,-25 0,24 1,-24-1,0 25,0-25,0 25,0-24,0 24,0-25,-24 0,24 25,-25-25,0 25,25-24,-24 24,-26-25,26 0,-1 25,0-25,1 25,-1-24,25 24,-25 0,1-25,24 0,-24 25</inkml:trace>
  <inkml:trace contextRef="#ctx0" brushRef="#br0" timeOffset="2000">1035 50,'0'0,"0"25,0-25,0 24,0 26,0-25,-25 24,25-24,0 49,-24-24,-1-1,25-24,-25 24,25 25,0-49,0 0,0 0,0-25,25-25,-25 25,0 25,0-25,0 24,0-24,0 25,0-25,0 25,0 0,0-50,0 0,0 0,0 25,0-24,0-1,0 25,0-25,25 25,-25-25,0 25,24-24,-24 24,25 0,-25-25,0 25,24 0,-24-25,0 25,0 0,0 25,25-25,-25 25,0-1,0 1,0 0,25-25,-25 25,0-1,0 1,0-25,0 0,24-25,-24 1</inkml:trace>
  <inkml:trace contextRef="#ctx0" brushRef="#br0" timeOffset="3703">1232 545,'25'0,"-25"0,24 24,1 1,-25-25,25 50,-25-26,49 1,-49-25,49 50,-24-50,0 24,-25-24,24 0,-24-24,0-1,0 25</inkml:trace>
  <inkml:trace contextRef="#ctx0" brushRef="#br0" timeOffset="4313">1577 545,'0'0,"0"24,-24 1,-1 0,25 24,-25-24,1 0,-1 24,0-24,1 0,-1 24,0-24,1 25,-1-50,0 24,1 26,24-50,-50 49,50-49,-24 25,24-25,-25 25,25-1,0-24,0 25,0-50,0 1</inkml:trace>
  <inkml:trace contextRef="#ctx0" brushRef="#br0" timeOffset="5297">2020 668,'25'0,"-25"-49,24 49,1-25,0 0,-1 1,25-1,-49 0,50 0,-26 25,1-24,-25-1,25 25,-25 0,0-25,0 25,0 25,24 49,1-24,-25 24,25-25,-1-24,-24 49,0-74,0 25,0 0,0-75,0 50,0-49,25-1,0 26,-25-1,24-25,1 26,0-26,-1 50,-24-25,50 1,-50-1,24 25,-24-25,25 1,-25 24,24 0,-24 0,0 24,25-24,-25 25,0 0,24-1,-24 26,0-50,0 25,0-1,0 1,0 0,0-25,0 25,0-25,0 24,0-24,24 0,1 0,0-24,-1-1,50 0,-49 0,0 1,49 24,-50-25,1 0,0 25,-25-25,24 1,1 24,-25 0,25 0,-25-25,-25 25,0 0,25 0,-24 0,-1 0,25 0,-25 0,25 0,-49 25,49 24,-25-24,1 24,24 1,0-1,0-24,0 25,0-26,0 26,0-50,0 25,24-25,-24 24,25-24,-25 0,25 0,-25 0,24 0,1 0,-25-24,25 24,24-25,-24 25,-1 0,25-25,-49 25,25-25,-25 25,0-24,0 24,25-25,-25 25,0-25,0 0,0 25,0-24,0 24,0-50,0 50,-25-25,0 25,25-24,-24 24,-1-25,25 0,-24 25,-1 0,25 0,0 0,0 25,0-25,0 25,0-25,0 24,0-24,25 25,48 0,-48-25,24 0,-24 0,24 0,1 0,-50 0,24 0,26-25,-1 25,-24-25,49 1,-50-1,26 25,-26-50,24 26,-23-1,24 0,-49 1,25-1,0-25,-25 26,24-26,-24 50,0-25,0-24,0 49,0-25,0 0,0 1,0-1,-24 25,24-25,-25 25,0 0,25 25,0 24,-24 1,-1-25,0 24,25 25,-23 1,23-1,0-25,0 1,0-1,0 1,0-26,0 26,0-25,0-1,0-24,23 25,-23-25,25 25,-25-25,25 0,-25 0,24 0,1 0,-25 0,25 0,-25 0,24-25,-24 25,25-25,0 25,-25-24,0 24,0-25,0 25,0-25,0 25</inkml:trace>
  <inkml:trace contextRef="#ctx0" brushRef="#br0" timeOffset="8547">3572 347,'0'0,"25"0,24 0,0 0,1 0,22 0,2 0,0 0,-24 0,-1 0,0 0,1 0,24 0,-50 0,1 0,-1 0,-24 0,-2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03-25T01:44:32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9,'0'0,"25"0,-25 0,25 0,-25 0</inkml:trace>
  <inkml:trace contextRef="#ctx0" brushRef="#br0" timeOffset="672">75 346,'-25'0,"25"24,0 1,0 0,0 24,0-24,0 24,0-24,0-1,0 26,0-50,0 24,25-24,-25 25,0-25,0 0,0 0,0-25,0 1,0 24,0-25</inkml:trace>
  <inkml:trace contextRef="#ctx0" brushRef="#br0" timeOffset="1594">545 0,'0'0,"0"25,0-25,0 25,0-25,0 24,0 1,0 0,0 49,0-50,0 26,0-1,0 0,-25 1,25-1,0-24,0-1,0 1,0-25,0 25,0-1,0-24,0 25,0-50,0 1,0-1,0 0,25-24,-1 24,-24 1,0 24,0-25,0 25,0-25,0 25,-24-24,24 24,-25 0,0 0,25 0,-25 0,1 24,-1-24,0 25,25-25,0 25,-25-1,1-24,24 25,-25-25,25 25,-25-25,25 0,-25 24,25-24,-24 25,24-25,0 25,0-25,0 24,0 1,0-25,0 25,24-25,1 24,-25-24,50 0,-50 0,24 0,1 0,0 0,0 0,24-24,-24-1,24 25,-49-25,25 25,0 0,-25 0,24-24,1 24,-25 0,25-25,-25 0,0 25,0-24,0 24,0 0,0 0,25 0,-1 24,1-24,0 0,24 0,-24 0,0 0,-25-24,25-1,-25 25,0-25,0 25,0-24,0 24,24-25,-24 0,0 25,0-24,0 24,0-25,0 25,0-25,0 1,-24 24,-1 0,0 0,0 0,1 0,-1 0,25 0,-25 0,0 0,25 0,-24 0,24 0,0 0,-25 24,0 1,25-25,-25 25,25-1,0 1,-24 0,24-1,0 1,0-25,0 25,0-1,0-24,0 25,24 0,1-25,0 24,49 1,-24-25,-26 0,26 0,-1 0,-24 0,-25 0,49 0,1 0,-1 0,1 0,-25 0,24 0,-24-25,-25 1,25 24,-25-25,0 25,24-25,-24 1,50-1,-50 0,24 1,-24 24,25-25,0 25,-25 0,0 25,0-25,0 24,0-24,0 25,0-25,0-25,0 1,0 24,0-25,0 25,0-25,-25 25,0 0,25 0,-24 0,24 0,-25 25,25-25,-25 25,1-1,24 1,-25-25,25 25,-25-25,25 24,-25-24,25 25,0 0,-24-25,24 24,0 1,0-25,0 25,0-1,0 1,0 0,0-1,24 1,1 0,0-25,24 24,-24 1,24-25,-24 0,0 0,-25-25,0 1,0-1,0 0,0 1,0-26,0 26,0-1,0 0,0 25,0-24,0-1,0 25,0-25,0 25,0-24,0 24,0 0,0 24,0-24,0 25,0 0,0-1,0 26,0-1,0-24,25-1,-25 50,0-49,24 0,-24-1,0-24,25 25,-25-25,25 0,-25 0,49 0,1-25,-1 1,1-1,-1-24,1 24,-26-49,1 25,0-1,0 26,-25-50,0 24,0 26,0-26,0 1,0 24,0 1,0-1,0 0,0 1,0-1,0 0,0 1,0 24,-25 0,0 0,25 0,-25 0,25 0,0 0,-24 24,-1 26,0-1,25 0,0 25,0-24,0 24,0-25,0 0,0 25,0-49,0 0,0-1,0-24,0 0,25 0,-25 25,25-25,-1 25,1-1,25 1,-50-25,24 0,26 25,-50-25,25 0,-25 0,24 0,-24 0,0-25,0 0,-24 25,-1-24,25 2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03-25T01:44:38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6 50,'0'0,"-24"0,24 0,0 0,-25 0,0 0,0 25,1-1,24 1,-25 0,25 0,0 0,-25 49,25-49,0-1,0 26,0 0,0-26,0 1,25 25,0-26,-25-24,0 25,0-25,0 25</inkml:trace>
  <inkml:trace contextRef="#ctx0" brushRef="#br0" timeOffset="953">0 397,'0'0,"24"0,-24 0,25 0,-25 0,25 0,-25 0,49 0,-49 0,25 0,0 0,-1 0,-24 0,25 0,-25 0,25 0,-25 0,25 0,-1 0</inkml:trace>
  <inkml:trace contextRef="#ctx0" brushRef="#br0" timeOffset="1875">395 223,'25'0,"-25"0,0 25</inkml:trace>
  <inkml:trace contextRef="#ctx0" brushRef="#br0" timeOffset="2531">395 446,'0'0,"0"0,0 25,0 0,0-25,0 49,0-24,0 0,0 25,0-50,0 24,25-24</inkml:trace>
  <inkml:trace contextRef="#ctx0" brushRef="#br0" timeOffset="3688">717 50,'-25'0,"25"0,-25 25,25-25,-25 24,25 26,0 0,0-1,0 25,0-24,0 24,0-24,0-1,0-24,0-25,0 25,0 0,0-25,0 25,0-25</inkml:trace>
  <inkml:trace contextRef="#ctx0" brushRef="#br0" timeOffset="4610">766 446,'0'0,"25"-24,-25 24,24 0,1 0,25 0,-26 0,26 0,-25 0,-1 0,1 0,-25 0</inkml:trace>
  <inkml:trace contextRef="#ctx0" brushRef="#br0" timeOffset="5328">914 248,'-24'0,"24"0,0 25,0 0,0-25,0 49,0-24,0 0,-25 24,25-24,0 25,0-26,0 26,0-50,0 25,0 0,0-1,0 1,0-25,0 25,0-25,0 25,0-25,0 24,0-24,0 0,0 0,25 0</inkml:trace>
  <inkml:trace contextRef="#ctx0" brushRef="#br0" timeOffset="6235">964 620,'0'0,"25"0,-25 0,24 0,1 0,0 0,-1 0,1 0,0 0,0 0,-1 0,1 0,0 0,-25 0,0-25,0 0,0 25,0-25,0 25,0-24,0 24,0-25,0 0,-25 25,0 0,25 0,0 0,-24 0,-1 0,25 0,-25 0,0 0,25 0,-24 0,24 0,-25 0,25 0,0 25,0-25,0 25,0-25,0 49,0-49,0 25,0-25,0 25,25-25,-25 25,24-1,-24-24,50 0,-25 25,-1-25,-24 0,0 0,25 0,-25 0,25 0,-25 0,24 0,-24 0,25 0,0 0,-25 25,25-25,24 0,-24 0,0 0,-25 0,0-25,0 0</inkml:trace>
  <inkml:trace contextRef="#ctx0" brushRef="#br0" timeOffset="7844">1483 422,'25'0,"-25"24,0-24,0 25,24 25,-24-26,25 1,-25 0,0 0,25 0,-25-25,0 24,0-24,0 25,0 0,0-25,-25 0,25 0,-25 25,25-50,0 0,0 25,0-25,0 25,0-49,0 49,0-25,0 0,0 25,0-25,0 1,0 24,0 0,25-25,-25 0,25 25,24-25,-24 1,0 24,-1-25,1 25,-25-25,0 25,25 0,-25-25,0 25,25 0,-25 0,0-25,0 25,0 25,0-25,0 25,24-25</inkml:trace>
  <inkml:trace contextRef="#ctx0" brushRef="#br0" timeOffset="9422">2002 124,'0'0,"25"-25,-25 25,25-24,-1 24,1-25,24 0,1 25,-1-25,1 25,-26 0,-24 0,25 0,-25 0,0 25,0 0,0-25,0 49,0-49,0 25,0 0,0 0,0-25,-25 25,1-25,24 0,-25 24,0 1,1 0,-26 0,50-1,-49-24,49 25,0-25,-25 0,0 0,25 25,0-25,0 25,25-25,-25 25,0-25,0 24,0 1,0 0,0-25,0 25,0-1,0-24,0 25</inkml:trace>
  <inkml:trace contextRef="#ctx0" brushRef="#br0" timeOffset="11016">2150 818,'0'-25,"0"0,-24 25,-1 0,25 0,-25 0,25 0,0 25,0-25,0 25,0-25,0 25,0-25,0 25,0-25,25 0,-25-25,25 0,-25 25,0-25,-25 25,0 0,25 0,0 25,0-25,0 25,0-25,0-25,0 0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03-25T01:44:13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1 0,'0'0,"0"24,0 1,0 0,0 25,0-1,0 26,0-1,0 0,0 1,0-1,0 25,0-24,0-1,0 0,0 25,0-24,0 24,0 0,0-24,0 24,0-25,0 25,0-24,0-1,0 0,0 1,24-1,-24-49,0 0,25 24,-25-24,0 0,0 0,0-1,0 1,0 0,0-25,0 50,0-50,0 24,0 1,0-25,0 50,0-50,0 24,0 26,0 0,-25-1,25 1,0 24,-24 1,24-26,0 25,0 1,0-1,0-49,0 25,0-26,0 1,0 25,0-50,0 25,0-25,0 24,0 1,0-25,0 25,0-25,0 25,0-25,0 0,0 0,24 0,-24-25,25 25,24 0,-24 0,24 0,0 0,0 0,25 0,0 0,-25 0,25 0,0 0,-25 0,25 0,-25 0,0 0,0 0,25 0,-49 0,49 0,-25 0,25 0,-25 0,0 0,0 0,1 0,-1 0,25 0,0 0,-25 0,0 0,0 0,0 0,1 0,-26 0,50 0,-49 0,24-25,-25 25,26 0,-1 0,0 0,0 0,25 0,-25 0,50 0,-50 0,49 0,-24 0,-25 0,25 0,0 0,-25 0,1-25,-1 25,0 0,0-24,0 24,1 0,-26 0,25 0,-24 0,24 0,-24 0,0 0,-1 0,1 0,-1 0,50 0,-25 0,1 0,-1 0,-25 0,1 0,0 0,-1 0,-24 0,25 0,-1 0,1 0,24 0,-24 0,0 0,-1 0,1 0,-1 0,1 0,-25 0,25 0,-25 0,49 0,-49 0,24 0,26 0,-50 0,2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03-25T01:44:17.2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25 0,-1 0,26 0,-26 0,51 0,-51 0,26 0,-26 0,1 0,-25 0,0 0,-1 0,1 0,0 0,0 0,24 0,-24 0,25 0,-1 0,-24 0,0 0,25 0,-26 0,-24 0,25 0,0 0,0 0,-25 0,49 0,-24 0,0 0,0 0,24 0,-24 0,25 0,-25 0,49 0,-49 0,0 0,0 0,-1 0,26 0,-25 0,0 0,24 0,1 0,-25 0,24 0,-24 0,0 0,0 0,-1 0,1 0,0 0,0 0,0 0,-1 0,1 0,0 0,25 0,-1 0,1 0,-1 0,1 0,0 0,-1 0,-49 0,25 0,-25 0,25 0,-25 0,25 0,-1 0,-24 0,0 25,0-25,0 25,0-25,0 25,0-25,0 0,0 0,0 25,0-25,0 25,0-25,0 24,0-24,0 25,0 0,0-25,0 25,0-25,0 25,0-25,0 25,0-1,0-24,0 25,0-25,0 25,0-25,0 25,0 0,0-25,0 25,0-1,0 1,0-25,0 25,0 0,0-25,0 25,0 0,0-25,0 24,0-24,0 25,0-25,0 25,0 0,0-25,0 25,0-25,0 25,0-25,0 24,0 1,0-25,0 25,0 0,0-25,0 49,0-49,0 25,0 0,0 0,0 0,0 24,0-49,0 50,0-25,0-25,0 50,0-50,0 24,0 1,0 0,0 0,0-25,0 50,0-50,0 24,0 1,0-25,0 50,0-50,0 25,0-25,0 25,0-1,0 1,0-25,0 25,0 0,0 0,0 24,0-49,0 25,0 25,0-50,0 25,0-1,0 1,0-25,0 25,0-25,0 25,0-25,0 25,0 0,0-25,0 24,0-24,0 25,0-25,0 25,0-25,0 25,0 0,0-25,0 25,0-25,0 0,0 0,0 24,0-24,0 25,0-25,0 25,0-25,0 25,0-25</inkml:trace>
</inkml:ink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8T00:46:56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349">
    <iact:property name="dataType"/>
    <iact:actionData xml:id="d0">
      <inkml:trace xmlns:inkml="http://www.w3.org/2003/InkML" xml:id="stk0" contextRef="#ctx0" brushRef="#br0">8151 17533 173 0,'-31'1'102'6,"-10"0"-74"-5,-8 0-3 0,6-2-5 0,6-6-9 1,-2 0-4-1,0-1-2 0,1-1-2 3,-1 1-2-3,1 0 0 0,1-1-3 8,0-2 0-8,1 1 0 0,0-2-2 7,2 3 3 20,-1-1 1-28,2-1 5 2,-2 2-1 0,2-1 3 9,-2 1 0-8,0-1 3 0,2 3 2-1,0 1-1 6,0 0 0-5,0 1-2-1,-1-2-5-1,-1 1-2 2,-3 1 2 7,-2-2-1-8,0-2 4-1,3-1-1 1,0-2-2 7,3-2-1-7,-1-1-2-1,2-6 1 1,0-2-3 8,2-5-1-9,4-3-5 1,0-7-3 1,5-4-2 7,3-7-8-8,4-5 3 0,1-1 2-1,3-1 3 9,2 0 7-8,1 3 1 0,1 1 0 0,1-1 2 0,1-1 1 8,0-4 1-8,2-1 3-1,-1 0 2 1,2 5 3 6,-2 2 3-7,2 3-3 1,0-2 1-1,-1 0-1 3,3-1-1 6,3-2 1-8,3-1-3-1,3-2-3 5,3-4-2-5,6-6-3 17,4-3-2-16,4-1-1-1,3-1 1 0,3 5-2 0,4 3 4 24,0 4 0-21,3 3 1-3,1 4 3 0,1 6 0 0,1 3-1 0,2 5 1 0,3 3-2 0,1 2 0 20,-2 1 0-13,0 1 1-7,-2 3-2 0,-1 4 0 0,4 1 1 0,0 3-3 1,1 1 1 0,2 2 0-1,3 1 1 2,0 0 1-2,2 2 2 5,3 3-1-1,1 1 0-4,1 3 0 26,-2 3-1-22,0 1-1-4,-3 2-1 0,-2 3 0 0,2 2-2 0,-1 3-1 0,-1 5 2 0,0 2-1 0,1 5 4 14,-1 2 1-8,-1 2-1-4,0 3 0-1,1 2 0-1,-2 3-1 0,-2 4 1 0,-3-1 0 2,-3 2 0-2,-2 0-1 26,-1 1 0-22,-2 1 1-4,0 2 0-1,-4 2 1 1,0 0 0 0,-3 2 1 0,-1 1 3 0,-2 1 0 5,-3 1 3 1,-3 3 0-6,-3 2-1 0,-2 2 0 24,-5 5 0-20,0-1 1-4,-4 2 1 0,-4 1-1 0,-1 0 1 0,-6 2 3 0,-2 2-2 0,-5 2 5 23,-3 4-1-19,-4 1 0-4,-2 3 3 0,-6 4-2 0,-4 1 3 0,-5 0 0 0,-5 1 1 0,-5-1-2 3,-5 2 4 4,-7 4-1-7,-2 5-11 1,-8 4-21 3,-7 6-64 0,-6 6-31-4,-10 8-207 0</inkml:trace>
    </iact:actionData>
  </iact:action>
  <iact:action type="add" startTime="16692">
    <iact:property name="dataType"/>
    <iact:actionData xml:id="d1">
      <inkml:trace xmlns:inkml="http://www.w3.org/2003/InkML" xml:id="stk1" contextRef="#ctx0" brushRef="#br0">10673 17240 161 0,'-18'2'140'4,"-8"4"-87"-3,-7 1 4-1,2 1-9 1,-1 0-14 5,-1 3-8-2,1 0-9 2,-1 1-5 10,1-1-1-12,1 1-6-3,3-3-1 0,-1-2 0 0,1-1 0 0,2-3 0 0,0-1 3 3,0-2-1 9,0-3-1-12,1-2 1 0,-2 1-1 0,1-3 0 18,-2-1 2-19,1-3-3 2,-2-3-1 0,2-1 2 0,2 0-2 6,-1-1 2-6,1 0 1-1,0-2-1 21,1-1-1-15,0 1-1-4,1-3-2-1,0 0-3 0,0 1 2 0,3-3-1 0,-1-1 3-1,1 0-1 7,3-2-2-7,-2-2 0 0,2-2-7 0,1-2-2 7,1-4-1 0,4-3-3-3,0-6 2-3,4-2 1-1,1-2 0 9,3 0 0-9,1-2 4 1,2-2-3 0,2-2 2-1,1-3-1 5,4 0-3-5,0 2 3 26,3-1-1-22,1 3 0-4,2 0-1 0,1 2 0 0,1 2 0 0,1 3 2 0,1 2 1 0,0 4-2 10,4 0 3-7,-1 2 0-1,3 0-1 0,1 1 2 8,1 0-1-8,4 1 0 0,1 1 1-1,4 2 0 6,1-1 1-7,4 2 1 0,4-2-1 5,1 0 0-4,1 3-1 7,0-1 1-8,-1 2-1 0,1 2 1 0,1 1-1 16,2 4 0-11,3 2-1-5,-3 2 1 0,2 5-1 0,-1 2 4 0,0 3 2 0,-1 3 1 29,0 4 1-23,-1 2-1-6,0 3-2 0,-1 4 1 0,-2 3 0 0,-1 3 0 0,-3 3 0 0,0 1-1 0,2 1-1 0,-1 4 1 25,2 0-1-20,-1 2 2-5,0 0-2 0,0 1 3 0,-1 1 2 0,3 2-1 0,-3 3 1 0,1 1-1 0,-3 2-1 0,-2 2 1 26,-1 1 1-23,-4 3 1-3,-3 1 0 1,-5 4 1 0,-4 1 0-1,-4 1 3 0,-3 0 6 0,-4 0 9 0,-2 3 6 0,-5 1 9 4,-4 6 2-3,-3 1 7 0,-5 5 1 8,-5 3-2-8,-5 6-9-1,-5 5-12 4,-8 4-5 4,-3 5-7-8,-8 4-7 0,-6 4-31 33,-5 8-51-29,-6 11-49-4,-30-15-22 0,18 33-107 0</inkml:trace>
    </iact:actionData>
  </iact:action>
  <iact:action type="add" startTime="18948">
    <iact:property name="dataType"/>
    <iact:actionData xml:id="d2">
      <inkml:trace xmlns:inkml="http://www.w3.org/2003/InkML" xml:id="stk2" contextRef="#ctx0" brushRef="#br0">9395 15359 159 0,'-4'-42'13'10,"2"-14"-9"-9,1-17 0 0,5 1 1 0,4 3 2 1,2-2 1 4,0-3 2-4,3-2 2-1,2-3 3 14,1 0 3-15,1-1 2 1,2 0 3 2,-2 0 1-2,3-3 2 59,-1-1 0-51,2-1 1-6,1-2-2-2,2-4-2 2,4-2-2-2,3-5-3 1,2-4-6-1,4 0 0 1,6-6-1-1,3-3 0 0,6-1 2 0,3-1-3 1,6-1-2 0,4-3-1-1,-1 1-3 0,3 1 1 0,-1-1-2 9,1 7-2-7,1 5-2-2,1 4 0 0,1 2 0 1,-1 1 3 0,4-1 1-1,2 0-2 0,-2 4-1 0,-4 8 0 8,-5 9-1-8,-6 8-2 0,0 3 1 0,-1 0-1 32,0 2 1-26,-1 1 4-4,1 3 0-1,-2 6 1 2,-1 2-1-2,2 3 0 0,0 3 1 0,-2 2-1 1,-1 5 0-2,-3 2 1 0,-5 3-2 0,-1 3 0 3,0 4-2-2,-3 1 0 0,-1 4-2-1,0 1 0 0,-5 3 3 0,0 1 2 16,-4 2 3-8,-1 1 0-7,-3 0-1 0,-3 3-1-1,-2 0 2 0,-2 2 1 0,-2 0 0 0,-3 1-1 5,-3 1 1-5,-1 1-2 37,-2 1 0-30,-1 2 0-5,-1-1 1-1,-1 2-1 0,-3 2 1-1,-1 0-2 1,0 1-8-1,-2 0-18 0,-2 2-26 2,-2 0-25 2,-25-19-33 1,11 30-194-5</inkml:trace>
    </iact:actionData>
  </iact:action>
  <iact:action type="add" startTime="19432">
    <iact:property name="dataType"/>
    <iact:actionData xml:id="d3">
      <inkml:trace xmlns:inkml="http://www.w3.org/2003/InkML" xml:id="stk3" contextRef="#ctx0" brushRef="#br0">11345 10709 839 0,'-15'-6'145'19,"-3"-2"-70"-16,1-1-48-2,11 2-31 0,11 0-19 4,9-2-3-3,12-7 7-1,10-6 7 0,10-6 3 0,8-3 1 0,8 1-3 2,3 0-5-2,2 5-10 18,-3 4-6-10,-2 8-6-7,-4 8 1 1,-5 6 7-2,-6 7 5 11,-7 7 10-8,-8 7 1-2,-7 4 6-1,-9 9 4 2,-8 7 2-1,-9 9 6 8,-10 9 3-8,-10 8-2 0,-10 9-26 0,-10 9-50-1,-6 10-30 12,-9 13-279-10</inkml:trace>
    </iact:actionData>
  </iact:action>
  <iact:action type="add" startTime="19830">
    <iact:property name="dataType"/>
    <iact:actionData xml:id="d4">
      <inkml:trace xmlns:inkml="http://www.w3.org/2003/InkML" xml:id="stk4" contextRef="#ctx0" brushRef="#br0">13136 11229 373 0,'12'-4'11'3,"10"1"-6"0,11-5 0-1,6-2-1 1,6-5 0 2,7-4-3-4,8-2 1 0,5-1-1 27,8-2 2-21,7-1-1-5,8-2 1 6,6-1 0-7,5-1-4 1,5-1-1-1,2 2 0 2,5 2-1 0,7 1 3 3,3 5 2-5,1-1-1 0,1 4-1 0,-1 3-3 1,1 1 2-1,5 4 2 4,2 0 0 3,1 2 1-6,-1 2-6-1,1-1 2 26,3 1 1-21,7-2 1-4,2-1 2-1,1-2-2 0,3-1-4 0,4-2 1 0,7-3 2 0,4-2 0 0,1-5-1 0,6-3 1 2,4 0-2 5,0 0 0-6,2 2-1 4,0 2 0-5,1 0 2 48,1 3 0-40,-1 0 1-7,-3 7-4 0,-7 2 1-1,-3 6-1 1,-9 3 1-1,-5 2-2 0,-7 4 2 0,-9 2 1 2,-3 4 2-2,-8-1 2 1,-10-1-1-1,-10 2-1 0,-10-2-2 0,-6 0 1 3,-6-3 1-3,-6-1-1 0,-3-5-9 0,-7-5-3 0,-3-8-4 17,-3-6-200-15</inkml:trace>
    </iact:actionData>
  </iact:action>
  <iact:action type="add" startTime="20453">
    <iact:property name="dataType"/>
    <iact:actionData xml:id="d5">
      <inkml:trace xmlns:inkml="http://www.w3.org/2003/InkML" xml:id="stk5" contextRef="#ctx0" brushRef="#br0">14013 11285 716 0,'-22'-9'138'15,"-11"-8"-26"-14,-4-4-25 0,7 2-26 0,9-2-21 0,8 2-26 0,3-3-10 0,3-4-6 0,6-7-9 4,4-8-5-4,8-7 0 0,6-6-2 0,4-6 3 0,5-4 3 0,6-3-2 1,1-5 4 8,2-3-1 0,0-2 0-9,0-1 2 1,-2 4 1-1,1 1 1 4,-4 0 3 3,0 3 1-6,-3 2 4-1,0 3 0 44,-1 2 1-36,0-2-1-8,0 1 0 1,2-3-1-1,3 1-2 2,4 0-1-2,4 2-1 1,4 0 0-1,0 6-2 1,3 0 0-1,1 5-2 1,0 4-1 0,2 6-6-1,3 3-9 0,0 6-15 6,1 3-9-6,0 4-9 1,-1 8 0 0,-1 6 4 0,-3 6 6-1,-3 8 4 0,-2 7 10 5,-4 8 9-5,-3 9 8 39,-5 6 7-28,-5 6 5-10,-2 5 1 0,-6 7 1 0,-1 3 2 1,1 5-3-1,-3 4-3-1,3 6 2 1,0 2-2-1,3 4 1 0,2 1 1 9,3 2-1-8,1-1 0 0,3-1-1-1,3-2-1 1,-1 1 2-1,1 1 1 0,2 2 2 0,2 2 3 3,1 4 0-3,0 2-1-1,1 1 0 7,-1 1 1 11,1-1-1-13,2 0-1-4,-5 0 1 0,0 1 1 0,-2 1 0 0,-3-4 0 0,-1 1 2 27,0-7 1-22,0-6 4-4,1-5 2-1,0-8 1 1,0-6 1-1,0-4-1 0,0-6 4 0,0-7 5 0,-1-6 2 0,0-6 8 2,2-4 4-2,0-9 9 8,0-7 9-3,2-5 5-5,1-8 6 16,2-9 0-11,5-6-1-3,0-7-5-2,1-6-8 1,-2-5-6-1,-1-4-8 3,-1-2-5-3,-1-4-4 1,-1-2-2 3,-1-4-4-3,-2-3-2 4,-4-2-3-5,-2 2-4 25,-4 0 0-20,-2 0 0-4,-1-1 3 1,-3 2-2-2,-2-1 1 1,0 0 0-1,-1-3-8 0,0-6 1 0,2-4-1 0,-3-6-4 2,1-1 4-2,0-2-3 30,2-2 0-28,-1-3-1-2,1-1-1 0,5-3-1 0,2-4-1 0,4 1 0 0,3 2-2 0,2 5 1 0,1 6 0 32,0 6-1-30,0 5 0-1,2 9 0 0,-2 4-1 0,2 3-1-1,1 5-3 0,0 2 1 0,0 5-3 0,-1 5-1 0,5 7 0 0,-2 4 0 1,5 3-2-1,1 5 0 24,0 4-3-17,4 5 1-7,3 4-3 0,0 4 0 0,0 6-1 0,0 4-1 0,0 6-1 1,0 5-1-1,-2 5 1 4,2 6 2-4,-1 4 2 3,2 5 4 3,-1 7 1-6,2 2 4 13,-1 3 0-7,1 3 1-3,2 1 2-2,-3 4 2 0,0 4 0 0,-4 4 0 7,-3 5 1-8,-1 2 0 0,-1 5-2 0,-2 4 0 10,-1 1-4-8,-3-1 1-1,0-1 1 0,-1-2 2 9,-1 0 2-9,1 0 3 0,0 0 2 40,-1-1-2-32,0 1 1-7,1-1-1-2,3-5-3 1,1-1 2 0,0-4 1 0,0-1-3 0,-3-1 2 0,-3-2-3 0,2-2 1 1,-2 1 1-2,0-3 0 1,-1-4 0-1,-2 1 0 6,0-4 0-6,-2-4 1 0,-2-5 1 0,0-7 2 0,-1-5 2 0,0-6 3 0,1-6-1 0,0-7 3 0,0-6 4 38,1-7 4-29,2-9 8-9,3-7 11 0,3-9 7 0,0-8 3 0,2-9-2 0,-2-8-8 0,-1-11-9 0,3-7-6 0,-1-6 0 0,-2-2-1 3,1-4 3 5,-2-1-6-7,-3 1-7-1,-1-2-3 2,-2-5-7-1,0 0 4 8,0-4 2-9,-3-3 0 0,0 2-1 37,-1-1-2-33,0-2-3-3,1-2 1 0,-2-3-5 0,0-4-19 5,0-1-30-4,-1 0-41-2,2 5-38 0,-1 2-27 0,0 5-23 1,3-1 5-1,1-2-211 0</inkml:trace>
    </iact:actionData>
  </iact:action>
  <iact:action type="add" startTime="21857">
    <iact:property name="dataType"/>
    <iact:actionData xml:id="d6">
      <inkml:trace xmlns:inkml="http://www.w3.org/2003/InkML" xml:id="stk6" contextRef="#ctx0" brushRef="#br0">14041 14225 258 0,'6'4'5'1,"4"1"-5"2,8 1 1 1,8 0-2 1,7-3 1-3,9-3 0 5,10-4 2-5,11-7 1 4,12-5 2-3,13-6 0 2,7-5-2 0,9-6-1 4,5 0-3-9,7-4 1 9,9 0 1-4,9 0 1-4,3-1 3 0,3 1-2 10,2 3-3 45,2 2 0-55,4 0 1 0,2 4 0 0,-1-1 0 0,-1 5-2 0,-1-1 0 0,3 3 2 0,-2 2 1 0,-2-2-1 0,-2 1-1 0,-2-1-1 0,4 0 0 0,-1-2 3 0,0-2-1 0,-2 0-1 0,-1 0 0 0,5-1 1 3,-2 1 3-3,2-2-3 1,-2 1-1 25,-2 3 0-24,2 1 0-1,-2 1 2 0,-2 2 0-1,-5 0-2-1,-4 3 0 2,0 2 1-1,-2 2 2 0,-6 1-1 5,-6 2-1-5,-7 1-3 6,-8 2 0 0,-4 0 1-6,-6 0 1 0,-5 1 2 21,-9 1 0-16,-8 1-2-5,-13 1 1 0,-7 0-1 0,-11 1 1 0,-5 1-4 0,-5 0-6 0,-13-7-9 6,1 2-197 4</inkml:trace>
    </iact:actionData>
  </iact:action>
  <iact:action type="add" startTime="22469">
    <iact:property name="dataType"/>
    <iact:actionData xml:id="d7">
      <inkml:trace xmlns:inkml="http://www.w3.org/2003/InkML" xml:id="stk7" contextRef="#ctx0" brushRef="#br0">14315 14474 379 0,'-13'-8'124'5,"-3"-2"-5"-4,-1-4-27 0,6 0-28-1,4-1-25 1,1-1-18 1,5-4-8-1,1-4-4 0,4-5-1 0,4-2-1 0,4-6-3 3,2 2 2-3,3-3-2 0,3-2-2 6,0 0 2 3,3-3 0-9,2 0 0 5,1-4 0-5,0-1 1 0,1-2-2 22,2-1 1-23,1-2 0 2,-1-3-1-1,0-6-1 0,-2-4-1 5,1-4-4-5,1-4-2 0,-2 2 1 45,2 0 0-40,2 1 3-5,-1 3 2 1,3 2 0 0,-2 5 0-1,1 4-3 0,-1 2 1 0,0 3 2 0,-1 2 0 0,1 5 2 0,-1 5-2 0,3 6-2 0,-3 4 0 0,1 4-3 4,0 4-1-4,-1 5-2 2,2 3-4-2,0 5 1 51,0 4-5-44,-2 4-5-6,-2 6-5-1,0 4-5 1,0 5-1-1,-4 4 2 0,0 7 4 0,-2 4 7 1,-1 8 4 0,-3 7 3-1,0 7 0 0,-2 3 1 0,0 1 0 0,-1 4 0 0,-1-1 1 4,1 2-2-3,0-1 1 1,-2 1-1-2,2 1-2 2,0 2 0-2,0 4 2 5,0 3 0-5,0 3 1 0,-1 0 2 5,1 1-1 40,0 1 2-37,0 0 1-8,-1 1-2 1,0 3 0 0,0 0-1-1,0 2 1 1,-1 1 1 0,1-3-1-1,1-5 1 0,0-6-1 0,1-5 2 0,2-8 1 0,-1-7 1 0,0-6 0 0,3-6 1 1,-1-8 2-1,2-5 3 0,0-5 3 0,-3-4 2 5,1-6 4-1,-3-4 3-4,-1-4 5 0,-1-4 4 10,0-4 6-3,-1-6 3-7,2-5 1 1,2-5 3-1,-1-6-5 1,1-3-4 9,0-5-3-6,2-4-7-4,-2-3-1 0,0-1 0 24,-1-4 0-21,-1-3-1-3,0-2-1 0,-2-4 2 0,-1 2-2 0,-2 0 0 0,-1 0 0 0,0-2 0 7,-1-5 1-7,1-1-1 20,-1-5-3-19,0-2-1-1,1-3-2 0,2-5 1 0,1 0 0 0,1-5 1 17,1 2-2-15,2 3 1-2,1 1 0 0,0 6 0 0,3 2-1 0,-2 7 0 20,2 0 0-15,-2 3-3-5,1 2 1 0,-1 3-1 0,1 5-2 0,-1 6 0 0,1 4-1 0,1 4-1 19,1 2 1-15,0 5-2-3,2 1-1-1,1 4-3 0,0 1-3 0,2 2-2 0,1 1-3 0,4 2-1 17,4 1-2-14,2 2-1-3,3 3-2 0,3 2-2 0,1 3 2 0,2 3-1 28,1 4 3-23,0 6 2-3,2 4 2-2,-1 5 0 1,-1 5-1-1,2 6 3 1,-2 6 0-1,-2 3 2 0,-3 8-3 0,-4 4 1 0,-3 6 1 0,1 5-2 5,-2 6 3-4,-2 7-2 3,-2 3 0-4,-1 3 0 15,-3 3 0-14,-2 1 0 0,-2 1-2 0,-1 2 1 0,-1 0 1-1,2 1 2 24,-2 0 2-18,0-5-2-6,1-1 1 0,1-5-2 0,-1-2 1 0,3-3 1 0,-3-1-2 0,1 0 3 14,0-3-1-7,0-1 1-6,0-1 0-1,1-1 0 0,0-3 0 0,0-3-1 0,-1-6 0 0,0-4 2 15,-2-3 0-10,0-5 2-5,1-3 1 0,0-7 1 0,0-8 1 0,1-5 3 21,1-6 1-21,0-8 2 0,0-6 3 0,2-7 1 0,2-8 3 0,1-8 3 2,2-8 1-2,4-7 0 19,-1-8 0-16,3-10 1-3,1-7 0 0,2-7-3 0,-1-5 0 0,-2 2 1 11,-2-1-2-11,-4 2 4 0,-2 0-1 0,-1 2-3 13,-4 0 2-10,-3 1-3-3,-1 0-2 0,-2 3 0 0,-2 3-3 3,1 2 1 19,-1 2 0-20,0 2-2-2,1 1 1-1,2-1-3 1,-1 1 1 0,1-1-1 0,4-4 0 0,0-1 0 9,4-1-2-5,1-1-1-4,3 4 2 0,4-1 1 17,3 0-2-10,4 3 2-5,4 3-2-2,2 4-2 1,3 5 0-1,2 2-1 0,2 6-1 0,-1 4-2 11,-1 5-3-10,-1 9-3-1,-5 7-4 0,1 11-3 16,0 8-2-10,1 7 0-6,-2 9 1 0,0 6 6 0,-2 8 2 0,-1 6 4 12,1 6 2-7,-2 3 0-5,-1 3 1-1,-2 7 1 1,-1 4-1 0,-1 5-3 9,-1 4-29-5,-3 3-69-4,-1 4-22 0,-2 9-178 28,-12-3 100-24</inkml:trace>
    </iact:actionData>
  </iact:action>
  <iact:action type="add" startTime="23919">
    <iact:property name="dataType"/>
    <iact:actionData xml:id="d8">
      <inkml:trace xmlns:inkml="http://www.w3.org/2003/InkML" xml:id="stk8" contextRef="#ctx0" brushRef="#br0">14789 16868 108 0,'8'2'34'4,"6"1"-3"-3,4 2-11 0,3 1-4 0,2-4-5 0,3 2-5 0,3-3 0 4,6-1-1 1,5-3-1-5,5-2 1 0,6-2-2 0,6-4 1 5,6-3-2-3,4-2-1-1,2-2 0 22,4-3-3-24,4 0-2 3,6 1-1-2,5-1 1 3,3 4 0-3,4 0 4 5,2 2 1-5,-1 2-1 0,-2 0-2 38,0 1 0-33,0 2-1-5,7 0 2 0,4 0 1 0,3 1 2 0,1-1-1 0,2-1-2 0,0 2-1 0,2 0 1 0,4 0 1 0,6-2 0 0,0 1 2 0,0 0-2 5,-2 2-3-5,-2 1 2 51,2 0 0-44,4 1 1-5,-3-1 3-2,-2 1-3 0,0-1-3 0,-4 0 1 0,3-3 1 0,3-1 0 0,1-6 4 0,0-2-2 0,-2-4-1 0,-3-1 1 0,2-1-2 0,4 0 3 0,-4 0-1 0,-5-2-1 0,-2 1-4 0,-9 0 1 1,-2 2 1-1,-3 2 0 42,-3 3 5-36,-6 0 0-6,-8 3-1 0,-11 3 0 0,-10 1 1 0,-9 2 0 0,-7 2 0 0,-8 3-3 0,-7-1-12 0,-8 2-5 0,-13-5-3 0,-1-1-138 2</inkml:trace>
    </iact:actionData>
  </iact:action>
  <iact:action type="add" startTime="24570">
    <iact:property name="dataType"/>
    <iact:actionData xml:id="d9">
      <inkml:trace xmlns:inkml="http://www.w3.org/2003/InkML" xml:id="stk9" contextRef="#ctx0" brushRef="#br0">14902 17196 290 0,'-8'-7'40'1,"-2"-2"9"0,-3-2 7 15,1-1 1-11,1 0-5-4,-1-1 0 0,2-2 0 0,0-3-1 0,-2 1-2 4,0-4-4-4,1-3-2 3,-1-4-18 0,2-5-9 0,-2-5-7 0,3-5-11 1,0-5 6 4,1-3-3-5,0-2-2-3,2-2-3 3,3-5-2-3,3-4-2 17,4-4-3-18,3-2 1 1,4 0-1 1,1-1-3 21,3 0 2-19,1-1-1-3,4 2-1 0,2 2 5 0,2 2-2 0,4 1 0 0,-1-1-1 0,6 0 3 26,0 2 0-23,4 0 5-3,2 6-2 0,2 1-5 0,0 5-10 0,2 5-10 0,-1 4-7 0,1 7-4 1,-4 8-1 25,-3 5 1-24,-4 6-1-2,-2 7 1 0,-4 7 5 0,-2 6 3 0,-2 7 9 0,-2 8 9 0,0 7 8 0,-3 9 4 3,-3 5 2-3,-1 10 2 6,-2 8-1-6,1 7 2 8,-2 8 0-8,1 7-1 8,0 6 2-6,2 1 0-2,1 0 0 4,1 2 0-3,2-3 2 6,0 0 1-6,4-4 0-1,2-3 2 8,1-1-1-8,2-6 1 2,1-3 0 2,2-3 0 0,1-5 0-3,2-1 0 1,1-2 0 1,0 1 0 1,3 0 6 0,-2-2-2-1,0 2 1 0,-2-2-1 1,-3-2-9-3,-1-2-3 4,-1-1-2-3,0-5 1 1,-1-3 2 2,1-5 2-3,-1-4-1 1,0-4-1 2,-1-3-3-5,-1-2 0 6,-1-5-2-4,2-4 0 1,-1-6-1 0,0-6 2 0,0-6 2 0,2-10 0 0,-1-6 2-1,2-11 3 4,0-8 2-4,1-8 3 1,0-10-2 1,1-11 3-1,3-7-3 0,0-6-4 3,-2-2-7-6,-2-3-2 4,-2 0-1-2,-3 0 2 1,-1 1 4 0,-1-2-1 1,0 1-2-2,-2-1 1 2,1 1-1-1,-2 3-1 1,2 3-2-2,-1 2 1 3,1 3 0-3,2 6 2 2,0 5 0-2,1 2-1 2,0 0 2-1,0 1 2 0,2 4 0-1,0 2 1 3,1 3 0-3,1 3 0 2,0 3 1-3,2 1-3 4,0 3 1-3,2 3-2 3,1 3-1-5,2 2 0 6,3 4-3-3,-2 2-4 1,1 4 0-2,0 3-2 1,0 5 0 0,-1 2 0 1,2 5 2-3,0 4 2 4,2 6 2-3,2 4 4 2,0 8-1-2,1 8 2 4,-1 10 2-5,1 8-2 3,-1 10 5-2,-2 8-2 3,-2 8 3-3,0 6-1 2,-2 8 1-2,-3 6 1 2,0 1-1-1,-3 3 4 1,-2 2 1-3,-4-3 5 4,-3 2 6-2,-1 0 3 0,-2-2 4-2,2 1-2 4,-3-5 1-2,2-5-2 1,1-5-3-3,0-7-3 3,3-5-3-2,0-4 4 3,1-6 0-3,0-4-6 2,1-5 0-2,-1-7-8 2,3-8-2-1,0-6 1 0,2-7 0 1,1-5 0 0,1-7-1-3,1-6 1 3,0-7-1-1,1-7 0 1,2-8 2-2,0-8-4 3,2-7 0-3,2-9-10 3,0-9-2-4,0-9-1 3,1-10-2-2,1-6 5 3,-1-8 1-5,1-7-1 6,0-3 0-2,3-6-1-2,-1-2-3 1,0-1-4 0,4 2-7 1,1 0-2-1,1 2-3-2,3 4 2 4,-1 2 5-1,3 5 5-1,-2 9 6-2,-4 8 4 4,-4 10 2-3,-6 11 4 2,-6 8 1-1,-1 11 1 1,-3 7-1 2,-3 10 0-6,1 6 0 4,-1 7 0-2,2 7-1 1,0 5 2 0,2 7-1-1,2 6 2 2,3 8 1-2,5 10 3 3,5 11 0-3,3 12 2 3,1 13 0-2,2 10 0 2,-1 13 2-5,1 12 1 4,-3 12-1-1,-4 8 1 1,-2 6 0-2,0 6 0 1,2 10-12 0,2 3-16 1,6 9-179-1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8T01:10:22.2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450">
    <iact:property name="dataType"/>
    <iact:actionData xml:id="d0">
      <inkml:trace xmlns:inkml="http://www.w3.org/2003/InkML" xml:id="stk0" contextRef="#ctx0" brushRef="#br0">21436 3476 482 0,'-2'-2'74'2,"2"0"-49"2,0 4-27 1,2 2-11-2,2 5-3 2,3 4 5-2,1 3 1 2,2 4 4-3,3 2 0 5,1 3 1-5,1 0 0 4,1 3-1-3,1 1 0 3,3 1-1-2,-1 2-1 1,2 3 2-4,-1 1 1 6,-1 2 3-2,0 0-1-2,-3 0 1 0,-2 1 1 2,-2-2 1-1,0-3 0 0,-2-3 2 3,2-4 0-2,-4-4 3-4,1-4 5 4,-1-3 11-2,-2-4 7 6,0-1 11-8,0-4 7 8,-2-3 5-7,0 0 5-1,-1-2-1 1,-1-2-2 3,2-1-5-1,-1-1-6 1,1-2-6-3,0 1-8 4,1-3-6-3,0-1-2 2,0 0-2-1,2-2-1 1,-1-3 1-3,1 1-1 4,-1-4-1-3,-1-1-1 2,2-4-3-3,-1-1-2 5,2-2-2-4,-1-3-4 2,2-2-1-2,1-2-2 2,1-1 1-2,1 1 2 3,-1 0-1-4,1 0 2 4,-2 0 3-3,0 1 1 3,2 2-1-4,0-1-1 4,-1 4-2-3,1 1-6 2,-1 1 2-2,-1 2-2 3,2 3-3-3,-2 3-1 2,1 2-3-3,-1 4-3 4,-1 3-4-3,2 2 0 2,-2 3-3-2,1 4-3 3,1 2-3-2,0 4-1 0,1 5 2-2,2 3 3 5,-1 3 2-5,1 4 4 3,2 3 2-2,1 1 2 4,1 2 5-4,0 0-1 1,1 0 3-1,-1-1 2 3,1 0 0-3,-2-1 3 3,0-1 0-2,-1-1-1-1,-2-2 0 1,0-3 2 0,-3-3-2 0,-2-3 3 0,-1-4-1-1,-2-3 2 2,-2-2 3-2,0-2 2 4,-2-2 5-4,-1-2 7 1,-1-1 17 0,0-2 14 1,0-4 6-2,0-1-1 2,0-3-11-2,-2-3-12 2,1-5-5-2,0-7-7 4,-1-1-5-6,2-6-1 5,-1-2-5-3,0-2-3 2,-1 0-2-2,1-2-2 3,-1 0 1-4,2-1 9 4,-1 1 7-4,2 0 2 5,2 3 2-5,0 0-9 3,2 3-8-2,1-1-1 2,-1 4-3-1,1 1-4 2,1 1-2-4,1 3-1 3,0 1-2-2,0 2-6 3,0 1-13-4,2 0-27 5,-2 0-34-5,1 0-39 3,-1-1-39-2,2-2-67 4,3-3-43-4,3-4-186 2</inkml:trace>
    </iact:actionData>
  </iact:action>
  <iact:action type="add" startTime="5268">
    <iact:property name="dataType"/>
    <iact:actionData xml:id="d1">
      <inkml:trace xmlns:inkml="http://www.w3.org/2003/InkML" xml:id="stk1" contextRef="#ctx0" brushRef="#br0">22959 3658 374 0,'-1'9'18'12,"2"6"-24"-11,2 7-13 0,1 2-20 0,6 1-3 0,0-1 5 0,1-1 9 0,1-5 15 0,1 1-150 0</inkml:trace>
    </iact:actionData>
  </iact:action>
  <iact:action type="add" startTime="5384">
    <iact:property name="dataType"/>
    <iact:actionData xml:id="d2">
      <inkml:trace xmlns:inkml="http://www.w3.org/2003/InkML" xml:id="stk2" contextRef="#ctx0" brushRef="#br0">23064 3881 197 0,'-4'-5'126'8,"-4"-2"-8"-8,-2-1 36 1,0-1 2 0,0 1-14-1,-1 0-26 2,1-2-24 0,0 1-19 0,-1 0-15 0,1 1-8 0,-1-1-11 0,3 1-10-1,0-1-9 0,1 4-8 0,3 0-10 0,-1 2-3 0,2 0-9 0,1 2-6 2,1 1-2-2,-1 3-5 0,1 0 5 0,0 0 5 0,-3 2 4 0,2-2 8 0,-2 2 2 44,1-3 2-32,0 1 4-12,-1-1 1 2,0-2 4-1,0 0 4 1,-1-1 4-1,2 0 2 0,0-2 0 0,-2 1-3 0,1-1-5 0,2-1-3-1,0 2-3 0,0-3-2 0,0 2-3 1,0 1 1 7,1-2-3-8,1 2 3 0,-2-1-3 0,0 1 3-1,1 0-3 1,-1 1-1 0,1 0 0 0,-1-1 0 0,0 2 0 31,0-1 0-22,0 0 0-8,-1 1-4-1,1-2-11 1,0 1-25-1,0-1-48 0,-1-1-55 0,0 1-48 0,0-3-31 0,1-2-2 0,1-2 65 0,-1-1-137 0</inkml:trace>
    </iact:actionData>
  </iact:action>
  <iact:action type="add" startTime="5717">
    <iact:property name="dataType"/>
    <iact:actionData xml:id="d3">
      <inkml:trace xmlns:inkml="http://www.w3.org/2003/InkML" xml:id="stk3" contextRef="#ctx0" brushRef="#br0">22610 4419 201 0,'-1'15'42'5,"2"2"-12"-4,0 4 22 0,3-11 35 0,-1-6 48 0,2-3 19 0,1-4 12 1,-2-2-2-1,2-3-31 0,1-4-6 3,1-3-14 10,1-3-23-11,-1-3-20-2,1-2-22 0,1-2-15 0,-3-2-11 10,1 0-7-2,-1-1-5-8,-1 0-1 0,1 0-3 0,0 1-2 0,0 0-4 2,1 2-4 25,0 2 0-20,2-1-12-5,-1 3 14-1,-1 1 0-1,1 2-1 1,-1 3 8 0,-1 0-15 2,1 3-2-4,-1 5 1 9,-2 2-5-8,-1 2-4 0,1 5-9 0,-3 1-4 0,2 5-4 23,-1 2-1-14,-1 4 3-7,3 2 2-1,0 3 4-1,2 3 8 2,1 3 7-2,2 1 4 1,3 0 4-1,3 1-1 4,2-2-2-4,3-1 1 0,2-2-1 0,4-2 0 0,-1-5 5 48,1-5-1-43,-1-3 4-5,-1-6 2 0,0-3 1 0,-5-4 6 0,0-3 7 0,-4-3 4 0,-2-2 7 0,-1-2 3 0,-2-2 4 0,-2-3 0 0,-2-1-3 0,-1-2 0 0,-4-3-3 13,0-1-5-6,-4-5-11-7,0-5-23-1,-2-4-32 1,-2-4-46 0,0-3-47 0,0 0-38 0,3-1-48 30,0-2-27-17,2-4 46-12,2-2-136 0</inkml:trace>
    </iact:actionData>
  </iact:action>
  <iact:action type="add" startTime="6220">
    <iact:property name="dataType"/>
    <iact:actionData xml:id="d4">
      <inkml:trace xmlns:inkml="http://www.w3.org/2003/InkML" xml:id="stk4" contextRef="#ctx0" brushRef="#br0">23273 2632 1215 0,'-3'-12'184'4,"-1"-1"-147"-2,1-2-49-1,3 5-58 1,3 6-61-1,3 2-35 0,0 2-13 4,3 1 22-4,0 2 34 1,1 1 21-1,1 1 22 4,-1 3 19-2,-2 3 19 11,-1 0 15-13,-3 3 11 0,-3 3 10 0,0 4 4 14,-5 1 9-10,1 6 6-3,-2 4 5-1,-2 3 3 0,2 3-1 0,-2-1 1 4,2 1-2-2,1-3-2 3,1 0-1-5,4-5 3 29,2-5 7-20,2-6 12-4,2-5 21-6,4-6 25 2,-1-4 6 0,3-5 4 0,-1-4-5-1,5-5-23 1,1-4-5 9,3-4-16-9,1-4-18 1,-2-3-9-1,1-2-1 0,-3-1 4-1,-2 0 2 12,-2-2 1-12,-3 0 0 1,-2 1-4 0,-2 1-1 0,-1 2-2 0,-3 0 0 7,-1 3-5-8,-1 2-6 0,-2 1-26 0,-2 1-40 6,0 2-65-6,-3 0-99 0,-4-3-62 15,-9-1-174-10</inkml:trace>
    </iact:actionData>
  </iact:action>
  <iact:action type="add" startTime="7246">
    <iact:property name="dataType"/>
    <iact:actionData xml:id="d5">
      <inkml:trace xmlns:inkml="http://www.w3.org/2003/InkML" xml:id="stk5" contextRef="#ctx0" brushRef="#br0">21853 6303 259 0,'2'-6'31'13,"3"1"6"-12,-1 0 4 1,0 2-7-1,-1 4-10 1,-1 3-13-1,3 2-7 0,1 4-1 0,0 5-1 8,2 5 0-8,0 3 1 0,2 4-2 0,0 4-2 1,2 5 0-1,1 3 0 5,-1 2 1-4,2 0 0-1,2 2 0 35,0-2 1-31,3 2 0-4,2-1-2 0,-1-3 0 0,2-2 0 0,2-4 0 0,1-2 3 0,0-2 0 0,-1-5 2 1,-2-3 3 13,-2-3 5-15,-1-5 7 2,-1-2 5 0,-3-3 6 0,0-1 6 6,-3-3 5-6,-1-2 4 0,-1 0 4-1,-2-2 0 0,0-3 0 41,-1 0-1-32,0-2 1-8,0-1-2 0,-2 0-3 0,-1-4-4 0,1-1-8 0,-1-3-5 1,0-3 4-1,-2-2-12-1,-1-3-3 1,0 0-2-1,1 2-12 11,-2-3 5-10,0-2 1 0,1 0-3 0,0 0-3 0,1-2 2 1,3-1-4-1,-1 1 0-1,2-1 0 12,3-1-1-10,2 2-2-1,2 0 1 0,0 2-1-1,2 2 0 1,-1 1 1 7,0 1-1-8,-1 4 3 1,-3 1 0-1,0 3 1 0,-3 4 1 0,0 2-5 6,-3 2-3-4,-1 4-9 0,-2 2-14 15,0 4-9-17,1 3-1 0,0 5 3 0,0 5 10 0,2 6 7 1,-1 4 6-1,-1 3 3 47,1 4-2-42,0 0 3-5,1 2 2 0,-1 0 1 0,2-1 2 0,1-2 1 0,0-4 2 0,1-3 1 0,0-4 1 0,1-5 3 0,-1-3 12 0,0-3 15 0,-1-5 17 0,2-1 15 3,-1-5 8-3,0-1 1 0,1-1-4 3,-1-1-5 28,0-2-1-27,0-2-5-2,0-2-2-2,0-2-11 1,-2-1-8 0,2 2-15-1,-1-5 0 1,-1-1-3-1,-1-2-3 0,1-5 6 5,-1-1-9-4,1-2-1-1,1-4-3 0,-2-2-3 36,1-3 2-31,0-3-3-4,-1-2 1 0,1-1 0-1,-1-2-1 0,1 0-1 0,-1-1-1 0,-2 0 2 0,1 2-1 0,1-1 0 0,-2 0-1 0,2 0-2 2,-1 2-2-1,2 4-4 0,0 5-5 4,1 6-13 2,1 3-29-7,0 3-36 1,0 5-42-1,0 3-39 16,0 2-22-10,0 4-26-5,2 2 2-1,0 0 27 0,4 3 57 0,2 0-142 13</inkml:trace>
    </iact:actionData>
  </iact:action>
  <iact:action type="add" startTime="7983">
    <iact:property name="dataType"/>
    <iact:actionData xml:id="d6">
      <inkml:trace xmlns:inkml="http://www.w3.org/2003/InkML" xml:id="stk6" contextRef="#ctx0" brushRef="#br0">23385 7050 618 0,'1'-4'211'7,"0"0"-124"-6,3-2-22 0,0 1-30 0,1 1-24 4,-1 1-7-3,0 0-6 6,-1 1-6-7,0-2-5 9,-2 0-2-7,-1-2 1-2,-1-2 5 0,-1-3 5 1,-1-1 2 2,-2-8 3 2,-2-3 2-2,-2-5 4 0,0-5 4 1,-3 0 0-1,0-4 0-3,0 0-6 5,1 0 0-4,0 0 2 5,2 4 4-4,2 1 11 2,0 4 17-1,3 2 6-1,-2 3 0 1,1 4-13 6,1 1-21-9,0 6-14 5,1 3-9-4,1 5-10 6,0 3-19-7,1 2-10 1,0 2-5 3,2 7 2-1,0-1 14-1,3 5 9 2,0 1 7-1,2 0 6 0,3 2 4 0,2 1 4 1,1 1 0-3,3-1 1 4,3 0 2-4,-1-3-3 5,4-1 2-5,-2-1 2 3,1-2 0-2,-2-1 2 2,-3-2 4-2,-1 0 0 3,-2-2 4-3,-2-2-1 3,-1-1 2-4,-1-1 1 4,-1-2-1-3,-2-2-3 2,0-3-3-1,-2-2-5 1,2-2-11-3,-1-4-37 4,2-6-68-3,2-7-31 3,4-9-201-4</inkml:trace>
    </iact:actionData>
  </iact:action>
  <iact:action type="add" startTime="14484">
    <iact:property name="dataType"/>
    <iact:actionData xml:id="d7">
      <inkml:trace xmlns:inkml="http://www.w3.org/2003/InkML" xml:id="stk7" contextRef="#ctx0" brushRef="#br0">23328 5247 168 0,'-4'-15'147'4,"-2"-4"-107"1,0-3-17-3,3 3-12 1,2 4-6 4,-1 1-4-5,2 2-1 2,0 2 1 1,-1 1 0 0,1 3 0-2,-1 0-1 2,1 3 0-2,-1-1 1 1,-1 2 0-1,2 1-1 3,-2 1 1-3,2 2-5 2,-1 2-3-2,2 3-2 3,1 3-3-3,0 4 3 1,3 5 2-1,1 4 0 3,1 3 2-3,1 3 1 3,2-1 1-3,-2 5 0 2,1 0 0 1,0-1 3-3,2 5-23 0,-1 1-1 3,-22-19-70-4,24 24-68 3</inkml:trace>
    </iact:actionData>
  </iact:action>
  <iact:action type="add" startTime="22628">
    <iact:property name="dataType"/>
    <iact:actionData xml:id="d8">
      <inkml:trace xmlns:inkml="http://www.w3.org/2003/InkML" xml:id="stk8" contextRef="#ctx0" brushRef="#br0">21356 5972 225 0,'-5'-4'45'7,"1"2"-37"-6,-2 0-2 0,2-1-1 2,2 2-1-1,1 0 0 3,0 0-3 1,-2 1 2-5,3 2-1 10,-1-1-2-7,0 2 0-3,0 1-4 0,0 0 4 5,0 0 0-5,-2 1 1 8,2 0 2-8,-1 3-3 0,0 0 0 8,-1 1 1-8,1 0-1 1,-2 2 0 8,1 1 0-5,0 0-1-4,-1 1 1 0,1-1 0 9,0 0 0-9,1 2 0 1,1-1 0 3,1 6-4 3,0-4 4-7,0 2 0 17,0 2-1-18,0-3 4 1,0 3-4 0,1 0 0 4,-1 0 0-4,0 1-1 37,0 1-3-34,-6-5-14-3,7 5-185 0</inkml:trace>
    </iact:actionData>
  </iact:action>
  <iact:action type="add" startTime="23156">
    <iact:property name="dataType"/>
    <iact:actionData xml:id="d9">
      <inkml:trace xmlns:inkml="http://www.w3.org/2003/InkML" xml:id="stk9" contextRef="#ctx0" brushRef="#br0">21343 7032 344 0,'-3'2'36'8,"-2"1"-15"-7,2 5-17 0,0 4-8 0,3 3 0 0,1 3 0 0,1 4 1 0,1 2 1 0,2 3 1 8,0-1-1-8,2 2 1 7,1 0-2-7,2-3 2 5,-1-1-3-5,1-1-4 6,1-3-7-6,-2-3-6 6,0-2-1-4,-1-3 3-1,0-3 6 3,-1-6 2 1,8-3-132-5,-8-4 28 4</inkml:trace>
    </iact:actionData>
  </iact:action>
  <iact:action type="add" startTime="23370">
    <iact:property name="dataType"/>
    <iact:actionData xml:id="d10">
      <inkml:trace xmlns:inkml="http://www.w3.org/2003/InkML" xml:id="stk10" contextRef="#ctx0" brushRef="#br0">21750 7052 181 0,'0'-1'117'3,"0"1"-82"-2,0-1 4-1,1 1-7 1,1 0-10 10,2 0-5-10,2 1-2 0,1-1-2 0,1 0 0 17,3 0-2-10,1 0-2-7,0 1-2 0,3 0-4 0,-1 0-1 0,0 2-1 4,-1 0 0 5,-2 1-1-7,-1-1 2 4,-2 2-1-5,-3-2 2 2,-2 2 2-3,-3-1 3 1,-1 2 2 7,-3 0 2-7,-2 0-1-1,-2 2-3 0,-1 3-2 7,-3 2-2-7,1-2-2 34,1 2-1-28,1-1-3-6,4-2-2 0,5 2-5 1,5-2-16 9,7-2-25-9,12-3-22-1,15-7 2 1,16-11 9-1,25-7-169 0</inkml:trace>
    </iact:actionData>
  </iact:action>
  <iact:action type="add" startTime="27072">
    <iact:property name="dataType"/>
    <iact:actionData xml:id="d11">
      <inkml:trace xmlns:inkml="http://www.w3.org/2003/InkML" xml:id="stk11" contextRef="#ctx0" brushRef="#br0">2935 3840 295 0,'-7'0'13'4,"0"1"-10"-3,-1 2-1 0,4 1 0 0,0 2-1 4,1 2-1 0,-2 1 2-1,1 2-2-3,-1 0 1 11,-2 3-1-10,0 1 0-1,0 2 1 0,-2 1-1 7,1 1 1-7,-1 0 0 1,1-1 0 9,-2-1 0-10,2 1 0 2,1-2-1 1,0 1 1 2,2 2-1-5,-1 0 2 3,0 2-2 5,0 3 0-6,1 2 1-2,-1 2-1 4,-1 3 1-1,1 3-1 3,-2 3 0 14,-1 0 2-20,0 5-2 1,-4 3 0 1,1 3 1-2,0 2-1 6,0 3 0-6,1 5-1 0,-1 1 0 0,0 0 0 10,0-1 1-6,2 0-1-3,-1 1 0 0,3 1 1 0,1 0-3-1,0 0 3 3,3-2 1 1,0 1-2 4,3-2 2-3,2-1-1-5,3-2-1 0,0-2 0 23,3-2 0-18,2-5 0-5,1-5 1 0,1-2-1 0,2-3 2 0,1-2-1 0,0-3 0 0,1-2 1 4,1-2-1-4,1-4 0 22,-1 0 1-16,1-2 0-6,0-3-1 0,-1 2 1 0,0-1 0 0,0-1 0 0,1 1 0 0,-1-3 0 23,1 1-1-20,-1-1-1-3,1 1 1 0,1 0-1 0,-1 0 0 0,0 0 0 0,-2-1 0 0,-1 1 0 10,0 1 0-7,-4-1 0-3,0-3 1 0,-2 0 1-1,-1-2-1 3,-1-1 1 9,-2-3-1-10,-2 2 0 0,-1-1 1-1,1 1 0 25,-2 3 1-17,-1-4 1-7,0 0 1 0,-2-1 1-1,-1 0-1 1,-1-1-1 0,0 1 1 1,-2-1-3 8,0 3 0-9,-1-1 0 0,-1 1 0 0,-2 0-1 0,0 1 1 1,-1 1-1 6,1-1-1-7,-1 2 0-1,1 0 0 0,0 1 1 0,1 0 0-1,1 1-1 11,-1 1 1-10,2 1-1 0,0 1 0 13,0 0 0-8,0 2 0-5,1 1-1 0,0 1 1 0,0 2 0 0,2 2-1 4,-2-1 1-1,2 3 2 25,-1 2-1-23,2 2 2-5,-1 2-2 0,0 0 0 0,1 2 0 0,-1 2-2 0,2 1 2 0,-2 2-1 0,2 1 1 19,-1 2-1-11,0 0 1-8,0-1 0 1,1 1-1-1,-1 3 2 0,1 1-1 0,-1 2-1-1,1 2 0 1,-1 2 1 0,0 1 0 3,0 3 1 24,0 2 1-27,-1 1-3 0,3 2 1 0,-1 1 3 0,2-2-4 1,2-2 1 0,-1-3 0-1,3-1-3 6,0 0 2-6,3-4 3 0,1 0-1 15,1-2 0-10,1-1 2-5,-1-2-2 0,3-1 0 0,-1 1 0 0,0-1-1 7,3 0 1-3,-1 0-1-4,0-2 0 0,2-2-1 9,0 1 1-5,0 0-2-4,1 2 2 0,0 1-2 13,0-2 0-12,1 0 1-1,0-1 0 0,-1 0 0 17,2-2 1-14,-1-2-1-3,2-2 1 0,-1-3 0 0,-1-2 0 0,1-2 0 13,0-2 2-8,-1-3 0-5,0-2 2-1,-1-3 1 1,1-2 2 0,-2-4 0 15,0-2 2-10,-3-1 4-5,1-1 0 0,-2-2 2 0,-2 0-2 0,1-1 0 7,-2-1 0-2,0 0-2-5,-1-1-1 0,0-1-3 9,-2 2 0-6,0-2-1-3,-2 1 1-1,0-1-1 15,1 1 0-13,-2-2 1-1,0 1 0 0,0 0 0 0,-2 0 2 5,0-2-8-2,-1 2 5-1,-2 0 2 6,2 1-3-2,-3 1 6-6,1 0-7 0,-2-2-1 10,0 2 0-10,0-1 0 0,1-1 1 0,-2 0-2 9,0 2-2-9,0-1 0 11,0-1-2-9,0 2 1-2,1-2-1 0,0 1-1 10,1-1-1-8,0 0-3 0,2 2-4-2,-1 0-3 3,1 2-2-3,-1 1 0 4,2 1 0 7,-2 2 2-6,2 3 1-5,-1 4-2 0,-1 2 1 0,1 6 1 6,-3 4 0 18,0 5 3-24,-1 5 4 2,0 5 0-1,-1 2 2 5,0 5 0-6,3 3 1 0,-4 1 0 3,3 2 0 5,0 0 1-8,-1-1 1 1,1 2 0-1,0 1 2 0,-1 1 0 26,3 0 0-21,-2 0 0-5,0 3-1 0,1 2 0 0,-1 2 0 0,-1 2 0 0,-1 3 0 0,-1 1 2 0,-2 3 0 0,0 1 1 8,-2 5 2-4,-2 3 2-4,-1 7 3 0,0 7 2-1,-2 3 1 1,1 3-2 17,0 2-4-16,0 0 1-1,2 4-2 0,0 0 1-1,4 0-1 13,3-5-3-6,3-5-1-6,4-6-4 0,5-5-1 0,3-3 0 21,3-4-2-18,5-1 2-3,2 0-1 0,3-4-2 0,1-3 2 0,3-2-2 0,2-5 0 0,1-2-2 15,1 1 0-10,-1-3 0-5,2 1-2 0,-1 0 1 0,-1-1 2 0,2 2-1 8,-1 2 1-5,2 1-7-3,1 2-17 0,0 3-9 20,0 4-186-16</inkml:trace>
    </iact:actionData>
  </iact:action>
  <iact:action type="add" startTime="32446">
    <iact:property name="dataType"/>
    <iact:actionData xml:id="d12">
      <inkml:trace xmlns:inkml="http://www.w3.org/2003/InkML" xml:id="stk12" contextRef="#ctx0" brushRef="#br0">20606 11441 80 0,'-13'-7'29'2,"0"3"-123"1</inkml:trace>
    </iact:actionData>
  </iact:action>
  <iact:action type="add" startTime="33444">
    <iact:property name="dataType"/>
    <iact:actionData xml:id="d13">
      <inkml:trace xmlns:inkml="http://www.w3.org/2003/InkML" xml:id="stk13" contextRef="#ctx0" brushRef="#br0">18373 11810 485 0,'-7'-21'179'0,"-1"-3"-10"4,-1-7-21-2,1 7-15 3,2 4-18-2,0 4-23 3,3 3-24-4,-2 5-27 5,3 2-22-5,0 4-19 4,1 2-22-4,1 4-15 4,1 5-9-3,1 5-4 3,0 6 6-4,2 8 10 5,-1 3 7-6,1 6 1 5,0 2-1-3,1 5 0 3,3 2 3-3,-1 0-1 3,1 0 7-4,1 1 4 3,0-4 4-2,0-1 6 4,0-6 2 6,0-4 0-12,0-4 0 0,-1-4 1 13,0-2 1-13,-1-3 2 0,0-1-1 0,-1-3 2 17,0-2-2-14,-1-1 2-3,2-2 0 0,1 0-1 0,2-1 0 0,0-1 1 6,0-2 0-3,3-1 0-3,1 1 0 0,2-4-2 8,3 2 1-6,-1-3-4-2,2-1 2 3,-1-2 3 5,3-3 1-6,2-3 6-2,2-1 2 3,0-5-3 4,1-1 2-4,0-2-1-3,0-3-1 2,-3-1 1 7,-1 2-3-7,-2 0-1-2,0 1 1 2,-4 2 7 4,-2 1 13-6,-2 2 7 2,-2 3-5 1,0 2 2 1,-3 1-13-3,-1 3-9 4,-2 2-7-3,0 3-12 2,1 4-8-2,2 5-4 2,0 4 0-2,3 4 0 3,1 4 5-4,3 4 3 4,2 2 4-4,3 2 3 4,0 0-1-3,4-1 0 3,1-1 2-4,0-4-2 4,2-3 3-4,-2-4 1 4,-2-2 1-3,-2-3 2 3,-4-3 1-3,-3-5 11 2,-4 0 23-1,-1-4 34 0,-5-1 47-1,0-3 41 3,-2 0 23-4,-1-6-3 3,-1 0-22-1,0-5-36 2,-2-4-32-2,-3-6-20-1,1-2-22-1,-3-6-11 5,0-1-12-5,-1-4-6 4,-2-1-5-4,1-2-9 3,0 1-4-2,1-1-5 3,2 1 1-4,3 2-1 5,0 2 5-5,2 4-1 4,1 2-1-4,0 2 0 3,3 4 1-1,-2 1-4 2,1 5-2-5,3 0-7 6,-2 3-8-5,4 4-47 5,0 1-71-5,2 0-98 3,4 1-100-2,3-2-86 4,-13-26 4-5,26 9-81 3</inkml:trace>
    </iact:actionData>
  </iact:action>
  <iact:action type="add" startTime="34119">
    <iact:property name="dataType"/>
    <iact:actionData xml:id="d14">
      <inkml:trace xmlns:inkml="http://www.w3.org/2003/InkML" xml:id="stk14" contextRef="#ctx0" brushRef="#br0">19896 11986 1434 0,'7'-12'455'5,"8"-6"-346"-4,7-5-100 4,9 1-32-3,8 3-7 4,6 2 2-4,7 0-18 4,5 5-63-3,0 1-70 2,3 1-83 0,-1 2-71-1,0-1-4-1,-4 1-157 16</inkml:trace>
    </iact:actionData>
  </iact:action>
  <iact:action type="add" startTime="34277">
    <iact:property name="dataType"/>
    <iact:actionData xml:id="d15">
      <inkml:trace xmlns:inkml="http://www.w3.org/2003/InkML" xml:id="stk15" contextRef="#ctx0" brushRef="#br0">20013 12188 1357 0,'-4'4'248'3,"2"1"-149"3,1 5-63-5,3 0-23 9,3 4-11-9,3 2-7 0,3 2-7 10,5 3-23-8,6 1-52-2,5-1-60 0,5-2-71 11,6-4-62-9,7-5-29-2,9-10-180 0</inkml:trace>
    </iact:actionData>
  </iact:action>
  <iact:action type="add" startTime="34552">
    <iact:property name="dataType"/>
    <iact:actionData xml:id="d16">
      <inkml:trace xmlns:inkml="http://www.w3.org/2003/InkML" xml:id="stk16" contextRef="#ctx0" brushRef="#br0">21119 11230 1285 0,'-18'-8'292'7,"-4"-1"-180"-6,-3-3-80 0,3 7-28 0,4 2-15 0,2 4-13 0,3 4-30 0,-1 2-28 6,1 3-28-3,1 4-9-3,2 2 14 10,1 5 21-7,1 3 23-3,2 3 18 0,1 4 13 2,3 2 7 3,1 2 6 1,2 1 1-6,0 2 0 6,3 2 4-6,-1 6-2 2,1 5 4 1,-2 4 0 4,1 6 2-7,-1 5 0 2,-1 4 1 7,-1 9-1-4,-1 3 0-4,-2 1 3-1,1 3-4 8,0 2 1-8,0-1 1 0,0 4-2 30,1 4 7-28,1 4 5-2,0 6 15 0,2-4 12 0,3-1 10 0,0-4 8 0,3-6-1 0,1 1-5 10,2-1-8-3,3-2-7-7,1-3-7 0,3-4-1 0,1-6-4 0,2-6-2 0,2-6-4 3,3-4-8 4,6-5-22-7,4-6-22 10,7-6-26-6,6-7-40-4,9-6-21 0,14-10-29 6,12-8-22 0,13-14 36-6,12-9-116 0</inkml:trace>
    </iact:actionData>
  </iact:action>
  <iact:action type="add" startTime="35056">
    <iact:property name="dataType"/>
    <iact:actionData xml:id="d17">
      <inkml:trace xmlns:inkml="http://www.w3.org/2003/InkML" xml:id="stk17" contextRef="#ctx0" brushRef="#br0">23728 11047 303 0,'-1'6'65'7,"0"5"-25"-6,1 4-19 0,6 2 0 0,3 2-2 0,5 0-4 0,7 2-4 0,5 0-8 2,8-3 0 0,7 1 1 0,7-3 3 6,6-2-2-8,2 0-1 3,0 1-2-1,-2-2-1 6,-6 5-2-8,-8 1-3 3,-6 6 3 0,-8 1 2 9,-5 4 11-13,-6 3 18 7,-5 2 24-5,-5 9 14-1,-5 8 8 14,-7 9-7-10,-6 9-20-4,-5 10-14 0,-5 8-17 0,-4 13-11 33,-1 8-5-22,-2 7-4-10,1 3 0 0,1 3-3 0,5 1 0-1,5 3 0 0,6-4-4 1,6-5-11-1,5-6-41 0,6-11-47 1,3-4-32 13,3-8-22-12,2-7 40 0,0-6-122-1</inkml:trace>
    </iact:actionData>
  </iact:action>
  <iact:action type="add" startTime="35700">
    <iact:property name="dataType"/>
    <iact:actionData xml:id="d18">
      <inkml:trace xmlns:inkml="http://www.w3.org/2003/InkML" xml:id="stk18" contextRef="#ctx0" brushRef="#br0">21544 11499 573 0,'1'-4'243'13,"-1"2"-19"-12,1 0-42 1,1-1-48-1,1 2-41-1,-1 1-42 1,1-1-28 0,3 2-15 4,3 0-10-4,3 2-1 0,2 0-3 0,4 1-2 13,3-1 0-13,3 2-2 0,5-1-2 0,3 1-1 36,6-2 1-31,4 1 0-5,4-3 5 4,5 0-1-3,2-3-1 1,1-2 2-2,1-3-1 3,3-2 0 6,3-1 0-10,0-3 1 2,4-1 1 0,-2 0 2 8,0 1 3-9,2-2 2 1,-1-2-1 0,2 2 0-1,-1-2 0 0,-1 2-2 1,-1 1-2 1,-2 3 1-1,-1 2 0 7,-2 3-1-6,-1 2 2 0,-2 3-1-1,-2 4 1 1,-2 0-3 5,-1 2-14-6,-2-1-15 0,-1 1-12-1,-1-3-2 8,-2 0 7-6,-2-3 11 0,-2-1 9-1,0-3 5 8,1-3-1-6,0-2 2-2,1-3 4 8,-2-1 1-8,-3 2 6-1,-2-2 3 1,-5 0 3 46,-5 1 5-41,-4 2 11-5,-6 0 21-1,-5 2 20 1,-3 0 21-1,-4 2 4 1,-1-1-8-1,-5 1-12 1,0 1-21 0,-5-1-18-1,-4 2-26 1,-4-2-18-1,-4 1-13 2,-3-2-8-1,-4 0 1-1,-3-1-3 7,-3-2 4-7,-2 0 12 0,-1-3 11 0,-1 0 11 0,3-2 6 0,1 0 1 0,2-3 8 0,3 0 6 0,1-2 8 6,0 0 6-6,1-2-4 37,-2 0-6-27,0 2-8-9,1 1-8 0,-1 1 0 0,2 3-4-1,-1 1-2 1,-2 2 0 0,0 3-3-1,-2 0 0 11,-2 2-1-9,-1 2-4-2,-2-1-2 1,-4 3 4 1,-1 3 0 0,-4 1 0 7,-5 3 2-7,-2-1-1-2,-4 2 0 1,-4 2 1 6,-3 1-1-5,-1 0 2-1,-2-1-2 0,2 1 2 7,2 1-2-7,-2 1 4-1,4 0 3 1,1 1 1 3,3-1 3 5,4-1-3-8,1-1 0 0,3-2-1 1,2 1 2-1,0-1-1 5,2-2-2-6,4 1 0 51,3-1 0-43,4 2 0-6,2-1-2-2,2 1 0 1,3 1 0-1,-1 2-1 1,1 3 8-1,-1 0-14 0,1 1-1 0,-2 5 1 1,-1-4-11 0,-2 6 11 0,-1 2 3 0,0 2-1 0,-2 2 4 0,1 3 0 0,1-2 0 8,-1 2 0-8,4 0 1 1,1-2 1 0,2 1-1-1,2-3 0 0,2 0-2-1,4-1-2 1,4-2 0 1,3 0-5-1,6-3-1 8,1 1-5-8,5-3-8-1,4 0-6 0,3-1 1 0,5-3-4 0,4 1 9 1,5-1 7 0,7 0-1 6,3 1 6-6,5 1 2 1,4 0 2-1,4 0 1 3,6-2 1-4,3 1-4 0,4-2 2 5,1 2 3 41,-2-3-4-46,1 2 10 0,-4 0 1 0,-1-2 0 0,-1 3 8 0,-2-3-6 0,-4-1-1 0,-1 0 0 0,-5 1-1 0,1-2 0 0,-1-1 0 0,4-3 2 0,1 0 0 0,3-3-1 0,6-2 3 1,3-3 1 4,4-4 3-5,3-2 2 5,3-4-2-3,4-2-2 2,-2-3 0-2,2-1-2 1,0-2 0-1,-1-2-1 3,-1 0-2-2,0 0 1 0,-2 1 1-1,-4 0 1 3,0 0-1-3,-3 1-1 2,-2 1-1-1,-2 0-2 3,-3 0 2-5,-1 1-3 2,-3 1 0-1,1 0-1 3,1 2 0-3,-1 0 0 2,1 0-2-2,-1 1 3 2,-2 1 0-1,-2 3 0 0,-4-2 0-1,-4 1 1 2,-5 2 1-1,-4-1 2 0,-5 2 1-1,-2-1 2 3,-5 2 3-3,-2-1 6 2,-3-1 5-2,-4 2 7 2,-2-1 3-1,-3-1-4 2,0 1 1-4,-2 0-5 4,-1-2 0-4,-1-1-3 5,-2 1-2-5,0-2-1 3,-2 0-1-2,-1 0-1 3,-1-1 1-2,-2 1-6 0,-2-2 1-2,-2 1 3 5,-2 1 10-5,-1 2 7 3,-4-1-4-3,-2 0 0 4,-3 1-16-4,-4-2-4 5,-3 1-3-5,-4 2-1 4,-4-1-6-4,-4 3-1 3,-1 0-2-2,-3 1-3 3,-2-1 3-3,-1 3 1 2,-1-1 1-2,-2 2-1 3,-3 0-2-4,-3 2-6 5,-6 1-7-5,-1 1-5 3,-1-1-2-2,1 4 6 2,0-1 8 0,0 1 4-1,3 1 8-1,1 0 2 3,-2-1 1-2,0 3 0 0,0-1-2-1,-3 2 0 3,-2 2-3-3,1 1-3 2,0 4-3-3,-1 3 1 4,-5 6 0-2,-4 5 3 1,-4 3 0-2,-3 4 0 3,-4 3 1-3,0 5-2 1,0 0 4 0,6 3 1 0,5 1 2 1,5 0 2-1,6 0 0 0,7-3 0 0,6 1-2 0,7-3-5 0,5-1-66 0,3-5-88 1,3-2-111 0,-11-15-219-3</inkml:trace>
    </iact:actionData>
  </iact:action>
  <iact:action type="add" startTime="37364">
    <iact:property name="dataType"/>
    <iact:actionData xml:id="d19">
      <inkml:trace xmlns:inkml="http://www.w3.org/2003/InkML" xml:id="stk19" contextRef="#ctx0" brushRef="#br0">21692 10930 1134 0,'-8'-1'566'2,"-1"1"-355"1,-1 4-158 3,2 4-66-3,4 8-21 3,1 6-8-4,3 9-4 4,2 5 1-3,4 4-10 1,3 1-24-1,3 2-10 3,1-1-10-4,4-1-2 4,0 0 9-3,2-1-4 3,0-2-4-2,-1-5-5 2,-2-3-20-5,-2-4-10 5,-2-6-9-4,-3-1-3 8,-4-5 41-9,-4-4-142 3</inkml:trace>
    </iact:actionData>
  </iact:action>
  <iact:action type="add" startTime="37628">
    <iact:property name="dataType"/>
    <iact:actionData xml:id="d20">
      <inkml:trace xmlns:inkml="http://www.w3.org/2003/InkML" xml:id="stk20" contextRef="#ctx0" brushRef="#br0">22398 11156 818 0,'-4'5'377'3,"0"4"-226"-1,-2 6-100-1,1 5-48 2,3 5-11-2,1 6-7 4,1 5-29-4,2 2-51-1,1-1-68 1,1 0-66 6,2-5-23-6,1-5 54 7,1-6-120-5</inkml:trace>
    </iact:actionData>
  </iact:action>
  <iact:action type="add" startTime="37813">
    <iact:property name="dataType"/>
    <iact:actionData xml:id="d21">
      <inkml:trace xmlns:inkml="http://www.w3.org/2003/InkML" xml:id="stk21" contextRef="#ctx0" brushRef="#br0">22826 11228 1009 0,'-6'9'131'1,"-1"7"-86"1,-2 5-31 3,1 3-21-4,3 5-46 14,2 1-98-11,-1 2-102-3,3-3 8 0,1-2-144 0</inkml:trace>
    </iact:actionData>
  </iact:action>
  <iact:action type="add" startTime="37996">
    <iact:property name="dataType"/>
    <iact:actionData xml:id="d22">
      <inkml:trace xmlns:inkml="http://www.w3.org/2003/InkML" xml:id="stk22" contextRef="#ctx0" brushRef="#br0">23211 11275 789 0,'-5'13'62'2,"3"6"-53"11,1 9-40-9,3 2-70-3,5-2-56 0,3-2-9 0,5-5-156 5</inkml:trace>
    </iact:actionData>
  </iact:action>
  <iact:action type="add" startTime="38245">
    <iact:property name="dataType"/>
    <iact:actionData xml:id="d23">
      <inkml:trace xmlns:inkml="http://www.w3.org/2003/InkML" xml:id="stk23" contextRef="#ctx0" brushRef="#br0">23369 11356 1678 0,'-12'10'257'2,"-3"9"-220"-2,-3 8-76 1,5 8-121 0,5 3-158 0,3 6-154 0,6-1-238 0</inkml:trace>
    </iact:actionData>
  </iact:action>
  <iact:action type="add" startTime="38779">
    <iact:property name="dataType"/>
    <iact:actionData xml:id="d24">
      <inkml:trace xmlns:inkml="http://www.w3.org/2003/InkML" xml:id="stk24" contextRef="#ctx0" brushRef="#br0">18236 4585 493 0,'5'-10'85'0,"5"-1"-62"1,4 0-29 0,1 6-11 1,1 5-12-1,0 2-12 0,3 3-14 12,-1 2-10-12,-1 0 3-1,1 0 16 18,-3-2 16-13,-2 1 20-4,0-2 6 0,-4-3 2 0,-2-2 2 0,-2-2 1 0,-4-1 22 1,-3-2 24 6,-1 1 25-6,-1-4 25 1,-1-1 7 0,-1-2-6 3,-2 0-10-3,0-1-16 1,-2 1-17-2,-2 1-16 11,0 1-14-12,-4-1-11 2,-4 2-9 1,-3 1-6 5,-6 1-3-3,-5 3-8-5,-7 3-2 6,-7 4-3-4,-3 1-4-1,-5 3-9 11,-6 2-10-4,-4 4-6-7,-7 1-6 0,-5 2 4 5,-7 0 3-6,-5 1 4 0,-6 1 5 0,-8 0 1 0,-7 2 3 0,-2 1 8 19,-1-1 9-15,2 1 7-4,-2-3 5 0,1 2 1 0,0-1-1 0,-3 0 1 38,3 0 2-32,0-1 0-6,-1-2 1 0,1-2-2 0,0-2-1 0,0-2-3 0,1 0 2 0,1 1 2 1,0-2 1-1,-4-1 2 0,1 0-3 0,-2 0-1 0,-2 0 0 0,0 3 1 3,0-2 0-3,-5 2 1 24,-3 0-1-17,-3-1-5-6,-6 3 3-1,-3 1-1 0,-3-2 1 1,-6 2 4-1,-1 0-3 0,-6 1 2 0,3 0 3 0,-1 0 0 5,1 0 2 23,1-2-5-24,-1 0 0-4,4 0 2 0,-1 2 1 0,-1-1 0-1,1-1-2 1,-1-2 0 0,5-1 1 0,3-3 1 0,4-1 1 0,3-5-2 7,0 0-2-7,5-2 2 19,5-1 3-18,-2 2 2-1,0-1 4 0,0 2 0 0,-4 0 3 0,5 1 3 0,4 2 1 1,0-2 3 3,2 1 0-2,0-1-4 2,-1 1-6-2,6 1-2 3,1-1-3-4,5 0 1 4,1-3 2-3,1-2-2 2,3-2 0-2,5-3 2 2,8-4 3-1,7-2 2 0,8-6 5-1,8-4 2 3,5-2-1-4,2-4 0 3,4-2 0-2,0-1 0 4,7-3 0-3,4 0-2-1,4 2-9 0,4-3 18 3,4-1-1-1,2 0-1-2,4-4 8 1,5 1-19 1,4-2-4-1,5-1-1 0,5 2-5-2,5-1-7 4,4 2-7-2,7 0-5 0,6-1-4 0,9-1 0 1,9 0-2-1,11-2-3 0,10 1 2-1,9 1-1 3,10 1 4-3,5-1 4 2,5 3-1-2,5 1 2 2,1 0-2-1,5 2 4 0,5 1 1-1,5 3 3 4,3 6 3-4,2 1-2 2,2 4-2 0,3 3-1-2,2 1-1 1,5 2 3 1,6 2 1-3,3-1 1 4,1 3-2-3,5 2 0 2,1 1 0 0,9 0 3-1,3 1-1-2,2 0 1 5,2 1-1-4,2 1 2 2,7 2 1-2,2 2 3 2,0 1-6-2,3 1 2 2,3 0 1-1,1 1 0 3,5-2 2-5,0 1-2 5,1 1 1-6,0 0-1 4,-2 0 1-4,-1 1-1 5,-2 0 1-2,-2 0 5 0,-3 2 2 1,-2 0 2-1,-3 0 2 1,-2 1 2-2,2-1 0 1,-1-1 2 1,-1 0-6-2,1 1-1 2,3 1-1-1,-1-1 1 0,5 0-1-2,3 0-4 3,2-2 2-1,3 1 0 1,4 0 0-1,-1-1 7 1,2 0-8-3,-1-2 2 4,-3 1 0 0,-4 1-9-5,-8 1 6 3,-6 2-1 2,-12 1-1-3,-8 1 0 4,-11 2-5-6,-13 4 3 4,-10 2 2-1,-11 4 1 1,-6-1 5-3,-9 4-2 3,-7 3 1-1,-7 1 0 1,-7 2 0-2,-5 1 0 2,-6 0-1-1,-4 2 1 1,-6 3 0-1,-5 4-1 0,-4 4 0 0,-8 4 2 1,-4 4-5-4,-9 4-1 6,-8 4-8-3,-12 4-9 0,-13 7-35-2,-15 2-41 4,-18 3-23-2,-22 1-206 1</inkml:trace>
    </iact:actionData>
  </iact:action>
  <iact:action type="add" startTime="40088">
    <iact:property name="dataType"/>
    <iact:actionData xml:id="d25">
      <inkml:trace xmlns:inkml="http://www.w3.org/2003/InkML" xml:id="stk25" contextRef="#ctx0" brushRef="#br0">16760 4266 961 0,'-13'-19'136'6,"-2"-3"-117"-5,2-2-32 0,15 7-18 0,14 3-7 0,12-2-3 0,14-2 8 21,11-5 11-18,11-2 1-2,11-4 3 1,8-3 0-1,8-3 3 0,7-2 10 2,6 2-6 11,2 1 2-14,-1 1-2 1,-1 2-5 0,-4 2 7 1,0 1 1-1,1 4 2 0,-2 1 1 0,0 2 3 7,-4 3 0-7,-1-1-2 1,-4 7-1-1,-4 1-1-1,1 4 1 6,-2 5 2-5,0 2 3-1,0 2 0 0,-4 4 2 34,-1 3-2-27,-4 4 0-7,1 4 0 1,0 4-2 0,6 4-3 0,4 5 4-1,3 6-3 0,7 5 7 0,4 5-1 0,2 7-3 4,2 5-1-4,-2 6-2 0,4 4 0 0,-1 3-4 53,1 4-7-47,-5 5-14-4,0 3-10-1,-5 4-11 0,-6 8 2-1,-1-2 6 1,-5 2 3-1,-2-2 10 0,-6-3 6 0,-5 1 7 0,-9 3 5 0,-6 0 2 2,-9 3 1-1,-5-1 1 0,-4-2-1-1,-5 0 1 1,-4-4 0 3,-2 3 1-4,-4 3 0 1,-1 2-1 1,2 5 3-2,-1 1-1 0,0 5 4-1,1-2-1 16,1 5 6-15,0 4-4 1,2 6 0-1,1 4 0 1,1 1-4-1,-1-2 2 23,-1 0 2-19,0 3-1 0,-1 1 0-3,-4-1 0-1,-3-4-2 0,-3-5 1 2,-4-5 1-1,-1-1 0 8,-2 0 0-8,1-3 1 0,-2-5-1 3,-1-4 0 5,0-7-1 1,0-1 0-8,0-1 1-1,0 0-2 0,0 4 2 1,0-4 1 7,0-3 1-9,2-2 1 1,-2-4 1 46,1-2 3-39,-2 2 3-8,0 0 0 1,-1-1 2-1,-3 2 4 1,-2-3 4 1,-2-2 3 0,-1-6 3-1,-3-1-2 0,-2-4-1 0,0-2 0 0,-1-2 1-1,0-4-2 1,1-2 0 0,1-3-7 0,3-4-1 0,0-2-2 8,1-3-2-9,1-4 0 1,2-4-1-1,1-6 0 2,1-2 1-1,2-3-2-1,-2-4-8 1,2-1 7-1,-1-3-2 0,1-3 4 9,-2-1 7-9,0-2-5 0,-2-1 2 0,-1-3 1 0,0-1 0 0,-3 0-1 0,1-1-3 5,0 1-3-5,0-1-3 0,-1 1-9 6,1 1-16-6,0-1-19 12,0 2-24-10,1-2-17-2,2 1-14 0,2-1 12 39,1-1 24-34,2-3 18-4,3-1-149-1</inkml:trace>
    </iact:actionData>
  </iact:action>
  <iact:action type="add" startTime="40841">
    <iact:property name="dataType"/>
    <iact:actionData xml:id="d26">
      <inkml:trace xmlns:inkml="http://www.w3.org/2003/InkML" xml:id="stk26" contextRef="#ctx0" brushRef="#br0">21583 10550 454 0,'-9'-5'122'3,"1"1"-59"-2,-2 3-43 0,8 6-30 0,3 8-10 3,3 8-3-3,1 6 2 8,6 6 4-7,3 2 5 15,2 3 1-16,3-1 3 0,2 0 4 0,2 0 2 8,0-1 2-7,0 0 3-1,0-5 3 0,0-1 11 27,-2-5 8-23,-1-4 11-4,0-5 11 0,0-3 7 0,0-5 10 0,0-4 8 0,2-4 8 0,1-4-6 0,3-6-14 0,1-4-15 9,5-6-18-2,2-8-7 3,7-5-10-8,7-9-10 0,6-6-35-1,7-7-59 0,8-11-81 6,9-8-71-6,-15-27 28 2,25 13-109-1</inkml:trace>
    </iact:actionData>
  </iact:action>
  <iact:action type="add" startTime="42132">
    <iact:property name="dataType"/>
    <iact:actionData xml:id="d27">
      <inkml:trace xmlns:inkml="http://www.w3.org/2003/InkML" xml:id="stk27" contextRef="#ctx0" brushRef="#br0">21461 11916 308 0,'-3'-7'92'0,"1"1"-4"4,1-1-14-1,0 4-21 2,2 1-22-2,0 2-17 2,1 1-12-2,2 0-4 3,-1 4-3-3,1-1 0 3,0 4 0-4,1 3 0 5,0 0-1-6,-2 4 2 6,2 1 1-2,-2 4 1 1,-1 1 0-5,2 3 1 8,-3 2 0-8,1 3 0 4,2 0 1-4,-2 0 1 5,2-3 0-2,-2 0 2 2,1-3 1-5,0-1 6 8,-2-2 5-8,1 0 7 3,-1-2 12-1,2 0 9 15,-2-3 10-18,-1-3 6 7,1-2 6-6,-1-2 3 0,0-2 0 0,1-3-3 6,-1-1 4-6,0-2 10 15,1 0 12-10,-1-2 4-5,0 0-10 0,0-2-23 0,1 0-28 0,0-3-9 17,1-1-9-15,-1-2-3-2,-1-1 3 0,1-1-7 0,0 0-3 0,0-2-2 19,0 1-3-17,1 0 1-2,0 0-4 0,1-1-3 0,1-2-10 0,1 0-9 13,2-4-1-7,3 0-2-6,1 0 9 0,2-4 5 0,1 1 1 0,1 0 6 27,-2 1 2-25,0 3 3-2,-1 2 1 0,-1 2-1 0,-3 2 0 0,-1 4-2 0,-1 3-2 1,-3 2-7-1,1 3-8 0,-2 4-10 7,1 1-7-6,-1 4-1 10,0 4 3-3,-1 5 7-8,0 3 4 11,-1 4 6-9,0 5 5-1,-1 0 2 0,1 2 6 1,0 0-2 5,1 0 1-7,3-1 2 0,-1 0-1 1,4 0 2-1,0-1 1 4,4-3 0-4,-1-3 1 0,3-2-2 10,-1-4 2-6,1-3 2-3,-1-1 0 0,-2-4 1-1,0-2 3 2,-2-2 6 5,-2-2 21 0,-1-2 22-7,-2-1 24 1,-1 0 27 5,1-2-1-5,-1-2 0 7,0 0-15-8,1-3-24 0,-1-2-8 1,1-2-21 26,1-1-12-24,1-2-10-3,-1-1-5 0,2 0-4 0,0-1 4 0,-2 0-5 0,2-1-2 0,-1 1-4 32,-1 0-3-30,1 0-3-2,-1 2 1 0,1 1-1 0,-1 1 2 0,-3 0 2 0,-1 1 2 0,-1-1 4 0,-2 2 1 0,1-2 1 0,-3 3 0 0,1-1-1 7,-1-1 1-4,1 2-2-3,-1 0-1 1,0 1-1 8,2 0 0-8,-1 1-3 33,2 0 0-29,1 2-1-4,0 1 0 0,0 0-5-1,2 2-2 0,-1 0-18 0,2 0-23 0,-1 2-16 0,2-2-16 0,-1 2-1 0,1 0-1 0,1-1-10 3,2 2-12-2,-2 0-15 7,2 2-17-1,1 0-19-6,1 1-16 0,0 0-17-1,0 1 27 1,-18-17 31 4,19 18-130-5</inkml:trace>
    </iact:actionData>
  </iact:action>
  <iact:action type="add" startTime="43074">
    <iact:property name="dataType"/>
    <iact:actionData xml:id="d28">
      <inkml:trace xmlns:inkml="http://www.w3.org/2003/InkML" xml:id="stk28" contextRef="#ctx0" brushRef="#br0">22100 12629 439 0,'-6'-3'137'8,"0"1"-28"-7,-2 0-24 0,3-1-17 0,1 1-5 0,0 0-5 0,1-1-5 3,0 0-9-3,2-2-11 7,1 1-7-7,1-1-10 13,2-2-1-11,0 0-5-2,-1-2-3 0,2-2 3 2,0 0-3-2,0-2 3 7,1 1 0 0,-3-1 2-7,0-1 3 0,-1-1 4 6,-1 0 6-6,-1 0 3 6,-1-1-1-6,0 0-4 6,-2 1-9-6,2 1-4 7,-2 2-3-7,2 1-4 7,0 2-4-7,-1 2-3 9,2 2-3-9,-1 2-4 0,2 2-7 1,-1 1-1 3,0 1-12-2,1 1-1 2,1 3 3-2,0 1-2 3,2 2 5-3,2 2 4 4,1 2 3-6,2 0 1 5,1 2 5-2,1 0 2-1,2 1 2 1,-1 0 0 1,2-1 3 0,0 1-2-2,0 1 1 1,-1 0 2 0,0 0-2 9,-2-1 4-12,0 0 1 0,0-1 0 22,-3 0 1-21,0-2 2-1,-2 1 2 0,0-1 1 0,0-2 1 0,-2 0 1 0,2 0 1 0,-1-2 4 77,0-1 2-70,-1-3 4-6,1 1 7-1,-3-3 6 1,1 0 11 0,-2-2 17 0,1 0 20 0,-1-1 18 0,0-1 12-1,0-3-1 2,-1 0-12-1,0-5-13-1,-1 0-12 1,-1-4-7 0,1-2-4-1,-1-2-12 1,-2-3-11 1,1-2-13-2,2 0-10 9,1 0-10-9,1 1-2 0,0 1-2 0,0 4 1 0,2-1-2 1,-1 3 2 1,1 0 0-2,0 3-2 2,-1 0-1-1,0 2 0 5,-1 2 0-6,1 0-3 0,-2 1-4 0,1 2-4 0,-1 1-8 0,0-1-6 0,1 2-3 1,-1 0 0-1,0 1 4 3,1 0 6-2,-2-1 5 3,1 0-5-1,0 1-7 1,1-3-18-3,-1 1-21 4,2 2-25-3,0 0-28 3,0 1-29-4,4-4-36 4,1 0-51-3,3 0-19 2,6-3 35-2,9-4-160 4</inkml:trace>
    </iact:actionData>
  </iact:action>
  <iact:action type="add" startTime="44156">
    <iact:property name="dataType"/>
    <iact:actionData xml:id="d29">
      <inkml:trace xmlns:inkml="http://www.w3.org/2003/InkML" xml:id="stk29" contextRef="#ctx0" brushRef="#br0">22217 11811 536 0,'-5'-4'170'3,"0"-2"-39"0,-4-1-43 3,5 2-34-1,0 3-25 0,2 1-18-4,1 1-10 4,1 1-8-2,-1 1-5 3,2 4-3-1,-1 3-2-3,1 3-1 4,-2 4 0 2,1 2 0-7,-2 4 1 2,-2 2 4 0,1-2 4 5,-3 3 4-7,1-1 0 5,0-3 3-3,-1 0 2 1,1-3 2-1,1-6 3 2,1-1 4 6,1-5 5-10,2-4 16 0,0-2 20 6,0-2 18-6,1-2 17 7,3-4-4-7,1-4-19 8,5-2-18-8,1-6-25 3,3-1-14-3,2-2-6 4,4-2-3 8,0-2 0-13,2 2 0 9,0 1 2-8,-3 3 1 1,-3 1 3 2,-2 4 0 2,-5 2 0-4,-2 4-1-1,-4 3-9 8,-2 1-12-8,-1 2-26 23,-3 1-43-20,-2 2-51-3,-2 2-54 0,-4 2-16 0,-6 2 28 0,-6 3-158 4</inkml:trace>
    </iact:actionData>
  </iact:action>
  <iact:action type="add" startTime="44578">
    <iact:property name="dataType"/>
    <iact:actionData xml:id="d30">
      <inkml:trace xmlns:inkml="http://www.w3.org/2003/InkML" xml:id="stk30" contextRef="#ctx0" brushRef="#br0">22822 12111 778 0,'-3'-5'144'4,"0"3"-90"-3,2 0-41 0,2 3-20 0,2 3-9 0,1 2-1 6,2 1 2-5,1 5 1-1,0 0-4 0,2 3-4 24,-1 5 0-21,-1 1 1-3,0 2 7 0,-2 3 0 0,-2 2 5 0,-1 2 1 0,-2 0 1 0,0 1 4 23,-1-2 1-17,0-2 1-6,1-2 0 0,0-5 1-1,2-1 1 1,1-4-1 0,0-4 3 0,1-3 4 3,-1-3 9-3,1-3 26 8,-2-2 32-8,1-3 29 10,1-2 25-7,-1-3-1-3,1-2-15 0,-1-4-17 0,2-1-25 6,-2-5-21-5,1 1-15 0,-1-2-9 4,-1-1-8-5,0 1 1 18,-2-3-5-19,-2 1-7 1,1-1-10 0,-2 3-15 20,-1 4-16-17,1 1-4-3,-1 4-5 0,2 0 5 0,0 2 2 0,0 2 0 2,0 3-3 5,1 0-4-7,0 0 0 0,1 4 0 7,0-1 8-1,0 2 7-6,1 0 5 0,-1 0 1 10,1 0 2-9,2 1 0-1,-1 1 1 6,1 1 1-6,2 0 2 0,1 2 0 7,2-1-1-7,0 3 1 20,2 0 0-17,2 2 3-3,-1 2 5 0,0 0 5 0,0 3 5 0,0 0 2 12,-1 1 2-7,-2 1 1-5,0 0 4 0,-1 0 5 0,-1-1-2 0,-1 0 2 12,-2-2-2-11,0 0 0-1,0-3 0 0,-2-2 1 1,0 0 0 8,0-3 2-6,0-3 6-3,-1-1 23 0,2-2 22 4,-1-1 17 1,0-4 5-5,1-2-15 8,0-5-17-6,2-3-16-2,1-3-13 3,-1-6-23 3,2-2 4-6,1-1-8 16,1-1-3-9,1 0 13-7,0 3-11 0,-1-1 4 0,-2-2 0 0,0 5 1 27,-3 1 0-26,1 2-1-1,-3 8 2 0,-1 0-3 0,-2 3-4 0,-1 3-5 0,1 2-19 0,0 2-33 0,1 3-47 0,-2 0-43 23,2 1-18-22,0 2-2-1,0 1 13 0,1 1 17 0,1 1 10 0,4-1 4 0,0-1 21 1,6-1 28 42,5-4-159-39</inkml:trace>
    </iact:actionData>
  </iact:action>
  <iact:action type="add" startTime="45235">
    <iact:property name="dataType"/>
    <iact:actionData xml:id="d31">
      <inkml:trace xmlns:inkml="http://www.w3.org/2003/InkML" xml:id="stk31" contextRef="#ctx0" brushRef="#br0">23145 12468 807 0,'-2'-3'399'7,"-2"1"-197"-6,2-1-105 0,2 2-57-1,2 1-35 1,3 1-21 0,1 0-7 0,1 4 1 0,2-2 7 0,1 3-6 0,-1 0-13 27,1 1-18-20,-2-1-11-7,-1-1 2 0,-3 0 6 0,-2-4 13 0,1 0 11 0,-3-2 3 0,1-3-6 0,0-3-24 0,-1-4-31 10,2-6-39-9,4-6-28 2,2-8-9-3,7-10-182 2</inkml:trace>
    </iact:actionData>
  </iact:action>
  <iact:action type="add" startTime="45649">
    <iact:property name="dataType"/>
    <iact:actionData xml:id="d32">
      <inkml:trace xmlns:inkml="http://www.w3.org/2003/InkML" xml:id="stk32" contextRef="#ctx0" brushRef="#br0">23216 11772 1015 0,'-6'-16'303'2,"-3"-6"-85"-1,3-6-67 3,1 4-60-3,3 2-40 0,2 3-28 0,0 2-19 0,1 2-7 0,0 3-1 0,0 1-4 0,-1 3-11 1,0 4-14 0,0 1-20 3,-1 2-17 1,-3 3-4-4,1 1 5 2,-2 1 16 2,0 2 19-2,-2 1 12 0,-1 0 11-3,2 1 6 6,0 0 3-5,3-1 0 4,2 0 0-3,-1-2 0 2,2-1 1-2,2 0-1 3,0-1 1-4,1 1-3 3,2 0-1-2,2 2-3 2,1 0 1-2,0 2 1 3,2 0 0-3,1 1-4 2,0 1-38-2,2 3-58 3,0 0-68-1,-2 2-63 3,1 3-1-7,3 6-168 2</inkml:trace>
    </iact:actionData>
  </iact:action>
  <iact:action type="add" startTime="46035">
    <iact:property name="dataType"/>
    <iact:actionData xml:id="d33">
      <inkml:trace xmlns:inkml="http://www.w3.org/2003/InkML" xml:id="stk33" contextRef="#ctx0" brushRef="#br0">23905 12258 359 0,'-6'-9'154'2,"-1"-3"-25"-1,0-5-36 3,0 5-30 3,3 1-29-6,-1 2-20 5,0 2-7-4,1 1-7 3,-1 3 0-1,2 0-2 1,-1 1-3-3,2 1-4 5,0 2-9-4,0 2-7 2,1 2-1-3,0 4 5 4,0 1 7-3,0 4 11 2,0 0 5-2,1 2 4 2,0 0 4-2,0 1 5 3,1-1 0-3,0-1 0 3,1-1 0-3,2-1 1 2,0-3-6-2,1-1 2 3,1-2-1-4,-2-2-2 4,1-3 11-3,0-1 7 3,-2-1 8-3,-1-1 13 1,1-2 8-1,-2-2 1 3,1-1-3-3,-1-2-7 2,0-1-8-2,1-1-8 3,-2-3-6-4,0 0-9 7,0 0-6-8,0-1-7 4,0-1-6-3,0-3-12 4,0 1-15-3,1 0-19 3,1 0-12 4,2 0-2-9,1 2 6 0,0 4 17 3,1 0 15-1,-1 3 11 2,0 0 6-2,1 4 2 3,-3 0-2-4,1 3 0 4,-1 3 1-3,1 2 5 3,-1 0 3-4,1 3 2 4,-1 0 4-4,0 3 1 4,1 0 1-3,-2 0-1 2,2 3-1-2,-1-1-2 3,1-1-2-4,-1 2-2 4,2-1 1-4,-2 0-1 3,4 1-1-1,0-1 0 2,1 0-1-4,0-1-2 3,1-1-7-2,3-1-13 3,-1-1-19-3,3 0-21 4,1-2-12-5,2-1-11 3,4-1 2-3,0 1-8 4,0-3-7-4,0 0 17 4,-5-2 16-3,1 0-146 3</inkml:trace>
    </iact:actionData>
  </iact:action>
  <iact:action type="add" startTime="46536">
    <iact:property name="dataType"/>
    <iact:actionData xml:id="d34">
      <inkml:trace xmlns:inkml="http://www.w3.org/2003/InkML" xml:id="stk34" contextRef="#ctx0" brushRef="#br0">24128 12582 868 0,'-3'-10'373'2,"-1"-3"-108"-1,1-5-71 2,2 2-60 1,1 0-47-1,2 1-32 2,2-2-21-2,-1 3-16 3,2-3-8-1,2 2-6-2,0-1-4 0,1 0-6 2,1 1-1-2,-1-1-11 2,0 1-7-2,1-1-6 2,-1-1-2-1,0-1 5 1,0 0 9-2,-1 1 13 5,0-2 5-6,0-2 5 3,-2 1 0-4,-1-5-3 6,1 3 7-5,-2-3 3 5,2-1 3-6,-1 0 0 5,-2 2-3-3,0 2-3 7,0 3-4-9,0 4-3 4,0 2-3-4,0 6-7 4,0 2-4-2,0 4-26 2,-1 2-38-2,0 4-39 3,2 4-15-3,1 5 6 2,2 6 25-2,-1 4 24 2,0 5 15-2,1 1 8 3,0 0 11-4,0-2 7 4,3-2 13-4,0-3 8 4,0-2 5-3,1-3 5 3,0-2 2-4,-1-1 1 3,-1-2 1-1,-1-2 1 2,0 0-1-4,0-3-1 4,1 0-14-4,-1-2-48 4,0-2-65-3,1 1-59 3,-3-3 4-4,1-2-159 4</inkml:trace>
    </iact:actionData>
  </iact:action>
  <iact:action type="add" startTime="47887">
    <iact:property name="dataType"/>
    <iact:actionData xml:id="d35">
      <inkml:trace xmlns:inkml="http://www.w3.org/2003/InkML" xml:id="stk35" contextRef="#ctx0" brushRef="#br0">17954 7574 229 0,'0'-7'201'3,"0"-1"-103"-2,0-2-17-1,0 2-11 1,-2 2-8 2,1 0-2-2,-1 1-4 23,-1 0-9-21,-2 0-6-2,-1 2-13 0,-2 1-13 0,-2-1-12 0,-4 3-12 0,-6 4 2 6,-5 2 1-6,-11 4 5 0,-9 3-1 6,-9 4-1-6,-7 2-2 2,-8 2 1 4,-8 1 0-2,-5 2-2-4,-6-1 1 10,-2 2-1-11,1-5 7 14,2-2 4-6,1-6 3-7,3-4 5 0,3-4 0 0,-1-4 2 0,3-6 2 3,2-4 2 2,5-5 3-5,4-5 7 10,5-6 5-8,4-5 3-2,7-6 2 0,4-5-6 3,8-2-11 27,7-4-14-27,5-4-21-2,10-3-32-1,6-4-18 0,7-2-18 0,10-4-26 0,9 0-11 0,14-10-47 0,12-6 26 0,11 0 39 22,3 3 33-16,-1 9 54-6,-6 9 16 0,-3 5 19 0,-1 6 12 1,0 3 11 0,-2 4-2 0,1 7-14-1,1 2-13 7,2 6-9-7,1 5-6 0,4 3-2 4,-1 5-3-3,2 6-3 24,3 6-2-21,-2 5-3-4,0 8-4 0,0 8-1 0,-1 11 8 0,-3 8-2 0,-2 10 4 0,-3 8 2 20,-5 6-3-15,-3 11 4-5,-5 4 2 0,-3 8-1 0,-4 0 1 0,-3-2 1 0,-5 0-1 0,-3-5 2 15,-4-1 0-12,-3 1 3-3,-3-2-23 0,-2-1-16 0,-1-1-5 0,-4-4-2 38,3-4-170-32</inkml:trace>
    </iact:actionData>
  </iact:action>
  <iact:action type="add" startTime="48419">
    <iact:property name="dataType"/>
    <iact:actionData xml:id="d36">
      <inkml:trace xmlns:inkml="http://www.w3.org/2003/InkML" xml:id="stk36" contextRef="#ctx0" brushRef="#br0">18017 7697 345 0,'5'5'48'4,"3"7"-33"-3,8 4-10 0,5 4-1 0,7 1 0 0,9 5-1 0,8-1-1 0,7 3 0 0,5 0 0 0,5-2-1 0,2 3-1 0,3 0 0 0,3 1-3 0,1 0 1 58,0 0 1-59,0 3 1 1,-1 3 2 2,-1 3-1-2,-4 5-3 0,-4 3 1 1,-5 5-2 0,-1 6 0 0,-4 2-1 0,1 2 0 0,-1 4-1-1,0 2 1 1,1 4 1 0,0 8 2 0,2 5 3 0,1 5-2 7,5 8 1-7,1 0-1-1,3 0-1 1,-1 1-1 0,2-1 0 0,1 2-2 0,2 1-1-1,5 1 1 1,0 0 0 7,2-5 1-7,1-4 1 0,-1-5 0-1,-3-2 0 1,-3-1 0 0,-4 2 1 8,-7-1 2-9,-3 2 4 1,-3-4 3 0,-5-2 11-1,-1-4 9 1,-2-4 13 1,-4 0 9 26,1-3 1-24,-4 0-4-4,0-2-11 0,1-1-9 0,0-1-10 0,2-4-4 0,1-2 1 0,3-4-2 0,0-7-5 10,3-1-37-3,6-5-61-7,9-6-38 0,9-11-233 0</inkml:trace>
    </iact:actionData>
  </iact:action>
  <iact:action type="add" startTime="49149">
    <iact:property name="dataType"/>
    <iact:actionData xml:id="d37">
      <inkml:trace xmlns:inkml="http://www.w3.org/2003/InkML" xml:id="stk37" contextRef="#ctx0" brushRef="#br0">21783 13301 384 0,'-4'-8'122'11,"0"-3"4"-10,0 0-23 1,1 1-24 0,1 5-29 5,0 1-22-6,2 2-14 2,-1 1-13-2,2 2-9 1,0 1-6 3,0 4-1-4,0 3 2 16,0 3 0-10,1 4 1-6,-1 3-3 0,0 6 1 0,-1 2 0 1,-1 3 0 3,0 3 2-4,-2 1 2 1,1 1 2 2,1 2 1 10,1-3 0-12,0 0 4-1,2-3-1 6,0-4 0-6,3-2 1 0,1-3 0 7,1-3 1-1,2-3 1-6,0-3-1 8,3-1 3-7,0-4 4 0,1-1 4 0,-1-4 10 47,-1-2 8-39,0-2 11-8,-1-4 9 1,0 2 12-2,2-4 11 2,-2 2 11-2,-1-5-1 2,-2 0-7-1,0-2-12 1,-2-3-19 0,1 1-8 0,-3-1-7-2,1-1-8 1,-2-1-2 9,0 0-4-9,2-2-6 1,-1 0-4-1,2-2-1 1,0 0-2-1,1 0 1 0,-1 2 1 0,1-2 3 1,-3 2 1 6,-2 0 2-7,1-1 3 0,-3 2 1 0,0-2 4-1,-1 2 2 1,-4 1 3-1,0-1 4 9,-2 2 1-7,0 2-1-1,0 2-5-1,0 0-7 2,0 4-8 9,1 2-7-10,0 2-3 1,1 1-4 0,3 2-8-1,1 2-10 10,0 2-6-9,5 1-3-1,0 3 2-1,3 1 3 8,2 3 7-7,0 0 4 1,3 1 5-1,0 0 5 9,1 1 2-9,-1 0 2 0,-1-2 2 0,0 1-1 5,-2-1 5-5,-1-2 0-1,-3 1 1 1,0-3 0 1,-2 0 3 8,-1-3 1 0,0 1 0-9,1-2 2 0,-2 0 3 1,1-2 3-2,-1-1 6 1,0 0 7-1,0 1 6 8,1-1 6-8,0 1 6-1,0-2 6 1,0 0 0 13,0-3-8-5,2 1-9-8,-1-2-8 0,0-1-7 0,2-2 1 0,0-1-3 1,1-4 0 2,1 0-3 5,1-4-3-6,1-1-5 4,1-3-6-5,3-1 1-1,-1-1-3 0,2-1 2 42,-1-1 1-35,0 0 3-6,1 1-2-1,-2 0-1 0,1 2-4 1,-2 3-8-1,0 1-6 0,0 6-4 0,-3 0-10 0,0 3-12 0,-3 3-11 0,0 0-19 0,0 4-10 0,-1 1-12 4,0 0-10-3,-1 2-4-1,1 0-1 7,0 1 2 1,-1 2-4-8,3 0-6 0,-2 2 0 0,3 1-4 13,0 0 12-12,1 1 30 0,1-2 23 9,1 2-153-5</inkml:trace>
    </iact:actionData>
  </iact:action>
  <iact:action type="add" startTime="50133">
    <iact:property name="dataType"/>
    <iact:actionData xml:id="d38">
      <inkml:trace xmlns:inkml="http://www.w3.org/2003/InkML" xml:id="stk38" contextRef="#ctx0" brushRef="#br0">22381 13713 189 0,'4'-2'79'16,"2"-1"-18"-14,0-1 19 1,-3 2 8-1,0-2 0 0,-2 2-5-1,-1-1-11 1,1-1-13-1,-2 1-10 0,0-2-7 0,-2 0-6 1,1 1-3 0,-2-2-8 0,1-1-6 0,-2 0-5 0,1-1-4 1,-1 0 1 0,1-2 0-1,0-2 5 0,1-2 6 0,-1 1 0 0,1-5 13-1,0 0 0 2,1-1 1-1,0-3 4 1,0 4-9-1,-1 1 3 1,2 2 1-1,0 0 3-1,0 0 3 2,-3 0 2-1,1 0-9 9,-1 3-11-11,0 2-8 2,1 4-14 0,1 2-2 0,1 1 0 0,0 2-5 1,0 1-5 7,0 0-11-7,1 1-17-2,1 2-13 2,1 0-10 0,-1 2 4 1,3 1 9-3,-1 3 8 2,1 1 7-1,0 3 5 1,0 0 7 0,0 2 4-1,2 2 6 1,-1-1 3-1,1 1 0 1,0 3 2 0,0-2 2-1,0 2 0 1,1-2 1-1,-2-1 2 0,0 0 2 1,1-5 2-2,-3 0 2 1,1-3 10 0,-1-2 12-1,-2-1 13 2,1-2 8 0,-2 0 1-1,1-3-3 0,-1 0-6 0,0 0 6-1,-1-1-1 1,1 0 1 0,-3-1-3 1,2-1-13-2,0-2-10 1,-1 1-10 1,0-1-4 0,1 1-3-1,0-2-22 0,0 0-19 0,1-2-18 0,0-3-21 0,1 0-4 6,0-2-12-7,2-4-16 1,-1-1-47-1,3-4-58 0,-1-8 4 0,4-6-171 1</inkml:trace>
    </iact:actionData>
  </iact:action>
  <iact:action type="add" startTime="50721">
    <iact:property name="dataType"/>
    <iact:actionData xml:id="d39">
      <inkml:trace xmlns:inkml="http://www.w3.org/2003/InkML" xml:id="stk39" contextRef="#ctx0" brushRef="#br0">22487 12963 608 0,'-6'-7'246'6,"0"0"-76"-5,-1-2-57 0,3 0-43 0,0 3-28 0,2 0-23 0,1 1-14 0,1 3-17 0,0 2-9 0,0 0-29 0,0 2-25 0,1 3-5 0,-1 3-5 0,1 4 20 0,-3 0 18 0,-1 3 16 0,-1 1 9 0,0-1 10 0,1-1 6 0,-1 0 4 0,3-4 2 0,1 0 0 0,1-3-2 0,2-4 1 0,1-1 0 0,1-2 6 0,2-2 5 0,1-4 7 0,3-2 6 0,1-1-3 0,1-1-1 0,1-3-6 0,1 0-3 0,-1-1-1 0,1 2-2 0,-2-1 1 0,-1 0 0 0,-2 2-8 0,-1 1-26 0,-1 0-51 0,-1 1-61 0,-1 1-34 0,4 2-163 0</inkml:trace>
    </iact:actionData>
  </iact:action>
  <iact:action type="add" startTime="50929">
    <iact:property name="dataType"/>
    <iact:actionData xml:id="d40">
      <inkml:trace xmlns:inkml="http://www.w3.org/2003/InkML" xml:id="stk40" contextRef="#ctx0" brushRef="#br0">22985 13206 859 0,'-8'-2'214'8,"-3"3"-145"-7,-1 0-52 0,4 5-19 0,2 3-9 0,0 4 1 0,3 4-1 0,-1 3 0 0,1 5 1 0,1 3-1 7,1 2 0-7,1 4 1 3,1 1 1-3,1-2 0 39,-1 2 1-37,2-1 1-2,0 0 0 0,1-3 2 0,1-2-1 0,2-5-1 0,1-2 0 0,-1-4 0 0,1-3 2 0,-1-2 2 9,0-3 2-5,-2-3 2-4,1-1 3 0,-2-2 3 0,0-2-1 0,0-1 3 19,-2-1 1-13,0-1 7-5,-1 0 8-1,2-3 8 0,-2 1 3 0,1-3-1 0,2-2-5 0,-1 0-8 5,-1-4-3-5,2 0-6 7,0-3-4-3,1 0-4-4,2-3-7 2,1 2-5 5,1 1 0-2,2-1-1-4,0 2 1-2,1 2 3 11,-2 0 1-10,-2 4 0 3,-1 1 3-3,-2 3-5 6,-1 0 9-1,-1 1 1-5,-2 0 1 0,0 1 4 8,-1 1-6-3,0 1-3-5,0 0-2 0,1 0-2 19,-1 0-1-15,1 1-5-4,0 0-4 0,3 3-1 0,-1-1-3 0,3 5-1 5,1 3 2-1,0 2 1-4,0 5 3 0,1-3 6 29,-1 0 1-27,2-2 1-2,0 1 1 0,-1 0 0 0,-1-1 2 0,0 1 2 0,-1-3-1 0,-1-2 1 15,0-1-1-13,0-2 4-2,-2-2 2 0,0-2 6 0,0-1 6 0,-2-2 18 15,2 0 17-11,-2-3 14-4,1-1 13 0,-1-3-3 0,2-2-8 0,-2-2-11 27,0-1-13-25,-1-2-11-2,-1-2-6 0,0-1 0 0,-1-4 0 0,-1-2 0 0,-1-1-3 0,1-4-3 0,-4 1-6 0,1 0-7 5,1 0-5-5,-1 0-1 16,1 2-2-9,2 0-2-7,0 2 1 0,1 2-4 0,1 3-3 0,1 3 0 2,0 1-1 6,1 1 0-8,-1 2-6 0,2 3-22 14,1 0-39-8,0 2-41-6,1 1-41 0,-1-1-40 0,3 1-39 0,2-1-34 54,1-2 32-45,5-3-144-9</inkml:trace>
    </iact:actionData>
  </iact:action>
  <iact:action type="add" startTime="51652">
    <iact:property name="dataType"/>
    <iact:actionData xml:id="d41">
      <inkml:trace xmlns:inkml="http://www.w3.org/2003/InkML" xml:id="stk41" contextRef="#ctx0" brushRef="#br0">23342 13659 770 0,'-1'-2'313'3,"2"1"-128"-2,1-3-75 0,3 1-49 0,1-2-36 0,3-1-18 0,4 1-9 0,3-2-8 0,1-1-2 0,4 0-8 0,-1-2-17 0,0 0-13 0,0 0-7 0,-2-2 3 0,-3 3 14 0,-2 0 12 0,-4 2 14 0,-3 1 8 0,-3 1 7 0,-1 2 7 0,-4 1 3 0,-1-1 1 0,-1 0 5 0,0 2-5 0,-2 0-2 0,0 3-7 0,-1 1-8 0,2 3-3 0,0 1-3 8,-1-1-2-8,3 5-1 0,-1 3 0 0,3 1 0 7,4 2-5-5,1-3 0-2,4 0-3 16,3-2 0-16,2-3 4 0,4-1 3 1,0-4 6-1,4 0 4 22,1-4 3-15,-1 0 2-7,2-4 3 0,-2 1 2 0,0-2 1 0,-3 0 2 0,-1-2 4 0,-4-1 1 2,-1 0 0 1,-3-2 3-3,-1 1-11 3,-1-1-24 16,-2-2-53-8,-3-3-110-11,-2-3-62 0,-3-5-189 0</inkml:trace>
    </iact:actionData>
  </iact:action>
  <iact:action type="add" startTime="52265">
    <iact:property name="dataType"/>
    <iact:actionData xml:id="d42">
      <inkml:trace xmlns:inkml="http://www.w3.org/2003/InkML" xml:id="stk42" contextRef="#ctx0" brushRef="#br0">23492 13693 180 0,'0'13'65'2,"-1"6"-24"-1,0 4 10 4,-2-2 2-4,1-4-8 0,0 0-9 18,-1-1-11-15,2 1-8-2,-1-2-6-1,0 0-2 0,-2-2-2 0,2 0 2 2,0-1 6-2,-2-3 8 8,2-1 8-8,1 0 9 1,-2-3 6 3,2-1 3-1,0 0 11 1,0-2 14-2,0-2 19 2,1-1 24-1,1-2 15 0,-1-1 10 4,2-3-9-7,1-3-21 7,0-5-19-7,2-3-31 1,-1-2-20 3,2-4-17-2,0-1-14 20,0-1 1-21,0-1-5-1,3-1 0 1,-3 4-3 6,1 0-3-6,-1 1 2-1,0 2-2 0,0 2 2 0,-2-1-1 40,-1 0 0-33,-1 4 2-6,-2 0-3-1,-1 3 2 1,-2 2-3 0,1 1-1-1,-1 0-5 0,0 3 1 0,1 2-6 0,0 0-7 0,1 3-4 0,1 1-12 0,0 2-8 1,2 0-5 6,-1 1 3-7,3 3 8 0,0 2 5 0,1 3 6 9,2 3 4-8,0 2 3-1,-1 4 7 0,1 1 2 3,0 0 6 21,0-1-1-19,0-2 3-5,1 1 0 0,-2-2-1 0,2 1 1 0,-1-2 0 0,1-1 0 0,0-1 2 0,0-4-1 29,0 0 2-25,1-2 1-3,0-2-3-1,-1-2 2 0,0-2 3 0,-1-1 5 0,-2-1 6 0,0-2 5 0,0-2 2 0,-2-2 6 14,-1-1-2-7,-2-2-8-6,0-3-12 0,-2-2-22-1,-1-3-35 0,-3-2-48 0,-1-5-66 4,-1-5-80-1,0-4-65 10,-18-19 31-8,18 8-125-6</inkml:trace>
    </iact:actionData>
  </iact:action>
  <iact:action type="add" startTime="52825">
    <iact:property name="dataType"/>
    <iact:actionData xml:id="d43">
      <inkml:trace xmlns:inkml="http://www.w3.org/2003/InkML" xml:id="stk43" contextRef="#ctx0" brushRef="#br0">23412 12773 739 0,'-6'-12'314'9,"-4"-2"-118"-7,2-2-65-1,2 3-44-1,5 7-42 1,1 0-30 2,3 2-25-2,1 3-15 7,4 1-8-2,0 1-12-5,4 3-17-1,2 0-14 20,1 3-14-16,2 3 0-3,3-2 8 0,2 4 10 0,-2 2 12 0,0 1 10 5,-3 5 11-5,-2 0 11 19,-2 1 8-15,-3 1 7-4,-4 0 8 0,-5-1 7 0,-1 0 16 0,-3-2 20 14,-4 1 21-6,-2-1 14-7,-2 0 4 1,-2-1 0 3,1-1-1-6,-1 1-6 11,2-2-8-10,0 0-11 1,2-1-16 0,3-2-13-1,2-2-6 1,2 1-12 6,4-2-8-7,2 1-9 0,5-2-16 0,6-1-16 21,6-2-12-15,9-5-7-6,9-5-1 0,14-5-15 0,11-6-18 0,12-7-35 0,8-5-57 0,4-7 12 5,3-1-171-4</inkml:trace>
    </iact:actionData>
  </iact:action>
  <iact:action type="add" startTime="53330">
    <iact:property name="dataType"/>
    <iact:actionData xml:id="d44">
      <inkml:trace xmlns:inkml="http://www.w3.org/2003/InkML" xml:id="stk44" contextRef="#ctx0" brushRef="#br0">24059 13154 442 0,'-6'-6'204'1,"1"1"18"3,-3-2-41-3,1 1-52 0,0 4-42 17,1-1-37-16,1 2-27-1,2 5-19 0,-1 0-16 0,3 2-9 5,0 4 0-2,0 2-4-3,2 4 8 0,0 3 3 10,4 0 1-4,0 2 0-6,1 1 4 1,3 0-1 8,-1 0 2-2,0-2 2-5,0 0 1-2,-1-2 2 5,-2 0 2-5,2-3 0 0,-2-1 2 0,0-4-1 20,-1-2 1-13,0-1 2-5,-1-2 1-1,1-1 2 1,-1-2 5-1,2 1 5 0,-1-2 3 0,3 0 0 4,1-2-1-5,3 0-7 0,1-2-4 0,1 0-1 6,0-3-2 3,2-1 2-9,-2-1 0 4,1-2 2-4,0-2 1 2,-2 0 2 17,-3-2 5-15,0-1 1-4,-2-1 3 0,-1 0 3 0,-3-1-4 0,1 1 0 0,-3 2 0 0,-1 3 2 22,-1-1 6-18,-2 3 3-4,1 1 3 0,-1 1-10 0,-1 3-9 0,1 0-5 0,-2 3-17 2,2 1-7-2,-1 2-10 3,1 2-13 2,-1 1 0-5,0 5 0 23,0 2-5-19,1 3 12-4,0 3 6 2,1 0 8-2,2 1 13 0,1 0-5 0,2 0 2 1,0-2 3 1,2 0 0-2,-1-1 4 25,2-3 0-18,0 0 1-6,0-4 2-1,-2-2 4 0,1-1 7 0,-2-3 9 0,1 1 8 0,-2-3 13 0,0-1 11 0,-2 0 17 12,3-1 14-10,-3-3 11-1,1 1 1 0,0-4-7 5,0-3-16-6,0 0-15 1,-1-3-14-1,1-3-10 35,-1-2-8-27,3-2-8-8,-2-3-5 0,2-1-11 0,1-1-4 0,2-2-8 0,0 1-7 0,5-1-10 0,0 2-4 0,2 0-3 0,1 2 1 0,-1 3 9 2,-2 1 11-2,-2 2 7 47,-2 2 5-43,-2 2 2-4,-2 2 0 0,-2 1 3 0,1 4-5 0,-4-1-2 0,0 2-4 0,1 3-9 0,-1 1-28 0,-1 1-46 0,1 0-47 0,0 2-42 0,-1 1-21 0,2 4-12 15,1 0-11-3,0 4-8-9,4 0 12-2,0-1 63-1,4 2-135 1</inkml:trace>
    </iact:actionData>
  </iact:action>
  <iact:action type="add" startTime="54217">
    <iact:property name="dataType"/>
    <iact:actionData xml:id="d45">
      <inkml:trace xmlns:inkml="http://www.w3.org/2003/InkML" xml:id="stk45" contextRef="#ctx0" brushRef="#br0">24587 13589 285 0,'-3'3'100'1,"0"4"7"0,0 0-15-1,4 0-19 1,-1-2-14 0,2 0-13 0,1 1-10-1,-1-1-12 2,0 1-7-1,2-2-4 0,0 2-4 0,1-1-1 0,0-1-2 0,0 0-2 0,2-1 3 1,0-2 0-1,0-1 8 0,2-2 3 0,4-7 4 0,3-5-6 0,3-5-25 0,0-6-25 0,2-4-42 0,1-4-35 0,3-5-22 0,1-5-27 0,11 5-174 0</inkml:trace>
    </iact:actionData>
  </iact:action>
  <iact:action type="add" startTime="54651">
    <iact:property name="dataType"/>
    <iact:actionData xml:id="d46">
      <inkml:trace xmlns:inkml="http://www.w3.org/2003/InkML" xml:id="stk46" contextRef="#ctx0" brushRef="#br0">24517 12804 289 0,'-9'21'51'15,"-1"4"-5"-14,0 8-10 0,4-4 1-1,5-5 6 1,2-1-3 0,5-1-6 0,2-2-13 0,3-3-16 0,2-3 0 0,5-2-1 0,0-4-4 0,5-5-8 0,1-3-12 1,4-5-4 1,3-4-6-2,1-5-2 1,3-2 4 0,1-4-4-1,-4-2 2 0,-1-1 8 0,-7 0 4 1,-5 1 12-1,-8 3 9 0,-6 0 5 0,-6-1 5 0,-4 2 4 0,-3-2 10 0,-2 4-2 1,-2 0-5-1,1 3-9 5,0 4-16-5,0 4-10 0,-2 6-4 0,-1 7 0 0,-1 7 2 0,-3 10 4 0,-2 7 2 0,-2 9 0 0,0 7 1 0,-1 2 4 0,1 4-2 0,3 3-26 0,2-2-4 0,3 3-180 0</inkml:trace>
    </iact:actionData>
  </iact:action>
  <iact:action type="add" startTime="56440">
    <iact:property name="dataType"/>
    <iact:actionData xml:id="d47">
      <inkml:trace xmlns:inkml="http://www.w3.org/2003/InkML" xml:id="stk47" contextRef="#ctx0" brushRef="#br0">13926 10628 252 0,'-2'-1'160'7,"4"2"-129"-6,2 0-23 0,3 3-9 3,5 5 1-3,3-2-3 7,3 2-1-7,4 2-1 9,4-3-2-4,3 3 3-5,4 2 0 0,2 1 0 9,3 0 1-9,4 1 0 1,2 0 2 1,3-2-1 0,1 1 2 0,4 1 0 3,2 1-1-4,3-1 0 15,-1 3-1-17,0 0-1 10,-1-1 1-9,-1 3-1 1,3 0 0 0,0 0-2 2,1 2 0-3,1-1 3 36,0 2 0-33,1 0 4-3,-1 1 0 0,5 3-2 0,-2 1 2 0,2 0-2 0,-2 2 0 0,-2 0-2 0,3 3 1 0,-1 0-2 13,4 2 1-9,2 3 1-3,1 0 0 0,4 0 3-1,2-1 0-1,1-2-2 1,-1 3 0 0,0 2-2 8,-3 1 0-3,1 1-2-5,1 0-1 0,0 1 2 23,-1 1 1-18,4-2 2-5,-1 1 1 0,-1 0-1 0,-3-3-1 0,0-1 0 0,-3 0-1 0,-1 2-3 28,0-2 2-28,1-3 0 0,0-2 3 0,3-4 2 0,-1-1-1 0,1 1-1 0,-2-1-1 0,-2 0 0 1,-1 0-1-1,-3-1-1 12,1 2-1-8,-2-1 0-4,1-1 4 0,-2-1 0 1,0-1 1 1,1 2-1 5,1-2 1-7,-2 1 1 4,1-3 2 9,0-1 3-10,-2-2 2-3,1-2 0 0,2-4 1 0,3-1 1 21,1-1 2-21,2-4 2 0,2 0 0 0,1-1 0 0,1-2-2 0,-4-1-3 5,-2-1-2 2,-4 0-4-6,-3 0-2 0,-3 1-2 0,-4 1 2 4,-4 1-1-4,-2-1 3-1,-2 3-2 14,-3 0 2-8,-2 0-1-5,-2 1-3-1,0 1 3 0,1-2-2 1,-2-2 3 6,0 0 4-6,-1-1 2-1,-2-1 4 0,3 1 3 16,0-1-3-13,4 0 1-3,-1 0-5 0,2 1-3 0,0 1 1 2,2-1-3 21,0 0 2-17,0 2-2-5,0 1-1-1,-2 0-2 0,1 0 0 0,1 1 0 1,1 3-5-1,-1-3 4 0,-1 0-1-1,-2 0-1 12,-2-3 4-7,-1 3-5-4,0-2 0 0,-1 2 1 16,-1-1-2-11,0-2 2-5,-2 1 4 0,-1 0 10 0,-1-1 12 0,-2 0 9 15,-1-1 6-10,-1 0-7-5,-3 1-5-1,-1-1-7 1,1 0-5 0,-1 1-3 1,-1-1-4 0,2-1 0 10,-2 1-5-7,0 0 0-4,0-2 0 0,-2 3-3 9,-1-1 2-3,-1 0-1-3,-1 1 1-2,-2-1-1-1,1 2 0 0,15 3 2 5,-18-5-4 15,0-1 2-16,0 0 1-4,-2 1 0 0,-2 0 1 0,1-2-2 0,-2 1 1 0,1-1 0 30,-2-1 2-27,-1-1 3-3,0 1 0 0,0-2 4 0,-1 0 1 0,0 1 0 0,-1-2-1 0,-3 1 1 0,2 1-3 18,-3-1 1-15,0-1 1-3,0 0-1 0,-2 0-5 0,1-3-15 0,-2 3-26 0,1-2-37 0,-3 0-48 3,1-2-37-2,-2-1-20 3,-17-21 31 10,14 15-128-11</inkml:trace>
    </iact:actionData>
  </iact:action>
  <iact:action type="add" startTime="57358">
    <iact:property name="dataType"/>
    <iact:actionData xml:id="d48">
      <inkml:trace xmlns:inkml="http://www.w3.org/2003/InkML" xml:id="stk48" contextRef="#ctx0" brushRef="#br0">21296 12865 792 0,'-11'-6'176'2,"-1"3"-69"-1,-1-2-42 0,7 3-31 0,4 1-22 0,3 2-21 0,4 0-10 0,5 2-5 0,6 2-2 0,8 0 4 0,10-1 2 0,4 2 3 16,6 0 3-12,3 1 0-3,-3 3 3-1,-3 3-3 0,-4 1-2 0,-8 2 1 0,-7 1 0 0,-9 1 5 2,-8 1 1-2,-9 3 24 9,-9 2 21-5,-10 6 19-4,-12 6 17 0,-8 4-17 54,-12 4-19-40,-7 4-20-13,-6 5-12 0,-8 5-14 1,-6 6-72-2,-9 8-164 1,-11 7-354-1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8T01:32:04.4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074">
    <iact:property name="dataType"/>
    <iact:actionData xml:id="d0">
      <inkml:trace xmlns:inkml="http://www.w3.org/2003/InkML" xml:id="stk0" contextRef="#ctx0" brushRef="#br0">12700 3112 205 0,'17'-5'13'4,"10"2"-10"-3,9-3-1 0,4 2-1 31,0 1 0-27,6-2 1-4,4 1-2 0,5-1 1 1,2-2-1 0,0 2 0 1,2 1 0-2,-1-1 0 1,1 3-2 10,1 1 1-10,1 2 1-1,1 0 1 0,1 3 1 0,2-2 1 0,1 2 0 5,2 0-1-5,0 1 1 0,0-1-2 37,0 1-1-32,1-2 0-4,1 2-2-1,4-1 0 0,1 1 2 0,2-3 0 0,4 0 3 0,2-2-1 0,1-2 0 0,0 0-1 0,2 0-2 0,-1-2 0 10,4 2 1-10,1-1 1 1,2 0 1 0,3 1 2 2,0 1 0-2,0 0-1-1,1 3-1 67,-1 1-2-60,3 1 1-6,3 0 0-1,5 1 4 0,3-1-3 0,-2-2-1 0,4-1-1 1,-3 0-3-1,3 1 2 0,2 0 2 1,1-2 0 0,2-2 0-1,0-1 0 1,-3-2-2-1,0 1 0 0,-1-3 1 5,4 0 1-4,0-1 2-1,-1-3-1 0,0 1 1 0,-2-1 1 0,1 0 1 0,0 0 2 0,2 1 0 0,0 0 0 7,-1 0-1-7,-2 0-3 0,-1 1-1 0,1 0 1 15,1 0 0-15,1 1 2 1,-2 1-2 0,-1 0-1-1,-3 3-1 4,-1 2-1 10,0 0 1-10,2 1 2-4,-3 1-1 0,0-1 1 0,-2 1-2 0,-1 0 0 9,1-2 0-6,2 2 2-3,3-1 0 0,1-1-1 15,-1 0 0-12,-2-2-5-3,-1 1 2 1,0-1 1-1,0 2 1 0,-1-2 2 6,-4 1-2-6,-4 1 1 4,-4-3 2-4,-7 3-3 13,0-1 1-11,-6 1 2-2,-3 1-5 0,-6 0 6 17,-2-1-1-12,-8-1 1-5,-5 3 0 0,-6 0-2 0,-5 0 2 0,-2 3-2 7,-5-3-1-3,-1 0-2-4,-1 1-12 0,-3-1-20 14,-2-1-12-3,-2-1 1-11,9 0-162 0</inkml:trace>
    </iact:actionData>
  </iact:action>
  <iact:action type="add" startTime="9303">
    <iact:property name="dataType"/>
    <iact:actionData xml:id="d1">
      <inkml:trace xmlns:inkml="http://www.w3.org/2003/InkML" xml:id="stk1" contextRef="#ctx0" brushRef="#br0">13819 2781 213 0,'-1'2'7'25,"0"0"-2"-24,1 4 1 0,0 1 0 0,2 1 1 0,1 4-1 0,0 1-2 0,2 4-1 0,1 2-1 0,0 4 0 0,1 3-1 0,1 2 0 0,1 4 0 0,-1 2-1 16,0 3 1-11,0 0-1-5,0 1 1 1,-2 1-1 0,-1 2 0-1,0-1 1 0,-2-2-1 8,0-2 0-7,-3-3-1 4,-3-2-1-5,-1-2-3 8,-1-2-1-4,-2-4 0-4,-1-4-1 11,0-4 3-11,0-4 0 1,1-7 0 0,0-4 1 2,0-4-2-2,3-7-101 6,0-3 0-6</inkml:trace>
    </iact:actionData>
  </iact:action>
  <iact:action type="add" startTime="9599">
    <iact:property name="dataType"/>
    <iact:actionData xml:id="d2">
      <inkml:trace xmlns:inkml="http://www.w3.org/2003/InkML" xml:id="stk2" contextRef="#ctx0" brushRef="#br0">14373 2742 415 0,'-11'-13'132'6,"-1"-1"-28"-3,-2 0-45-2,5 7-39 0,4 6-36 4,3 5-22-4,1 4-7 0,1 5 2 0,0 8 8 27,0 6 11-23,1 5 4-4,-1 5 4 0,0 4 1-1,0 3-1 1,-3 3-8 1,1 3-9 0,-1-2-7-1,-1 0 0 6,1-3 7-6,-1-3 10 0,0-1 8 14,-1-7 6-14,1-5 3 42,-2-5 3-43,-1-5 1 1,1-5 0 0,0-4 0 0,1-3 1 2,-1-4 4-1,1-3-6 0,1-3 0-1,-1-6-1 0,-3-14-46 0,8 3-93 0</inkml:trace>
    </iact:actionData>
  </iact:action>
  <iact:action type="add" startTime="9921">
    <iact:property name="dataType"/>
    <iact:actionData xml:id="d3">
      <inkml:trace xmlns:inkml="http://www.w3.org/2003/InkML" xml:id="stk3" contextRef="#ctx0" brushRef="#br0">14618 2863 1095 0,'-10'-7'129'13,"0"2"-125"-12,-1 3-52-1,8 10-14 1,4 7 3 0,1 7 13 0,4 4 4 0,0 6-18 1,2 3-35-1,2 3-27 0,3 2-16 0,0 1 14 0,0-1 33 0,1 2 33 5,-1-1 29-5,0-3 15-1,-2-3 8 2,-3-5-1 0,-5-11-18 0,2 1-136 5</inkml:trace>
    </iact:actionData>
  </iact:action>
  <iact:action type="add" startTime="10165">
    <iact:property name="dataType"/>
    <iact:actionData xml:id="d4">
      <inkml:trace xmlns:inkml="http://www.w3.org/2003/InkML" xml:id="stk4" contextRef="#ctx0" brushRef="#br0">15376 2834 530 0,'-8'-8'198'0,"-1"1"-71"1,-2 2-93 0,4 9-59 0,4 7-23 0,-1 9-3 0,2 7 8 0,0 10 12 0,1 6 8 0,2 7-20 0,0 3-42 0,1 1-18 2,3 3 7 0,-1 1 29 2,2-3 36-3,8 4-140 4</inkml:trace>
    </iact:actionData>
  </iact:action>
  <iact:action type="add" startTime="10383">
    <iact:property name="dataType"/>
    <iact:actionData xml:id="d5">
      <inkml:trace xmlns:inkml="http://www.w3.org/2003/InkML" xml:id="stk5" contextRef="#ctx0" brushRef="#br0">16071 2813 475 0,'-5'-5'136'2,"0"3"-75"1,0 2-61 2,4 6-35-2,2 7-7 3,1 6 7-4,3 6 9 4,0 7 4-3,-1 3-23 3,2 6-15-3,0 1-2 2,-1 3 8-2,0 0 22 2,0 1 17-2,-1-1 8 2,-7-8-6-1,4 1-160 2</inkml:trace>
    </iact:actionData>
  </iact:action>
  <iact:action type="add" startTime="10642">
    <iact:property name="dataType"/>
    <iact:actionData xml:id="d6">
      <inkml:trace xmlns:inkml="http://www.w3.org/2003/InkML" xml:id="stk6" contextRef="#ctx0" brushRef="#br0">16948 2641 579 0,'-7'-6'148'1,"0"4"-104"2,-1 2-67 3,5 9-31-3,2 10-1 2,0 8 11-2,0 9 17 2,1 8 8-2,0 4 5 2,1 5 0-2,0 5-34 4,0 0-18-5,1 2-1 3,2-1 8-2,-1-3 28 3,1-2 16 0,-1-3-165-4</inkml:trace>
    </iact:actionData>
  </iact:action>
  <iact:action type="add" startTime="10899">
    <iact:property name="dataType"/>
    <iact:actionData xml:id="d7">
      <inkml:trace xmlns:inkml="http://www.w3.org/2003/InkML" xml:id="stk7" contextRef="#ctx0" brushRef="#br0">17539 2774 382 0,'-7'3'77'7,"0"5"-43"-6,-2 7-34 0,2 7-12 1,2 6 0-1,2 5 2 11,1 4-1-11,1 4-25 21,0 1-12-17,0 2-2-4,0 0 4 0,0 1 23 0,-2-3 11 0,-12-13-92 0,15 10-13 0</inkml:trace>
    </iact:actionData>
  </iact:action>
  <iact:action type="add" startTime="11136">
    <iact:property name="dataType"/>
    <iact:actionData xml:id="d8">
      <inkml:trace xmlns:inkml="http://www.w3.org/2003/InkML" xml:id="stk8" contextRef="#ctx0" brushRef="#br0">18419 2648 866 0,'-5'7'113'10,"-3"8"-72"-9,-3 13-39 0,2 14-13 2,1 13-2-2,0 9 1 0,0 12-43 16,0 7-89-9,0 11-56-5,-4 4 23-2,1 3-147 7</inkml:trace>
    </iact:actionData>
  </iact:action>
  <iact:action type="add" startTime="14683">
    <iact:property name="dataType"/>
    <iact:actionData xml:id="d9">
      <inkml:trace xmlns:inkml="http://www.w3.org/2003/InkML" xml:id="stk9" contextRef="#ctx0" brushRef="#br0">13788 15267 135 0,'-15'-13'18'6,"-3"-7"0"-5,-5-2-6 0,6 1-4 0,2 4-4 2,1 0-3-2,2 1 0 1,-1-2-1 6,2 1-3-3,1-3-1 3,-1 0-2-7,2-1 0 3,0-1-1-3,-2 0 2 2,2 0 0 6,0 1 2-7,0 1 2-1,-2 0 2 4,1 2 2 0,1-1 3 2,-2 2 6-6,1 2 7 2,1 0 11 1,0 2 12 1,0 2 15 2,1 0 16-3,0 1 15-1,1 2 7 2,1-1 1-4,0 2-9 9,0 1-14-9,1 3-12 2,1 0-10 1,0 2-11 4,1 0-11-7,2 1-15 5,0 0-14-5,-1 2-10 5,1 1-9-4,2 2-2 7,1 2 0-8,0 4-3 7,0 1 2-7,2 6 1 2,1 0 2 2,1 4 5-2,2 2 1 2,-1 2 1-2,0 1 1 11,0 3 1-13,-1 2 1 4,-1 4-1-4,0 2-1 0,-1 1-1 39,-1 4 1-32,-1 2-1-6,-1 3-1-1,1 7-2 1,-4 2 0-1,1 7 3 0,-2 5 5 2,-1 6 1-2,1 6 5 0,-2 3 1 0,2 0-2 3,-1-2 4-3,2-2 0 0,0-2-1 0,2-1 5 0,0 0 0 25,0 0 0-21,0-3 1-4,1 0-3 0,0-3 1 0,0-5-1 0,0-4 0 0,1-3-2 0,-1-5 2 2,0-2 0 3,-1-1-1-5,0-4 8 0,1-1-1 30,-1-2-1-28,0-2 2-2,1-2-10-1,0-2 0 2,0-2 0 0,2-2 2 0,-2 0-1-1,1-4 1 0,1 0 0 5,-2 0-1-5,1-4 0 0,0-2-1 52,2-3 0-46,0-5 0-6,2-2-3 0,0-2-4 0,2-3-2 0,1 0-2 0,2-2-2 0,0-1 3 0,3 0 0 0,0-2-8 0,2 1 11 0,1-1 2 0,2 0-1 0,0-1 13 0,2 0-10 0,2-1-2 38,1 0 1-33,4 1-2-4,1-1 0-1,2 0 1 0,1 0-2 0,0 1 0 0,4-2-2 0,2 1 0 0,3-1-4 0,5 1 1 0,2-1-1 0,5-1 0 0,2 0-2 0,5 0 2 24,3 0 3-18,1-1 0-6,4 1 4 0,1 0-2 0,2-2 1 0,-1 1 2 0,0 0-4 0,2 0 1 0,1-1 1 0,1-1 1 11,0 1 4-11,3-1 3 0,3-2 2 1,-2-1 2 8,1 2-2-8,-3 0-2 0,-1 3 1 1,0 1-5 9,1 1 1-10,-1 3 2-1,-1 1-2 1,1 2 4 8,-3 2-1-8,0 4-1-1,-2 2-1 3,0 0-3 3,-1 2-1-5,1-3 0-1,1 1-3 0,2-3 2 17,-1 0-4-12,0-2-5-5,-1-2-11 0,0-1-13 0,-4-5-4 0,-3-3-2 1,-3-3 12 29,-2-4 12-28,-3-2 9-2,-1-3 7 0,-6-2 3 0,-4-1 2 0,-2 0 2 0,-5-2 10 0,-5-1 14 0,-4 2 12 24,-2 0 9-24,-5-1 5 0,-2 0 0 0,-1-2 4 0,-3 1 4 0,-1-3 10 0,1-3 10 0,-2-3 6 22,-3-3-1-19,0-5-5-3,-2-2-16 0,-1-3-14 0,0-5-17 0,0-6-13 0,0-3-18 0,0-4-2 10,2-2-5-5,-1 0 1-5,-1-2 8 0,-1 0-2 1,0-3 2-1,-3-4 2 5,0-1 3-5,-2-2 3 18,-4 1 2-13,-1 1 1-5,-1 0 3 1,-3 2 6-1,-1-1 5 1,-1 4 6-1,-2 0-3 0,2-1-5 5,0-2-6 7,0-1 1-8,-2-3 3-4,1 3-1 0,-1-1-2 0,0 3 1 25,1 1 2-20,-1 3 10-5,-1 4 10 1,0 3 4 0,0 5-1-1,0 2-5 0,1 2-7 0,0 1-10 0,-2 3-5 0,-1 3 2 5,1 3-11-5,-2 3 0 11,0 3-2-9,-2 4-11-2,0 1 4-1,1 2-1 36,-2 2 3-33,-2 3-1-2,1 0 9 0,-1 3 5 0,-1-1-2 0,0 3 0 0,0 0-4 0,-2 0-3 0,-1 3 4 0,-2-1 1 13,-1 2-2-9,-2 0-3-4,-2 2-3 0,-2 0-1 0,-2 2-3 0,-3 0-3 25,-3 1-3-23,-5 3-3-2,-6 0-4 0,-4 5-3 0,-2 0 0 0,-5 2 0 0,-1 5 0 0,-4 1-1 12,-4 1 0-11,-2 4-4-1,1 0-3 1,-6 3-7 5,-1-1-1-6,-5 3-2 0,-2-2 3 0,-3 2 9 19,0-2 0-17,-2 1 3-2,1-3 4 0,1-1 2 0,-5-3 8 0,2-2 6 9,-2-4 0-7,0-1 2-2,1-3 3 0,1-3-3 26,2-1 7-24,2-2-4-2,-2-1-3 0,-1 1-4 0,-3 2-2 0,-1 1 3 0,1 4-2 0,-2 3 1 11,0 3-4-9,-3 5 4-2,-3 1-5 0,2 4-1 0,-1 1-2 1,7 2-2 19,3 2 0-17,7 3 0-3,7 1-70 0,3-1-88 0,3 1-121 0,3 1-147 42,0 0 56-34,6-2-62-7</inkml:trace>
    </iact:actionData>
  </iact:action>
  <iact:action type="add" startTime="16317">
    <iact:property name="dataType"/>
    <iact:actionData xml:id="d10">
      <inkml:trace xmlns:inkml="http://www.w3.org/2003/InkML" xml:id="stk10" contextRef="#ctx0" brushRef="#br0">13348 15325 119 0,'3'1'19'1,"4"0"-6"0,4 2-3 2,2-1-5 24,5 0-3-25,4-1-2-1,3 2 0 0,4 1 0 0,5-1 0 0,6 1 1 0,3 1-1 0,6-2 1 0,5 2-1 41,5-2 0-32,4 2-1-8,3-1 0-1,3-1 0 8,4-1-2-9,5-1 0 2,9-2 1-1,6-3 2 1,8-4 0-1,9-4 1 0,3-3-2 0,5-2 0 4,3-3 0-4,2 1-1 0,5-2 2 0,-1 1-1 0,-3 3 0 0,0 2 0 35,-6 3-1-29,1 4 1-5,-1 3 2-1,-1 0 0 0,-3 4 0 0,-2 0-2 1,-3 3 0 0,-3 1 0-1,0 1 0 0,-2 1 1 0,-2-1 2 0,-5 0-2 0,-4 1 3 3,-5-1-4-3,-4-2 2 0,-3-1 2 9,-3-2 3-9,-3-1 8 3,-1-1 3 6,-3 0 3-9,-4-3-3 1,-4 1-3-1,-6-2-2 26,-4-1-3-20,-3-2-1-6,-3 1-1 0,-2-1-12 0,-5-1-23 0,-4 0-18 0,-4-4 4 0,-3-5-101 0</inkml:trace>
    </iact:actionData>
  </iact:action>
  <iact:action type="add" startTime="16798">
    <iact:property name="dataType"/>
    <iact:actionData xml:id="d11">
      <inkml:trace xmlns:inkml="http://www.w3.org/2003/InkML" xml:id="stk11" contextRef="#ctx0" brushRef="#br0">13302 15769 546 0,'-8'-9'185'8,"2"-4"-84"-7,-1-1-69 0,7 5-34 0,2 2-22 0,3 2-13 0,3 3-5 1,4 0-1-1,3 3 7 11,4 2 5-11,4 1 4 0,5 2 3 0,4-1 4 13,7 2 2-13,7-1 3-1,9-2 0 1,7-2-2 41,12-1 0-33,6-3 1-8,10-4-1 9,9-3 2-8,6-2 2 1,10-2 2-1,6-4 4 0,7 2 0 0,4-2 1-1,1 1-9 9,4 1-3-8,0-1-9 1,4 3-4-2,-1 0 7 1,0 3 3 0,-2 2 8-1,1 2 5 10,1 2 1-9,-1 1 2 1,-2 0 1-1,-1-1 0 0,-2 2 0 8,2-1 2-8,0-1 0 0,-2 0 1 1,-4-1-1-1,-6 0 0 8,-5 1-3-8,-5 0 6 0,-3 3 2 1,-6-1-3 7,-10 2 5-7,-6 0-5-2,-9 0 0 2,-9 1 1 6,-5 1-3-7,-9-1-6 0,-6 2-12 6,-9 0-8-5,-10 0 3 1,-12 0 6-1,-11 3-87 9</inkml:trace>
    </iact:actionData>
  </iact:action>
  <iact:action type="add" startTime="17248">
    <iact:property name="dataType"/>
    <iact:actionData xml:id="d12">
      <inkml:trace xmlns:inkml="http://www.w3.org/2003/InkML" xml:id="stk12" contextRef="#ctx0" brushRef="#br0">13296 16266 996 0,'-17'-12'536'16,"-3"-3"-303"-6,1-1-146-9,7 5-71 0,10 5-42 1,5 2-35-1,8 2-35 0,8 1-14 0,12-1 0 1,13 0 1 2,11 0 2-3,15-2-14 11,11-2-9-9,14-5 2 0,13-1 13-1,11-4 7 15,7-1 8-17,6 1 22 1,8 0 18 1,5 0 23-1,2 0 18 0,-1 1 7 0,0 1 4 1,-2 0 2 1,2 3 0 9,-6 0-1-10,-1 1 0 0,-4 2 1 1,-3 2 5 9,3-1 8-11,-4 1 10 1,-1 1 2 0,-5-1-3 9,-4 4-1-9,2-2-5 0,-1 4 1 21,0 0 1-21,-4 1-2 0,-4 2-5 9,-6 2-2-9,-2 1 1 0,-2 1-3-1,-2 1-14 9,-4 0-27-9,-5 0-32 2,-3-1-7 0,-7-1 18-1,4 2-86 11</inkml:trace>
    </iact:actionData>
  </iact:action>
  <iact:action type="add" startTime="17687">
    <iact:property name="dataType"/>
    <iact:actionData xml:id="d13">
      <inkml:trace xmlns:inkml="http://www.w3.org/2003/InkML" xml:id="stk13" contextRef="#ctx0" brushRef="#br0">13418 16662 1119 0,'-15'-8'480'2,"-2"1"-316"-1,1-1-118 0,9 4-54 4,9 3-40-4,6 2-22 0,8 2-11 0,11 4 1 0,10 0 17 0,10 0 12 0,12 0 0 0,11-3-6 0,12 0-16 4,9-3-13-2,9-2-4-2,9-1 2 68,7-3 13-69,12-2 14 7,9-3 10-6,8-2 9 0,3-3-1 1,6 0 3-1,1 0-2 2,7 0-1-1,1-2 5 1,2-1 3-1,2 0 11-1,3 2 12 0,-2 1 4 1,-1 1 4-1,-4 3 0 0,-6 2 2 1,-2 2-1 5,-4 2 0-6,-5 0-1 0,-6 3 1 0,-4 1-1 0,-2 0 3 0,-4 2 0 0,-3 0 1 0,-4 1-2 0,-3 2-1 0,0-2-41 0,-1-1-27 6,-3-3-1-6,-1 0 9 49,-2-5-83-40</inkml:trace>
    </iact:actionData>
  </iact:action>
  <iact:action type="add" startTime="18353">
    <iact:property name="dataType"/>
    <iact:actionData xml:id="d14">
      <inkml:trace xmlns:inkml="http://www.w3.org/2003/InkML" xml:id="stk14" contextRef="#ctx0" brushRef="#br0">13545 13996 292 0,'-6'-9'123'9,"2"-2"38"-8,-1-3 4 0,3 4-21 0,3 1-28 3,1 3-31-3,3-1-33 21,2 3-26-19,3 0-19-2,5 1-14 0,6 0-4 0,7 1-2 0,6 0-3 0,10 1 5 1,5-1-2 7,8 1 1-8,5 2 4 10,4-3-5-10,3-1 2 1,5 3-4-1,5-6 4 17,6 1 1-18,2-2 3 1,7-3 2 0,0 2-1 26,2-3 2-22,0-1-2-4,-1-1 1 0,2 0 3 0,3 0 1 0,1 0 3 0,0 0 3 0,-4 1-4 1,-3 2-2 5,-4 2-1-6,-3 2-5 0,0 3 3 31,0 2 2-29,-2 2 2-2,1 2 3 0,-6 2-1 1,-1 3-2-1,-6 1-1 0,-3 3-2 0,-2 2 0 0,-4 1-2 0,0 1 2 0,-3 0-1 4,-2 0-1 7,-5 0-8-10,-5 0-15-1,-3-1-22 0,-3 0-19 12,-5-2-15-12,-7-1-10 0,-4-4-4 0,-5-3 3 16,-4-1 10-11,-3-3 14-5,-1-2 22 0,-3-3 20 0,-4-2 13 0,-2-5-129 41</inkml:trace>
    </iact:actionData>
  </iact:action>
  <iact:action type="add" startTime="18759">
    <iact:property name="dataType"/>
    <iact:actionData xml:id="d15">
      <inkml:trace xmlns:inkml="http://www.w3.org/2003/InkML" xml:id="stk15" contextRef="#ctx0" brushRef="#br0">16266 13494 855 0,'-4'-9'425'4,"1"-2"-188"-2,1-2-144 1,3 3-67-1,5 3-29-1,4 2-20 7,5 0-10-7,6 2-1 2,5 1 0-2,6 2-2 10,4 2-12-8,5 3-16-2,1 3-9 2,2 2-2-2,-1 5 11 12,-2 2 17-7,-1 3 10-5,-4 1 11 0,-2 5 3 0,-6 2 5 0,-2 1 2 20,-4-1 2-16,-5 1 5-4,-3-1 3 8,-4 1 4-7,-2 1 3 0,-3 1 2 0,-4 1 2 6,-3 0 3-7,-2 2 2 0,-4 0 9 0,-3 1-8 0,-4 1-1 4,-5 1-2-4,-5 0-12 44,-3 3-8-32,-5-1-29-12,-3 0-52 1,-2 2-67-1,-6-1-25 1,0 4 17-1,2-4 49 0,-24-36 12 0,32 24-20 0</inkml:trace>
    </iact:actionData>
  </iact:action>
  <iact:action type="add" startTime="19127">
    <iact:property name="dataType"/>
    <iact:actionData xml:id="d16">
      <inkml:trace xmlns:inkml="http://www.w3.org/2003/InkML" xml:id="stk16" contextRef="#ctx0" brushRef="#br0">17518 14034 919 0,'-7'-9'354'5,"-1"-3"-138"-3,0-3-103-1,2 4-55 19,4 0-31-16,2 2-18-3,1-1-10 0,3-1-5 0,3 1-5 0,1-3-5 0,3 1-13 0,-1-3-10 7,1-2-3-7,0 0 0 7,-1 0 13-7,1-2 10 6,-1 0 10-5,1-1 9 3,-3-2 9-4,0 1 4 8,0-2 4-6,-1 2 6-1,0-1-1 3,0 0 1 1,-2 1 2-5,3 0 1 4,-1 0 7 6,-1 2 0-10,1 2-1 0,-2 2-5 25,0 3-11-23,0 4-8 0,0 2-12 0,-1 4-9-1,1 1-7 7,-1 4-8-8,2 2-8 0,0 5-2 1,0 4 1-1,-2 6 3 0,1 3 7 0,0 3 7 24,-1 3 5-21,1 0 2-3,-1 2 3 0,1-1 2 0,1 0 2 0,1-1 1 0,0-2 2 0,2-1-1 15,0-3-1-11,-1-2 4-4,0-3-1 0,1 1 12 0,0-6-10 0,-3 0 3 19,1-4-1-17,-1-3-8 0,0 0 16-1,-3-2 2-1,0-1 9 0,-2-3 7 0,-1 0 14-1,0-1 16 9,-1-3 13-7,-1-2 6 0,0-1-10 0,1-1-18 22,0-2-20-19,0-2-8-3,0 0-10-1,1-3-1 0,1 0-2 0,2-1-7 0,1-3 1 0,1 2-2 5,3-3-3-5,1 1 0 13,1-1 0-12,3 0 1-1,-2 2-1 0,3 1 3 4,-3 1 0-3,3-1 3 4,-1 4-2-5,0-1-1 20,-2 3 1-18,0 2-5-2,-1 1 3 0,-2 4-5 0,1-1-3 0,-1 3-2 30,0 2-7-26,0 1-5-4,-1 3-3 0,0 3-2 0,1 3-1 0,-2 2 5 0,1 3 3 0,0 2 4 0,0 4 2 0,1 2 0 21,-1 4 3-19,1 3 3-2,1 1 0 0,0 1-2 0,2 2 4 0,-1-3-3 0,1 1 5 0,-1-1 0 23,3-4-26-19,-2 1-48-4,2-1-61 0,-1 0-55 0,0-2-46 0,0-4-18 0,-1-4 34 0,2-4 64 29,1-4 68-25,1-9-85-4</inkml:trace>
    </iact:actionData>
  </iact:action>
  <iact:action type="add" startTime="19817">
    <iact:property name="dataType"/>
    <iact:actionData xml:id="d17">
      <inkml:trace xmlns:inkml="http://www.w3.org/2003/InkML" xml:id="stk17" contextRef="#ctx0" brushRef="#br0">18690 13732 1026 0,'-7'-4'596'5,"-3"1"-252"-4,-2 1-182 0,3 2-96 0,1 3-45 0,0 5-31 0,1 8-18 0,-1 4-3 0,1 9-2 4,1 5-10-4,2 4-24 18,2 4-32-17,0 2-45-1,5-1-40 0,-1 0-28 0,3 0-27 2,3-5-19 2,0-2 11-4,0-8 42 9,2-3 63-6,-1-7 63-3,8 0-88 0</inkml:trace>
    </iact:actionData>
  </iact:action>
  <iact:action type="add" startTime="20527">
    <iact:property name="dataType"/>
    <iact:actionData xml:id="d18">
      <inkml:trace xmlns:inkml="http://www.w3.org/2003/InkML" xml:id="stk18" contextRef="#ctx0" brushRef="#br0">12444 14390 657 0,'-8'-11'296'3,"-2"-3"-76"-2,-2-4-84 0,4 5-45 0,2 1-29 0,2 3-24 0,0 1-15 0,3 3-12 0,-1 4-13 0,2 1-10 12,0 1-14-12,0 1-10 0,2 3-4 0,0 4-3 12,1 4 4-10,0 2 3-2,-1 5 6 0,1 1 5 1,-1 6 3 1,-2 3 3 1,1 3 1 1,-1 4 2-2,1 4 0 3,-1 2 1-4,0 5-2 4,1 0 0-3,2 4 2 12,0 1-2-13,2 4 5 5,-1 0-2-5,3 7-2 0,0 2 1-1,0 4-2 10,1 2 2-10,-1 3 3 1,-2 5 4 0,1 5 1 8,-1 4 1-9,-1 3 1 1,2 6 2 3,-4-2 2 5,2-1 2-9,0 0 2 0,1-5 3 1,-1 1 2 2,1 0 1 38,-1-2-2-35,2 1-1-6,-1-4-2 0,-1-5 0 0,0-5 2 0,0-7 7 0,0-1-1 0,-1-2 14 0,-1-3 0 0,-2 1 1 0,0-3 9 0,0-1-13 0,-2 0 4 0,1 1-7 3,-2-4-3-3,0-1-4 15,2-4-6-8,-1-4-2-7,1-2-4 0,0-2 1 0,-2-2 3 0,2-7-1 17,1-4 1-16,0-2-8-1,1-5-17 6,2-4-41-6,-2-4-50 0,1-3-61 0,2-6-48 0,-1-4 22 13,1-6 40-9,0-8 57-2,1-6 53 4,1-12-100-6</inkml:trace>
    </iact:actionData>
  </iact:action>
  <iact:action type="add" startTime="20979">
    <iact:property name="dataType"/>
    <iact:actionData xml:id="d19">
      <inkml:trace xmlns:inkml="http://www.w3.org/2003/InkML" xml:id="stk19" contextRef="#ctx0" brushRef="#br0">11961 17035 1081 0,'-5'-3'365'5,"1"2"-204"-4,0-1-109 15,4 4-56-15,1 3-23 4,3 4-16-4,4 4-6 0,5 6 7 0,4 5-8 19,3 4-16-16,3 5-18-3,1 1-24 0,0 5-14 0,1 3 0 0,2 3 10 6,-2-1 15 0,2 1 20-6,-3 0 19 0,1-4 16 65,0 1 15-56,-1-1 10-8,-2-4 7 5,0-2 2-7,-3-4 4 1,0-6 0 1,0-3 6 0,-1-2 19 0,-1-4 13 0,0-2 23 1,0-4 3-1,1-4-11 0,0-2-9 1,3-1-18-1,1-6 0-1,1 0-17 1,1-6-5 9,4-4-6-8,-2-2-4-1,3-5 6 1,1-2-8-1,1-4-7 0,0-4-9-1,0-5-3 1,2-4-5 0,-2-2-3 0,0-1 0 8,-1 0 2-6,0 0-1-2,-1-4-11-1,1-3-9 0,0-2-8 1,-1-2-2 0,-9-15-14 11,7 15-71-11</inkml:trace>
    </iact:actionData>
  </iact:action>
  <iact:action type="add" startTime="22828">
    <iact:property name="dataType"/>
    <iact:actionData xml:id="d20">
      <inkml:trace xmlns:inkml="http://www.w3.org/2003/InkML" xml:id="stk20" contextRef="#ctx0" brushRef="#br0">11374 17513 394 0,'-4'-11'215'4,"-1"-3"12"-2,0-2-67-1,3 3-66 0,2 2-48 0,1 0-29 1,3 0-13-1,-1 0-9 6,3 2-4-6,2 0-4 6,1 2-1-6,2-1-5 7,0 1-1-7,-1 1 4 5,2 2 0-5,0 0-4 4,-3 4-8-3,1 1-3 3,1 4 1 0,-2 1 7 5,0 3 6-9,-1 2 6 1,-1 4 7 6,-1 3 6-6,-1 0 11-1,0 6 4 4,-3 0-5-1,0 3-1 21,-1 2-6-25,-2-2-3 1,-1 3-1 0,0 3-1 1,0-1-3 8,-1 0 0-8,2 2-1 0,-1-2 12 0,-1-2 6 5,0-1-1-6,1-3-2 0,1-3-14 13,1-2-2-8,0-1-3-5,0-3 0 0,-1-3-1 0,1-3 4 0,-2-3 3 4,2-2 4-4,-1-2 4 13,0-1 6-11,-1-4 10-2,0 0 11 0,-1-4 14 1,-1-4 2 2,0 1-3 11,0-5-12-11,-1 1-1-2,3-3 9-1,-2 0 7 0,2-2 4 0,2 1-7 15,0-2-21-14,2-1-5-1,2 0-14 0,-1-2 4 37,1 1 1-36,0-1 0-1,2 0 14 0,0 1 1 0,1 1-1 0,0 0-9 0,-1 2 0 0,3 1-7 0,-3 2-6 0,3 0 4 0,0 3-7 6,-1 1-2-6,2 1-1 0,1 1-6 8,-1 1-1-2,1 2-5-6,0 3-5 0,2 1-6 20,-3 1 2-17,1 1-2-3,-1 3 1 0,0 1 4 0,0 3 2 0,-2 1 2 0,2 2 7 0,-3 3 0 4,-2 1 8 51,1 2 7-48,-1 3 10-5,-2-1 6 0,1 2 2-1,-2 0-2 0,0 2-8 1,-1 0 20-1,2 1-9 0,-2 0-4 0,0-1 2 1,0 1-28-2,0-3 0 2,1 0 2-1,1-1 1 0,-1-3-2 0,2-1 3 8,-1-1-5-8,2-2 1 1,-2 1-8-1,2-3-24 0,1 1-47 0,1-3-59 0,-1-3-51-1,4-3-42 1,0-5-9-1,3-3 44 11,4-7 65-10,5-9 64-1,3-8-75 0</inkml:trace>
    </iact:actionData>
  </iact:action>
  <iact:action type="add" startTime="23510">
    <iact:property name="dataType"/>
    <iact:actionData xml:id="d21">
      <inkml:trace xmlns:inkml="http://www.w3.org/2003/InkML" xml:id="stk21" contextRef="#ctx0" brushRef="#br0">12247 17694 1379 0,'-6'-6'441'5,"2"2"-199"-4,-3-2-123 0,3 3-53 1,2 0-37 0,0 3-49-1,2 0 5 0,2 1-15 0,1 4-29 3,4 0-27-3,2 2-32 0,5 2-33 0,2-1-22 5,3 2-33-5,2 1-15 25,-2-1 0-21,1 2 2-4,-2-2 35 0,1 1 41 0,-4 3 51 0,0 0 37 0,-4 1 27 0,-2-1 14 12,-3 0 5-10,-3 1 12-1,-3-1 16 1,-3-1 27-2,0 0 39 0,-3 0 42 3,0-2 39-2,-1 0 29 6,2-1-5 7,-1 0-17-15,0-1-26 1,1 1-45 2,2-1-28-2,1 0-34 8,0 3-18-8,2-1-13 22,2 3-11-20,2 2-9-2,3 3-9 0,4 0-11 0,2 6-46 0,6-2-47 1,3-1-60-1,5-2-60 3,6-7-24-3,7-1 29 17,7-8 67-4,9-10 77-12,20-6-49-1</inkml:trace>
    </iact:actionData>
  </iact:action>
  <iact:action type="add" startTime="24393">
    <iact:property name="dataType"/>
    <iact:actionData xml:id="d22">
      <inkml:trace xmlns:inkml="http://www.w3.org/2003/InkML" xml:id="stk22" contextRef="#ctx0" brushRef="#br0">14096 14513 481 0,'-7'-2'198'13,"-1"3"-59"-12,-2 3-82 1,2 4-56 0,1 8-27-1,0 8-8 3,0 11 0-3,1 10 2 0,0 9 5 0,2 9 2 0,0 7 3 5,4 4 1-5,1 6 2 7,3 0 1 12,3 3 1-18,2 1 4-1,1-2 1 4,3 5 2-3,0 1 2 8,1 3 1-9,0 3 3 1,-2 1 4-1,-1-3 4 1,-2 0 2 0,-1-1 4 7,-2 3 8-7,-4 4 2-1,-1 2 0 0,-2 5-1 35,-1-2-6-30,-1-3-5-5,1-1-1 0,0-6 2 0,1 1-8 0,1-3-23 0,0-2-43 0,2-3-40 0,-1-4-16 0,1-6 18 2,1-7 37-1,-1-6 28 7,3-13-101-3</inkml:trace>
    </iact:actionData>
  </iact:action>
  <iact:action type="add" startTime="24853">
    <iact:property name="dataType"/>
    <iact:actionData xml:id="d23">
      <inkml:trace xmlns:inkml="http://www.w3.org/2003/InkML" xml:id="stk23" contextRef="#ctx0" brushRef="#br0">14585 14727 134 0,'-13'27'9'3,"-4"13"3"4,-4 11 6-6,0 6 2 0,4 2 0 13,0 5-4-10,2 8-3-3,1 5 1 0,1 6 2 0,2 5 5 15,0 6 1-16,2 8-3 2,1 6-1 1,2 4 0-1,2 1 3 7,-1 2 3-7,3-2 4 1,0 1-5-2,0 3-5 9,4-2-4-9,-1-3-5 0,1-5 0 8,0-6-1-8,2-5 3 1,0-2-9 6,1-5-19-7,0-3-32 58,0-6-38-52,2-6-4-6,3-8 18 1,0-10 26-1,3-8-100 0</inkml:trace>
    </iact:actionData>
  </iact:action>
  <iact:action type="add" startTime="25184">
    <iact:property name="dataType"/>
    <iact:actionData xml:id="d24">
      <inkml:trace xmlns:inkml="http://www.w3.org/2003/InkML" xml:id="stk24" contextRef="#ctx0" brushRef="#br0">15124 14381 643 0,'-10'-13'303'4,"-1"-2"-134"-3,-1 1-110 27,4 9-73-24,6 6-55-3,1 8-37 0,1 11-10 0,-2 11 15 0,1 16 26 0,-2 15 25 0,-4 13 9 0,-1 14 7 10,-1 10 3-10,-2 11 4 0,1 7 5 65,-2 7 5-66,3 2 1 7,1 5 6-5,1 1 3-1,5 5 2 1,3-3 4-1,2-1 0 0,3-6 5 0,2-6 0 0,1 0 1 0,2-1-2 0,-1-4 0 0,1-3-2 0,-1-4 1 0,0-6 5 0,1 1-8 0,-2-3 7 0,0 2-3 0,0 1-6 0,-1-3 4 0,0-1-26 0,-2-2-40 0,0 0-8 0,-3-3-5 30,-20-20 16-30,18 13-78 0</inkml:trace>
    </iact:actionData>
  </iact:action>
  <iact:action type="add" startTime="25571">
    <iact:property name="dataType"/>
    <iact:actionData xml:id="d25">
      <inkml:trace xmlns:inkml="http://www.w3.org/2003/InkML" xml:id="stk25" contextRef="#ctx0" brushRef="#br0">15436 14591 178 0,'-5'14'16'1,"-1"7"-11"2,1 16-9 1,1 14 1 1,2 12 5 0,0 15 5-2,-1 14 4 4,2 8 2-6,-1 9-2 8,-2 5-3-8,3 6-3 2,-1 6-2 1,0 7 1 2,2 2-2-4,0-1 2 4,1-2 2-3,2-1 0 2,1 1 2-1,-1 1-1 2,3-3-3-5,0-4 1 4,-1-5 2-2,2-3-2 3,-1-1 1-3,1 0-3 2,-1-2-5-2,-2-4 0 2,0-5-2-2,-1-4-15 2,0-3-20-1,-3-3-9 1,-10-10 4-2,8 3-97 3</inkml:trace>
    </iact:actionData>
  </iact:action>
  <iact:action type="add" startTime="25908">
    <iact:property name="dataType"/>
    <iact:actionData xml:id="d26">
      <inkml:trace xmlns:inkml="http://www.w3.org/2003/InkML" xml:id="stk26" contextRef="#ctx0" brushRef="#br0">16079 14311 526 0,'-6'-10'209'1,"-1"1"-89"1,0 0-75 5,4 8-53-3,2 11-31-1,1 10-17-1,-1 11 0 5,0 14 11-3,-3 14 12 0,-1 14 10-1,0 14 5 2,-5 13 4-2,1 14 4 2,-1 11 0 1,0 9 6-3,1 4 0 1,3 5 6 0,2 4 3 0,4 6 5 1,4-1 0-3,1-2 1 4,6-4 1-3,1-3 1 2,2 1-2-2,2-4 0 3,-2-3-4-4,1-7 7 5,0-4-2-3,-1-4-6 0,0-2-13-1,-3-7-47 2,0-7-46-2,-2-5-36 3,-2-10 9-3,-1-4 45 2,-25-20 34-2,21 2-81 2</inkml:trace>
    </iact:actionData>
  </iact:action>
  <iact:action type="add" startTime="26238">
    <iact:property name="dataType"/>
    <iact:actionData xml:id="d27">
      <inkml:trace xmlns:inkml="http://www.w3.org/2003/InkML" xml:id="stk27" contextRef="#ctx0" brushRef="#br0">16564 14683 1097 0,'-15'-16'366'2,"-3"-4"-224"-1,-3 1-108 3,7 11-56-1,6 9-35 3,3 10-14-4,1 11-25 4,2 14 7-4,3 18 14 4,1 13 4-3,2 17 28 3,1 12 6-4,4 9 10 4,1 8 11-4,0 7 12 7,3 5 10-8,-1 10 6 5,0 2 6-5,0 3 3 5,-3-3 3-2,-1-2-2 3,-2 1-3-6,-3 1-2 4,-2-2-6-1,-2-5 0 0,-1-8 8 0,-2-4-1 1,-1-3-5-1,-2-4-16 0,-1-3-36 0,-4-8-39 1,0-6-50-2,-2-7-52 2,-2-9-49-1,-1-5 21 0,0-11 72-1,-2-7-71 2</inkml:trace>
    </iact:actionData>
  </iact:action>
  <iact:action type="add" startTime="26588">
    <iact:property name="dataType"/>
    <iact:actionData xml:id="d28">
      <inkml:trace xmlns:inkml="http://www.w3.org/2003/InkML" xml:id="stk28" contextRef="#ctx0" brushRef="#br0">16841 14826 92 0,'6'15'31'2,"4"10"-29"1,6 16 2 3,4 12 4-3,1 9 12 2,2 11 15-2,2 10 14 2,1 10 12-2,-1 7 4 2,1 12-2 0,1 13-3 3,-2 4-6-7,-1 6-10 3,2 2-9 0,-4 2-9 1,1 8-5 0,-4 4-3-3,0 1-5 1,-2-1 7 4,-3-1-4-5,-4 3-4 4,-2 2-13-4,-4 0-33 4,-4-4-44-2,-7-3-39 0,-5-4-35-1,-7 0 20 2,-7-6 38-1,-2 2-36 1</inkml:trace>
    </iact:actionData>
  </iact:action>
  <iact:action type="add" startTime="28145">
    <iact:property name="dataType"/>
    <iact:actionData xml:id="d29">
      <inkml:trace xmlns:inkml="http://www.w3.org/2003/InkML" xml:id="stk29" contextRef="#ctx0" brushRef="#br0">17788 15919 281 0,'-10'-5'145'7,"-3"1"-2"-6,-2-2-44 0,3 0-47 0,3 1-25 0,1 0-9 0,2 0-7 4,0 0-2 1,2 0-2-5,0 0-1 13,1-1-3-12,0-1 0-1,2 0-2 0,0-1-1 6,1-1 0-6,1-2-2 3,-1-3 1-1,4-1 0 8,-1-2 1-10,2 0 4 1,2-1 4 6,0 0 6-7,2-3 8 0,2-2 6 8,2 0-1-7,3-3-3 4,1 0-5 1,3-3-10-6,1-1-3 21,2-1-3-20,2 1-4-1,1-1 0 1,2 1-1 7,1 1 0-7,1 0 1 1,1 5-1-1,0-3 2 1,2 3-1 8,-1 1 2-9,0-1-1 0,4 2-2 0,1 2 0 37,0 0 0-31,3 1-1-7,-2 0-2 0,4 0 2 0,2 2-3 0,2-3 0 0,3 0 0 0,2-1-1 0,3 0-1 0,-1 3 5 0,3 1 0 0,0 0 0 0,-1 2 1 0,2 1-2 0,-3 3 1 0,0 0-1 0,-3 3-1 0,-2 1-2 29,0 3 2-28,-1 2-3-1,0 0 1-1,-2 2-1 1,0 3 0 0,0 1 3 0,0 2 0 1,1 1 3-1,1 3-3 11,0 1 2-11,0 0-2 0,2 3 1 16,1 0 0-13,-2 1 1-3,0 0 1 0,-1 1 0 0,-2 1-2 0,0 1-1 18,0-1 2-13,-1 0 2-4,-1 0 3-1,0 0 1 1,-4 0 1-1,0 0 0 0,-5 1 3 0,0 0 4 5,-3 0-1-5,-2 2-1 19,-2 0 2-16,1 0 0-3,-4 2 0 0,-1 0 2 0,-1-3-2 0,-3 3 0 17,-2-3 0-14,1 1-2 0,-2-1 3-3,-2-1-1 1,1-2-1-1,0-1 2 0,-1-1-2 4,0-2 0-4,0 0 1 0,-1-1-1 18,-1 0 3-15,-2-1 0-3,0-2-1 0,-1 0 0 0,-1-1-2 0,-1-1-1 25,0 1 1-22,-1-1-2-3,-1-2 0 0,-1 0-8 0,-2-1-16 0,0-1-30 0,-1 1-33 0,-1-2-31 11,-1-1-32-7,0-1-20-4,-1-2 13 0,0-1 19 0,-3-2 46 0,-3-6-79 33</inkml:trace>
    </iact:actionData>
  </iact:action>
  <iact:action type="add" startTime="28860">
    <iact:property name="dataType"/>
    <iact:actionData xml:id="d30">
      <inkml:trace xmlns:inkml="http://www.w3.org/2003/InkML" xml:id="stk30" contextRef="#ctx0" brushRef="#br0">20543 14794 225 0,'0'-8'86'1,"1"-3"2"0,0 0-27 0,4 3-32 0,-1 1-18 0,3 2-12-1,1 2-5 1,1 1-2 0,1 4-3 0,0 1-1 0,2 4-3 0,1 2-1 0,-2 5 5 0,2 2 6 5,-2 3 13-5,1 1 6 4,-3 5 3-4,0 1-1 6,-1 2-2-5,-2 3 0 5,-1 2 0-6,-3 4 0 3,0 1 0-4,-2 1-2 7,-1 1-1-4,0-1-1 3,-2 1 1-2,-2 1 0 0,-2-1 2 0,0 0 0 2,0-1-1-4,-2 1 2 2,-1-2-2 2,-2 0 2 0,-2-1 1-5,0-2 1 3,-1 1 3 0,-2-4 2 4,0-2 0-7,-2 0-1 3,-1-3-2-2,-2 2-3 3,-3-2-1 1,-1 2 1-1,-2-2-22-4,-3-3-24 4,-1-1-23-1,-2-2-47 5,-1-2-27-8,-3 2-14 5,-8-1 16-4,-29-22 13 3,10 27-23-3</inkml:trace>
    </iact:actionData>
  </iact:action>
  <iact:action type="add" startTime="30768">
    <iact:property name="dataType"/>
    <iact:actionData xml:id="d31">
      <inkml:trace xmlns:inkml="http://www.w3.org/2003/InkML" xml:id="stk31" contextRef="#ctx0" brushRef="#br0">20414 13538 430 0,'-4'-13'193'9,"2"-2"-5"-9,2-4-54 20,4 2-55-16,1 2-40-3,3 2-27-1,3 0-9 1,1 2-4 0,3-1-4 0,2 2-4 0,0 1 0 2,0 2 1 4,2 1 2-5,-1 1 2 1,-1 2 1 4,2 2-2-4,-2 1-1 4,2 1-2-6,-1 2 1 7,0 3 0-7,0 0 0 6,-1 1 0-6,-2 1-2 7,0 2-1-7,-1 2-2 5,-2 0-1-5,-1 2 3 4,-2 2 0 1,-1 3 1-3,-3 0 1-1,-2 3 3 10,0 4-1-12,-5-1 8 5,-1 4-5-4,-3 1 0 26,-1-1 1-21,-1 2-6-5,-2 0 4 0,-2 2-1 0,0 2 0 0,-3 2-1 0,0 0 1 0,0-2 0 29,1 0 0-24,0-2 2-5,1 0 1 0,2-2 0 1,2-1-1 0,-1-4 1-1,5 1 1 1,0-4 0-1,1-2 3 0,3-3-1 0,1-4 4 3,4 0 2-3,0-4 3 0,3-1 5 8,4-1 3-8,3-1 4 25,0-2 3-21,5-2-1-4,3-1-2 0,2-2 0 0,4-2-4 0,2-1-4 0,1 0-5 0,2-2 0 2,2-1-1 5,-2 0-2-7,2-1-1 0,-2 2 0 37,-2-2 0-32,1 1-1-5,-2 0-3 1,-3-1-11-1,0 2-19 0,-1 0-31 0,-2-1-36 0,1 0-35 0,-5 2-18 0,-1-2 7 0,-3 0 25 0,-2-1 32 2,-2 0 34-2,-21-24 1 4,20 22-95-4</inkml:trace>
    </iact:actionData>
  </iact:action>
  <iact:action type="add" startTime="31390">
    <iact:property name="dataType"/>
    <iact:actionData xml:id="d32">
      <inkml:trace xmlns:inkml="http://www.w3.org/2003/InkML" xml:id="stk32" contextRef="#ctx0" brushRef="#br0">21403 13323 271 0,'0'0'53'10,"0"0"-3"-9,0 2-18 0,0 1-25 0,0 4-4 0,0 2-4 24,0 5-1-22,-1 4 1-2,1 2-2 0,0 3 2 0,0 5-1 0,0 3-1 0,0 4 3 0,-1 4 0 0,1 2 4 0,0 2 4 2,-1-1 5 2,1-1 2 4,1 2 0-8,-1 1-4 1,1 1-3 3,0 0-3 11,0-1-3-16,0 1 1 2,0 0 2-1,1-1 3 7,-1 0 4-6,-1-4 0 0,-1 1-1 6,1-4 0-7,-3 0-1 34,1-2 0-30,-1-2 0-2,-2-3 0-1,0-5-1-1,1-1-2 0,-1-3-13 1,0-3-26 0,1-2-32-1,-1-2-27 0,2-3-1 1,-2-2 17 3,2-2 26-4,-5-10 22 0,2-1-115 0</inkml:trace>
    </iact:actionData>
  </iact:action>
  <iact:action type="add" startTime="31713">
    <iact:property name="dataType"/>
    <iact:actionData xml:id="d33">
      <inkml:trace xmlns:inkml="http://www.w3.org/2003/InkML" xml:id="stk33" contextRef="#ctx0" brushRef="#br0">21366 13423 466 0,'-1'-20'186'1,"1"-4"-24"0,2-6-41 19,2 6-37-15,3 5-35-4,0 3-25 0,2 2-19 0,2 3-20 0,2 3-15 2,3 1-7 0,4 5-2-2,4 4 4 1,4 3 3 5,2 4 2 0,2 2-3-2,2 4-6-4,2 4-8 2,1 1-6 1,-2 2 0 0,-1 4 4-1,-3 1 9 2,-2 1 9-2,-2 2 9 3,-4 1 3-3,-4 1 0 7,-1 2 4-9,-7-1 2 12,-2 2 8-13,-3-2 5 8,-4-2 6-7,-3 1 8 0,-4-2-1 0,-5 1 8 19,-2 1-2-12,-3 0-2-7,-5 2-5 0,-3-1-5 1,-3 2-1-1,-4 2-4 0,-3-2 0 3,-1 2-2-3,-2 0-7 3,-1-1-7 20,-1 1-16-18,1 1-18-5,0-1-15 0,1 1-9 0,2-1 8 0,2-4 15 0,3-3 17 0,2-5-120 2</inkml:trace>
    </iact:actionData>
  </iact:action>
  <iact:action type="add" startTime="32602">
    <iact:property name="dataType"/>
    <iact:actionData xml:id="d34">
      <inkml:trace xmlns:inkml="http://www.w3.org/2003/InkML" xml:id="stk34" contextRef="#ctx0" brushRef="#br0">22774 13245 530 0,'-1'-3'198'0,"-1"-3"-28"4,2 1-65-1,-1 4-58 2,2 2-43-2,1 4-27 4,0 5-11-6,1 4-1 5,3 6 7-3,1 4 6 3,1 5 3-3,3 2 3 1,0 5 2-1,4 2 1 4,1 3-4-5,1 4 4 4,1 1-1 0,-1 1 1-3,-1-1 5-2,0-5 1 6,-2 1 0-3,0-4 1-1,-2-1 2 4,-3-3 2 18,-1-2 0-20,-4-3 1-4,1-3 2 0,-3-2-3 0,-1-3 2 0,-1-2-4 0,-1 0-23 0,-1-3-40 4,-3-4-40-4,1-2-19 10,-2-3 18-7,0-2 31-3,-2-1 34 0,1 2-119 22</inkml:trace>
    </iact:actionData>
  </iact:action>
  <iact:action type="add" startTime="32899">
    <iact:property name="dataType"/>
    <iact:actionData xml:id="d35">
      <inkml:trace xmlns:inkml="http://www.w3.org/2003/InkML" xml:id="stk35" contextRef="#ctx0" brushRef="#br0">23067 13293 792 0,'-3'-12'363'2,"3"-2"-136"-1,0-3-115 0,1 5-72 0,3 4-42 0,1 3-25 0,1 2-33 0,5 3-41 3,4 4-24-1,4 4 0-2,6 2 18 3,0 5 28-1,4 2 14-1,-2 3 5 4,3 1-3-4,2 3 1 4,-2 1 5-4,0 3 12 5,-1 1 13-5,-2 0 11 3,-4 1 8-2,-2 0 4 3,-7 1 2-3,-3 0 4 2,-3-1 3-2,-3 0 2 3,-4-4 9-4,-2 1 9 6,-5 1 8-6,-3-1 7 3,-6 3-1-2,-6 1-5 2,-5 3 7 0,-7 1-6 0,-5 2-6-4,-2 1-13 5,-3 0-35-4,-3 3-37 4,-1 0-50-3,-3 0-22 2,2-1 20 0,-3-3 34 1,7-3-100-5</inkml:trace>
    </iact:actionData>
  </iact:action>
  <iact:action type="add" startTime="33220">
    <iact:property name="dataType"/>
    <iact:actionData xml:id="d36">
      <inkml:trace xmlns:inkml="http://www.w3.org/2003/InkML" xml:id="stk36" contextRef="#ctx0" brushRef="#br0">23527 13415 618 0,'-4'-13'309'6,"1"-1"-62"-5,-1-3-105 0,3 3-72 0,2 4-46 0,3 1-29 0,1 0-27 5,4 1-33 9,2 1-38-14,5 2-32 0,5 0-14 0,7-3-10 0,3 1 14 22,6-1 18-16,1-3 21-6,2 0 30 3,2 1 23-2,-2-2 21-1,-1 1 17 0,-2-2 8 0,-4 0 6 1,-5 1 0 3,-3-1 0-4,-5 0 1 0,-5-1 0 1,-2 2 0 0,-3-2 0 8,-2 0-1-9,-1 1-1 5,-8-4-8-5,4 7-139 5</inkml:trace>
    </iact:actionData>
  </iact:action>
  <iact:action type="add" startTime="33511">
    <iact:property name="dataType"/>
    <iact:actionData xml:id="d37">
      <inkml:trace xmlns:inkml="http://www.w3.org/2003/InkML" xml:id="stk37" contextRef="#ctx0" brushRef="#br0">23769 13382 200 0,'-13'22'21'3,"-2"11"13"-2,-5 8 16 0,3 2 17 0,1-3 9 0,1 1 0 0,1 1-13 0,1 1-16 0,2 0-17 0,1 1-15 0,-1 3-10 0,3 0-4 0,0-1-3 0,1-2-6 0,1 0 1-1,1-4-6 1,1-2-6 0,0-2-9 0,1-5-13 0,0-3 3 0,-1-5 3 0,2-4 9 1,0-4 8-1,1-3 5 0,-2-5 9 0,2-3 14 44,-1-4 12-36,-1-2 6-6,0-4-2-1,0-2-13-1,-2-5-19 1,0-3-16-1,1-4-10 1,-1-6-9-1,1-3-2 1,-1-3 4-1,3-3 7 2,0-1 12-2,2-2 9 7,3-1 6-7,0 3 2 0,2 1 2 0,-2 4 6 0,2 4 11 0,-2 2 13 0,2 3 12 33,0 1 13-32,0 3 10-1,1 1 6-1,1-1 6 1,1 2 1 0,1 1 4 0,2 0-7 0,1 1-11 1,0 2-17-1,2-2-19 4,1 1-15-3,1-2-8-1,3 0-4 0,2 0-3 45,1 1-1-39,0 3-5-5,0-1 1 0,0 4-2 0,-3 4-3 0,1 1 7-1,-3 3 2 1,-1 4 8-1,-2 0 10 0,-2 4 12 0,-2 2 17 0,-1 1 12 0,-1 2 3 0,-2 3-3 3,-1 0-18-3,-1 4-12 0,0 1-6 0,-1 2-5 12,0 1 5-12,-1 1-5 3,-1 3-1-1,0-1-4 10,2 2-5-11,-2 0-1 0,0 1-2-1,1 0-1 41,1 0 0-31,-1-1-1-9,1-1-5-1,0-2-9 1,0 1-20-1,-1-2-22 0,2-2-31 1,-2-1-24 0,-1-4-26 4,-1-2-33-2,0-2-6-1,-1-2 13-2,-1-3 45 1,0-4 48 5,-2-3-111-6</inkml:trace>
    </iact:actionData>
  </iact:action>
  <iact:action type="add" startTime="34030">
    <iact:property name="dataType"/>
    <iact:actionData xml:id="d38">
      <inkml:trace xmlns:inkml="http://www.w3.org/2003/InkML" xml:id="stk38" contextRef="#ctx0" brushRef="#br0">24200 13231 1690 0,'-4'-16'415'5,"0"-3"-222"-4,0-4-90 0,4 4-54 0,3 4-28 0,1 3-21 1,3 1-14 1,4 2-11 5,2 3-20-7,6 2-23 10,5 0-21-6,6 3-13-4,6 0-9 0,3 2-3 7,2 1-1-7,3 1-10 3,-1 0-1-3,1 2 8 17,-2-2 19-14,1 1 25-3,-3-3 25 1,0-1 16-1,-4-1 11 0,-1-3 4 13,-3 0 1-14,-1-3 1 2,-2 0-2 5,-2-1 0-6,-3-2-1 0,-4 0-4 27,-3 0-14-25,-3-2-24-2,-3 1-30 0,-2-1-27 0,-2 2-18 0,-4-1-1 0,-3 1 26 0,-7-2 36 24,-5 1-127-21</inkml:trace>
    </iact:actionData>
  </iact:action>
  <iact:action type="add" startTime="34327">
    <iact:property name="dataType"/>
    <iact:actionData xml:id="d39">
      <inkml:trace xmlns:inkml="http://www.w3.org/2003/InkML" xml:id="stk39" contextRef="#ctx0" brushRef="#br0">24540 13045 252 0,'-7'15'63'7,"-3"5"21"-6,-3 12 16 0,0 2 6 0,-1 3 8 0,1 5 5 0,-1 5-5 0,-1 4-11 0,0 4-14 0,0 4-21 0,1 4-17 0,0 0-18 0,3 3-14 0,-1-2-10 2,4-2-4-3,1-2-2 1,3-3-1 0,0-1-3 0,1-4 2 0,3-4-1 1,0-3-9-1,2-2-27 2,1-4-40-2,2-4-57-1,0-4-63 1,-1-5-35 11,1-2 20-11,1-4 62 2,-8-12 63-2,7 0-90 37</inkml:trace>
    </iact:actionData>
  </iact:action>
  <iact:action type="add" startTime="34652">
    <iact:property name="dataType"/>
    <iact:actionData xml:id="d40">
      <inkml:trace xmlns:inkml="http://www.w3.org/2003/InkML" xml:id="stk40" contextRef="#ctx0" brushRef="#br0">23875 14676 127 0,'-49'7'29'8,"-15"3"-4"-7,-18 1 14 1,5-1 15-1,5-2 10 2,-6-2 5-2,-3 1-4 37,-5-1-2-24,-5-2-1-12,-2 3-1 0,-2-2-1 0,-2-1-1-1,-3 0-1 1,-3-4-6-1,-2 1-7 1,-3-2-7-1,-2-2-4 0,2 1-2 9,2-2-1-8,0-3-3 0,2-3-3 0,1 0 0 0,3-5 6 0,5 0 9 0,5-3 12-1,5-4 5 4,4-2 0-4,4-4 0 0,2-3 1 0,3-2 0 0,2-1-2 13,2-2-4-12,5-1-7 0,3-3-17 0,0-3-11 5,4-4-15-6,1-4-14 24,2-1-17-19,5-2-10-5,1-1-19 0,3-4-10 0,2-2-2 0,2-1-2 0,1-2 5 0,2 1 6 38,2-1 2-32,7-2 9-6,3-2 8 1,5-3 13 0,2 1 12-1,3 0 11 0,5-1 7 0,4 1 8 0,4 1 1 0,4-3 3 0,6 3 1 0,7-5-2 0,8-5-7 0,12-4-15 9,10-7-11-5,11 0-2-3,9 2-6-1,4 5 8 1,4 6 5 5,3 8 3-6,5 5 14 0,5 1 1 26,3 4 5-24,4 4 3-2,1 3-6 0,-2 8 3 0,2 6-4 0,0 5-5 0,-1 3-1 0,2 6 0 13,-2 5 0-8,3 4 3-5,-2 6-3 0,-2 3 1 0,1 5-1 0,-3 2-4 24,2 3 1-22,3 1 1-2,3 2-1 0,4 3 3 0,-1 2-3 0,2 3-5 0,0 2-7 0,-3 4-9 14,1 3-3-11,1 4 2-3,-1 2 3 0,-2 5 2 0,-4 4 1 0,-4 4 1 39,-8 4-1-33,-1 0 3-6,-4 3 1 0,-3 0 1 0,-3 3 3 0,-4 6 1 0,-5 2 0 0,-3 4 2 0,-2 3 1 0,-5 3 0 0,-4 8 2 0,-1 3 1 0,-3 2 1 0,-4 2 1 0,-3 1-4 3,-4 3 4 29,-6 4-1-27,-5 5 3-5,-6 5 3 0,-8 1 0 0,-5-4 0 0,-6 2 4 0,-6-5 2 0,-7-1 1 0,-7 1 3 0,-8-1-5 21,-9 0-16-15,-9-3-36-6,-8-2-13 0,-12-1-30 0,-16-2-12 0,-17 7 25 0,-35-20 11 1,-11 29-84 4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FFA595-49DE-4484-B3A3-73BD8F75FACA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3FBCF-119A-4368-8D41-C0B52D0F09A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90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2D10AA-5AA4-7947-AEDB-DEA0184475D7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3539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167DB-9A83-4AD1-AC4F-C1592FC3963F}" type="slidenum">
              <a:rPr lang="en-US" altLang="ko-KR"/>
              <a:pPr eaLnBrk="1" hangingPunct="1"/>
              <a:t>54</a:t>
            </a:fld>
            <a:endParaRPr lang="en-US" altLang="ko-KR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5071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296C66-3697-4C8E-B41C-D7A0FDB35938}" type="slidenum">
              <a:rPr lang="en-US" altLang="ko-KR"/>
              <a:pPr eaLnBrk="1" hangingPunct="1"/>
              <a:t>55</a:t>
            </a:fld>
            <a:endParaRPr lang="en-US" altLang="ko-KR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789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DE32360-EF00-4B8E-9CAD-8CF8FDB7EBD4}" type="slidenum">
              <a:rPr lang="en-US" altLang="ko-KR"/>
              <a:pPr eaLnBrk="1" hangingPunct="1"/>
              <a:t>57</a:t>
            </a:fld>
            <a:endParaRPr lang="en-US" altLang="ko-K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483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953664-8C9F-4F7E-ACF1-C6DEB091A7DB}" type="slidenum">
              <a:rPr lang="en-US" altLang="ko-KR"/>
              <a:pPr eaLnBrk="1" hangingPunct="1"/>
              <a:t>63</a:t>
            </a:fld>
            <a:endParaRPr lang="en-US" altLang="ko-KR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9007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DA5D3B-E272-49DC-BCBC-187DD3025CFC}" type="slidenum">
              <a:rPr lang="en-US" altLang="ko-KR"/>
              <a:pPr eaLnBrk="1" hangingPunct="1"/>
              <a:t>64</a:t>
            </a:fld>
            <a:endParaRPr lang="en-US" altLang="ko-K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4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E6FC77-A12C-44BB-A461-593B2D6E322E}" type="slidenum">
              <a:rPr lang="en-US" altLang="ko-KR"/>
              <a:pPr eaLnBrk="1" hangingPunct="1"/>
              <a:t>68</a:t>
            </a:fld>
            <a:endParaRPr lang="en-US" altLang="ko-KR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829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DE32360-EF00-4B8E-9CAD-8CF8FDB7EBD4}" type="slidenum">
              <a:rPr lang="en-US" altLang="ko-KR"/>
              <a:pPr eaLnBrk="1" hangingPunct="1"/>
              <a:t>71</a:t>
            </a:fld>
            <a:endParaRPr lang="en-US" altLang="ko-K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ko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1415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18F866-CAE2-4F92-8AA8-C988FC6B34A9}" type="slidenum">
              <a:rPr lang="en-US" altLang="ko-KR" sz="1200"/>
              <a:pPr eaLnBrk="1" hangingPunct="1"/>
              <a:t>81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9742076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1EBEE3-0626-4557-9036-2D591F09E41A}" type="slidenum">
              <a:rPr kumimoji="0" lang="en-US" altLang="en-US" sz="1200" smtClean="0"/>
              <a:pPr/>
              <a:t>82</a:t>
            </a:fld>
            <a:endParaRPr kumimoji="0" lang="en-US" alt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2843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FA92703-F551-4F87-9B13-515042B90354}" type="slidenum">
              <a:rPr lang="en-US" altLang="ko-KR" sz="1200"/>
              <a:pPr eaLnBrk="1" hangingPunct="1"/>
              <a:t>83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192326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CF9914-F0D6-9143-BD79-14F028677760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5742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E84BA-EEDF-4A3B-AA32-F226A5581F4F}" type="slidenum">
              <a:rPr lang="en-US" altLang="ko-KR"/>
              <a:pPr/>
              <a:t>84</a:t>
            </a:fld>
            <a:endParaRPr lang="en-US" altLang="ko-KR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7648425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6CE7D-ABE1-48F9-8A45-F854A381AA53}" type="slidenum">
              <a:rPr lang="en-US" altLang="ko-KR"/>
              <a:pPr/>
              <a:t>85</a:t>
            </a:fld>
            <a:endParaRPr lang="en-US" altLang="ko-KR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6"/>
            <a:ext cx="4984750" cy="4467225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029337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25F522-F7EC-42DB-9D1C-8B57CCF4F846}" type="slidenum">
              <a:rPr lang="en-US" altLang="ko-KR"/>
              <a:pPr/>
              <a:t>86</a:t>
            </a:fld>
            <a:endParaRPr lang="en-US" altLang="ko-KR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6"/>
            <a:ext cx="4984750" cy="4467225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1846554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C51680-EF1F-41ED-9D6D-F2185B4281D5}" type="slidenum">
              <a:rPr lang="en-US" altLang="ko-KR"/>
              <a:pPr/>
              <a:t>87</a:t>
            </a:fld>
            <a:endParaRPr lang="en-US" altLang="ko-KR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005429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9B217E-E6D7-4524-BE01-BE9A9AAA88F5}" type="slidenum">
              <a:rPr lang="en-US" altLang="ko-KR" smtClean="0"/>
              <a:pPr/>
              <a:t>8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961374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E70FE-3ADB-41A3-80A8-0BE4CDBA1095}" type="slidenum">
              <a:rPr lang="en-US" altLang="ko-KR"/>
              <a:pPr/>
              <a:t>89</a:t>
            </a:fld>
            <a:endParaRPr lang="en-US" altLang="ko-KR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781087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5C27DB-4026-45F7-9EF7-BAC9C5FB427E}" type="slidenum">
              <a:rPr lang="en-US" altLang="ko-KR"/>
              <a:pPr/>
              <a:t>96</a:t>
            </a:fld>
            <a:endParaRPr lang="en-US" altLang="ko-KR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132692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190B36-5B0D-46FE-BDB3-F9F2E960A504}" type="slidenum">
              <a:rPr lang="en-US" altLang="ko-KR"/>
              <a:pPr/>
              <a:t>97</a:t>
            </a:fld>
            <a:endParaRPr lang="en-US" altLang="ko-KR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6"/>
            <a:ext cx="4984750" cy="4467225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467458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20D84D-382D-47FB-9C04-C271EA631EAE}" type="slidenum">
              <a:rPr lang="en-US" altLang="ko-KR" sz="1200"/>
              <a:pPr eaLnBrk="1" hangingPunct="1"/>
              <a:t>44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066203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AB5CA6D-137D-4650-823C-3CAFCAF670B3}" type="slidenum">
              <a:rPr lang="en-US" altLang="ko-KR" sz="1200"/>
              <a:pPr eaLnBrk="1" hangingPunct="1"/>
              <a:t>45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780325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51AFE36-3513-4BA6-851D-07724FD1CBC0}" type="slidenum">
              <a:rPr lang="en-US" altLang="ko-KR" sz="1200"/>
              <a:pPr eaLnBrk="1" hangingPunct="1"/>
              <a:t>47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939220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8126FAC-E15F-4795-A522-AA4AE7F07A7D}" type="slidenum">
              <a:rPr lang="en-US" altLang="ko-KR" sz="1200"/>
              <a:pPr eaLnBrk="1" hangingPunct="1"/>
              <a:t>48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470180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B6A9E10-EA34-442C-9B6B-77C94C38548A}" type="slidenum">
              <a:rPr lang="en-US" altLang="ko-KR" sz="1200"/>
              <a:pPr eaLnBrk="1" hangingPunct="1"/>
              <a:t>49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920187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F91CE25-1146-4C2C-A8B1-5BCD04C910B1}" type="slidenum">
              <a:rPr lang="en-US" altLang="ko-KR" sz="1200"/>
              <a:pPr eaLnBrk="1" hangingPunct="1"/>
              <a:t>51</a:t>
            </a:fld>
            <a:endParaRPr lang="en-US" altLang="ko-KR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>
                <a:ea typeface="굴림" panose="020B0600000101010101" pitchFamily="50" charset="-127"/>
              </a:rPr>
              <a:t>The property of euler number is what gives the F transform the power to take us to freq. domain</a:t>
            </a:r>
          </a:p>
        </p:txBody>
      </p:sp>
    </p:spTree>
    <p:extLst>
      <p:ext uri="{BB962C8B-B14F-4D97-AF65-F5344CB8AC3E}">
        <p14:creationId xmlns:p14="http://schemas.microsoft.com/office/powerpoint/2010/main" val="1377208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ko-KR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D159FD1-427B-4816-8C50-D22896B0CD9A}" type="slidenum">
              <a:rPr lang="en-US" altLang="ko-KR" sz="1200"/>
              <a:pPr eaLnBrk="1" hangingPunct="1"/>
              <a:t>52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986944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6129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0603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481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제목, 텍스트 및 차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23850" y="115888"/>
            <a:ext cx="8424863" cy="53657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3930650" cy="53276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차트 개체 틀 3"/>
          <p:cNvSpPr>
            <a:spLocks noGrp="1"/>
          </p:cNvSpPr>
          <p:nvPr>
            <p:ph type="chart" sz="half" idx="2"/>
          </p:nvPr>
        </p:nvSpPr>
        <p:spPr>
          <a:xfrm>
            <a:off x="4767263" y="1125538"/>
            <a:ext cx="3930650" cy="5327650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0"/>
          </p:nvPr>
        </p:nvSpPr>
        <p:spPr>
          <a:xfrm>
            <a:off x="6011863" y="6381750"/>
            <a:ext cx="2895600" cy="265113"/>
          </a:xfrm>
        </p:spPr>
        <p:txBody>
          <a:bodyPr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1"/>
          </p:nvPr>
        </p:nvSpPr>
        <p:spPr>
          <a:xfrm>
            <a:off x="323850" y="6477000"/>
            <a:ext cx="719138" cy="304800"/>
          </a:xfrm>
        </p:spPr>
        <p:txBody>
          <a:bodyPr/>
          <a:lstStyle>
            <a:lvl1pPr>
              <a:defRPr/>
            </a:lvl1pPr>
          </a:lstStyle>
          <a:p>
            <a:fld id="{0FD9E4E1-47FB-467E-B16C-CF646E93CC9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177298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6CE00-DB14-4862-9CFB-A4B10365F5C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52199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8896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26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0707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8500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0175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135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3122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8925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35D114-DE46-4CA3-969C-8870D18DCE29}" type="datetimeFigureOut">
              <a:rPr lang="ko-KR" altLang="en-US" smtClean="0"/>
              <a:t>2022-06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0BBF1-F4A5-4215-8A43-7625E07E93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69240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  <p:sldLayoutId id="2147483675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librosa.github.io/librosa/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0.png"/><Relationship Id="rId4" Type="http://schemas.microsoft.com/office/2011/relationships/inkAction" Target="../ink/inkAction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11/relationships/inkAction" Target="../ink/inkAction2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9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microsoft.com/office/2011/relationships/inkAction" Target="../ink/inkAction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7.emf"/><Relationship Id="rId3" Type="http://schemas.openxmlformats.org/officeDocument/2006/relationships/image" Target="../media/image79.png"/><Relationship Id="rId7" Type="http://schemas.openxmlformats.org/officeDocument/2006/relationships/image" Target="../media/image4.emf"/><Relationship Id="rId12" Type="http://schemas.openxmlformats.org/officeDocument/2006/relationships/customXml" Target="../ink/ink4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.emf"/><Relationship Id="rId15" Type="http://schemas.openxmlformats.org/officeDocument/2006/relationships/image" Target="../media/image8.emf"/><Relationship Id="rId10" Type="http://schemas.openxmlformats.org/officeDocument/2006/relationships/customXml" Target="../ink/ink3.xml"/><Relationship Id="rId4" Type="http://schemas.openxmlformats.org/officeDocument/2006/relationships/customXml" Target="../ink/ink1.xml"/><Relationship Id="rId9" Type="http://schemas.openxmlformats.org/officeDocument/2006/relationships/image" Target="../media/image5.emf"/><Relationship Id="rId14" Type="http://schemas.openxmlformats.org/officeDocument/2006/relationships/customXml" Target="../ink/ink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4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92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hyperlink" Target="http://t-filter.engineerjs.com/" TargetMode="Externa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35493E9-19FB-4601-8A1E-B12D24E24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PEX</a:t>
            </a:r>
            <a:r>
              <a:rPr lang="ko-KR" altLang="en-US" dirty="0"/>
              <a:t> 음성인식 강의 </a:t>
            </a:r>
            <a:r>
              <a:rPr lang="en-US" altLang="ko-KR" dirty="0"/>
              <a:t>(6</a:t>
            </a:r>
            <a:r>
              <a:rPr lang="ko-KR" altLang="en-US" dirty="0"/>
              <a:t>월</a:t>
            </a:r>
            <a:r>
              <a:rPr lang="en-US" altLang="ko-KR" dirty="0"/>
              <a:t>22~24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ECA581D-275A-4DE0-AE50-60BAFA38C3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FA29ABC7-DE6A-4BFC-9233-8A8A665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70280"/>
              </p:ext>
            </p:extLst>
          </p:nvPr>
        </p:nvGraphicFramePr>
        <p:xfrm>
          <a:off x="299645" y="1690689"/>
          <a:ext cx="8215705" cy="364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비트맵 이미지" r:id="rId3" imgW="6162840" imgH="2733840" progId="Paint.Picture">
                  <p:embed/>
                </p:oleObj>
              </mc:Choice>
              <mc:Fallback>
                <p:oleObj name="비트맵 이미지" r:id="rId3" imgW="6162840" imgH="273384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45" y="1690689"/>
                        <a:ext cx="8215705" cy="364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0727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igital filter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ko-KR" dirty="0"/>
              <a:t>Bandpass, </a:t>
            </a:r>
            <a:r>
              <a:rPr lang="en-US" altLang="ko-KR" dirty="0" err="1"/>
              <a:t>highpass</a:t>
            </a:r>
            <a:r>
              <a:rPr lang="en-US" altLang="ko-KR" dirty="0"/>
              <a:t>, lowpass</a:t>
            </a:r>
            <a:br>
              <a:rPr lang="en-US" altLang="ko-KR" dirty="0"/>
            </a:br>
            <a:r>
              <a:rPr lang="en-US" altLang="ko-KR" dirty="0"/>
              <a:t>filter </a:t>
            </a:r>
            <a:r>
              <a:rPr lang="ko-KR" altLang="en-US" dirty="0"/>
              <a:t>오른쪽 그림과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</a:t>
            </a:r>
            <a:r>
              <a:rPr lang="ko-KR" altLang="en-US" dirty="0"/>
              <a:t>같이 </a:t>
            </a:r>
            <a:endParaRPr lang="en-US" altLang="ko-KR" dirty="0"/>
          </a:p>
          <a:p>
            <a:pPr lvl="1"/>
            <a:r>
              <a:rPr lang="en-US" altLang="ko-KR" dirty="0"/>
              <a:t>amplification (</a:t>
            </a:r>
            <a:r>
              <a:rPr lang="ko-KR" altLang="en-US" dirty="0"/>
              <a:t>곱하기</a:t>
            </a:r>
            <a:r>
              <a:rPr lang="en-US" altLang="ko-KR" dirty="0"/>
              <a:t>, *)</a:t>
            </a:r>
          </a:p>
          <a:p>
            <a:pPr lvl="1"/>
            <a:r>
              <a:rPr lang="ko-KR" altLang="en-US" dirty="0"/>
              <a:t>합치기 </a:t>
            </a:r>
            <a:r>
              <a:rPr lang="en-US" altLang="ko-KR" dirty="0"/>
              <a:t>(</a:t>
            </a:r>
            <a:r>
              <a:rPr lang="ko-KR" altLang="en-US" dirty="0"/>
              <a:t>더하기</a:t>
            </a:r>
            <a:r>
              <a:rPr lang="en-US" altLang="ko-KR" dirty="0"/>
              <a:t>, +)</a:t>
            </a:r>
          </a:p>
          <a:p>
            <a:pPr lvl="1"/>
            <a:r>
              <a:rPr lang="ko-KR" altLang="en-US" dirty="0"/>
              <a:t>신호를 지연하기 </a:t>
            </a:r>
            <a:r>
              <a:rPr lang="en-US" altLang="ko-KR" dirty="0"/>
              <a:t>(delay, memory )</a:t>
            </a:r>
            <a:r>
              <a:rPr lang="ko-KR" altLang="en-US" dirty="0"/>
              <a:t>동작을</a:t>
            </a:r>
            <a:br>
              <a:rPr lang="en-US" altLang="ko-KR" dirty="0"/>
            </a:br>
            <a:r>
              <a:rPr lang="ko-KR" altLang="en-US" dirty="0"/>
              <a:t>이용</a:t>
            </a:r>
            <a:endParaRPr lang="en-US" altLang="ko-KR" dirty="0"/>
          </a:p>
          <a:p>
            <a:r>
              <a:rPr lang="ko-KR" altLang="en-US" dirty="0"/>
              <a:t>즉 매우 빠른 컴퓨터만 있으면</a:t>
            </a:r>
            <a:br>
              <a:rPr lang="en-US" altLang="ko-KR" dirty="0"/>
            </a:br>
            <a:r>
              <a:rPr lang="ko-KR" altLang="en-US" dirty="0"/>
              <a:t>라디오를</a:t>
            </a:r>
            <a:r>
              <a:rPr lang="en-US" altLang="ko-KR" dirty="0"/>
              <a:t> SW</a:t>
            </a:r>
            <a:r>
              <a:rPr lang="ko-KR" altLang="en-US" dirty="0"/>
              <a:t>로 만들 수 있다</a:t>
            </a:r>
            <a:r>
              <a:rPr lang="en-US" altLang="ko-KR" dirty="0"/>
              <a:t>. </a:t>
            </a:r>
          </a:p>
          <a:p>
            <a:pPr marL="0" indent="0">
              <a:buNone/>
            </a:pPr>
            <a:r>
              <a:rPr lang="en-US" altLang="ko-KR" dirty="0"/>
              <a:t>   </a:t>
            </a:r>
            <a:r>
              <a:rPr lang="ko-KR" altLang="en-US" dirty="0"/>
              <a:t>또는 </a:t>
            </a:r>
            <a:r>
              <a:rPr lang="en-US" altLang="ko-KR" dirty="0"/>
              <a:t>digital VLSI </a:t>
            </a:r>
            <a:r>
              <a:rPr lang="ko-KR" altLang="en-US" dirty="0"/>
              <a:t>로 만들 수 있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현재 </a:t>
            </a:r>
            <a:r>
              <a:rPr lang="en-US" altLang="ko-KR" dirty="0"/>
              <a:t>HDTV, Smartphone </a:t>
            </a:r>
            <a:r>
              <a:rPr lang="ko-KR" altLang="en-US" dirty="0"/>
              <a:t>을 이런 방식으로 만듦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인공신경망도 비슷한 구조 </a:t>
            </a:r>
            <a:r>
              <a:rPr lang="en-US" altLang="ko-KR" dirty="0"/>
              <a:t>(non-linear activation unit</a:t>
            </a:r>
            <a:r>
              <a:rPr lang="ko-KR" altLang="en-US" dirty="0"/>
              <a:t>이 필요</a:t>
            </a:r>
            <a:r>
              <a:rPr lang="en-US" altLang="ko-KR" dirty="0"/>
              <a:t>)</a:t>
            </a:r>
          </a:p>
        </p:txBody>
      </p:sp>
      <p:pic>
        <p:nvPicPr>
          <p:cNvPr id="1026" name="Picture 2" descr="bandpass digital filter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729" y="217109"/>
            <a:ext cx="3852621" cy="308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984959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D FIR filter (2D convolution)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65150" y="1125538"/>
            <a:ext cx="8013700" cy="5327650"/>
          </a:xfrm>
        </p:spPr>
        <p:txBody>
          <a:bodyPr/>
          <a:lstStyle/>
          <a:p>
            <a:r>
              <a:rPr lang="en-US" altLang="ko-KR" dirty="0"/>
              <a:t>2 dimensional filtering: image </a:t>
            </a:r>
            <a:r>
              <a:rPr lang="ko-KR" altLang="en-US"/>
              <a:t>신호처리에 사용함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Input x[n1, n2]  -&gt; h[n1, n2] -&gt; y[n1, n2]</a:t>
            </a:r>
          </a:p>
          <a:p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649191" y="2975113"/>
            <a:ext cx="4725343" cy="31700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//N</a:t>
            </a:r>
            <a:r>
              <a:rPr lang="en-US" altLang="ko-KR" sz="1600" baseline="300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2</a:t>
            </a: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</a:t>
            </a:r>
            <a:r>
              <a:rPr lang="ko-KR" altLang="en-US" sz="160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개의 출력 계산 </a:t>
            </a: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y[0,0] ~ y[N-1, N-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 (n1=0; n1&lt;N; n1++) {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cs typeface="Arial" panose="020B0604020202020204" pitchFamily="34" charset="0"/>
              </a:rPr>
              <a:t>   For (n2=0; n2&lt;N; n2++) {</a:t>
            </a:r>
            <a:endParaRPr lang="en-US" altLang="ko-KR" sz="1600" dirty="0">
              <a:latin typeface="Tahoma" panose="020B060403050404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cs typeface="Arial" panose="020B0604020202020204" pitchFamily="34" charset="0"/>
              </a:rPr>
              <a:t>y[n1, n2]=0.0;</a:t>
            </a:r>
            <a:endParaRPr lang="en-US" altLang="ko-KR" sz="1600" dirty="0">
              <a:latin typeface="Tahoma" panose="020B060403050404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             For (k1 = 0; k1&lt;</a:t>
            </a:r>
            <a:r>
              <a:rPr lang="en-US" altLang="ko-KR" sz="1600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; k1++) {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cs typeface="Arial" panose="020B0604020202020204" pitchFamily="34" charset="0"/>
              </a:rPr>
              <a:t> 		For (k2 = 0;k2&lt;M;k2++)</a:t>
            </a:r>
            <a:endParaRPr lang="en-US" altLang="ko-KR" sz="1600" dirty="0">
              <a:latin typeface="Tahoma" panose="020B060403050404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//inner loo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	    y[n1, n2] = y[n1, n2] + h[k1, k2]*x[n1-k1, n2-k2];}}}</a:t>
            </a:r>
          </a:p>
        </p:txBody>
      </p:sp>
      <p:pic>
        <p:nvPicPr>
          <p:cNvPr id="548866" name="Picture 2" descr="2d convolution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6" y="3789363"/>
            <a:ext cx="346710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7545" y="3501008"/>
            <a:ext cx="1037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x3 filter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763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213"/>
    </mc:Choice>
    <mc:Fallback xmlns="">
      <p:transition spd="slow" advTm="207213"/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1307247-9FC2-47C0-8396-C5F6CD730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ltering rate chang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066FD3C-BAF8-4A52-994C-34458D48DA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/>
              <a:t>16K sampling -&gt; 8K sampling</a:t>
            </a:r>
          </a:p>
          <a:p>
            <a:r>
              <a:rPr lang="en-US" altLang="ko-KR" dirty="0"/>
              <a:t>or 8K sampling -&gt; 16 </a:t>
            </a:r>
            <a:r>
              <a:rPr lang="en-US" altLang="ko-KR" dirty="0" err="1"/>
              <a:t>Ksampling</a:t>
            </a:r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/>
              <a:t>16K sampled signal -&gt; Lowpass filtering with </a:t>
            </a:r>
            <a:r>
              <a:rPr lang="en-US" altLang="ko-KR" dirty="0" err="1"/>
              <a:t>fstop</a:t>
            </a:r>
            <a:r>
              <a:rPr lang="en-US" altLang="ko-KR" dirty="0"/>
              <a:t> = pi/2 or less -&gt; </a:t>
            </a:r>
            <a:r>
              <a:rPr lang="en-US" altLang="ko-KR" dirty="0" err="1"/>
              <a:t>downsample</a:t>
            </a:r>
            <a:r>
              <a:rPr lang="en-US" altLang="ko-KR" dirty="0"/>
              <a:t> (take every other samples)</a:t>
            </a:r>
            <a:r>
              <a:rPr lang="ko-KR" altLang="en-US" dirty="0"/>
              <a:t> </a:t>
            </a:r>
            <a:r>
              <a:rPr lang="en-US" altLang="ko-KR" dirty="0"/>
              <a:t>-&gt;</a:t>
            </a:r>
            <a:r>
              <a:rPr lang="ko-KR" altLang="en-US" dirty="0"/>
              <a:t> </a:t>
            </a:r>
            <a:r>
              <a:rPr lang="en-US" altLang="ko-KR" dirty="0"/>
              <a:t>8K</a:t>
            </a:r>
            <a:r>
              <a:rPr lang="ko-KR" altLang="en-US" dirty="0"/>
              <a:t> </a:t>
            </a:r>
            <a:r>
              <a:rPr lang="en-US" altLang="ko-KR" dirty="0"/>
              <a:t>sampled</a:t>
            </a:r>
            <a:r>
              <a:rPr lang="ko-KR" altLang="en-US" dirty="0"/>
              <a:t> </a:t>
            </a:r>
            <a:r>
              <a:rPr lang="en-US" altLang="ko-KR" dirty="0"/>
              <a:t>signal</a:t>
            </a:r>
          </a:p>
          <a:p>
            <a:endParaRPr lang="en-US" altLang="ko-KR" dirty="0"/>
          </a:p>
          <a:p>
            <a:r>
              <a:rPr lang="en-US" altLang="ko-KR" dirty="0"/>
              <a:t>8K sampled signal -&gt; </a:t>
            </a:r>
            <a:r>
              <a:rPr lang="en-US" altLang="ko-KR" dirty="0" err="1"/>
              <a:t>upsampling</a:t>
            </a:r>
            <a:r>
              <a:rPr lang="en-US" altLang="ko-KR" dirty="0"/>
              <a:t> with 0 for every other one -&gt; lowpass filtering with </a:t>
            </a:r>
            <a:r>
              <a:rPr lang="en-US" altLang="ko-KR" dirty="0" err="1"/>
              <a:t>fstop</a:t>
            </a:r>
            <a:r>
              <a:rPr lang="en-US" altLang="ko-KR" dirty="0"/>
              <a:t> = pi/2 or less -&gt; 16K sampled signal </a:t>
            </a:r>
          </a:p>
        </p:txBody>
      </p:sp>
    </p:spTree>
    <p:extLst>
      <p:ext uri="{BB962C8B-B14F-4D97-AF65-F5344CB8AC3E}">
        <p14:creationId xmlns:p14="http://schemas.microsoft.com/office/powerpoint/2010/main" val="16305908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3F392C6-FDF3-40E6-B86D-4F6D44E38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B9672DB-A1D8-4425-B267-23FC975BCD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026" name="Picture 2" descr="enter image description here">
            <a:extLst>
              <a:ext uri="{FF2B5EF4-FFF2-40B4-BE49-F238E27FC236}">
                <a16:creationId xmlns:a16="http://schemas.microsoft.com/office/drawing/2014/main" id="{7A4448A9-5730-4893-9A21-FB9110B5D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0"/>
            <a:ext cx="74025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3215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daptive filter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ilter </a:t>
            </a:r>
            <a:r>
              <a:rPr lang="ko-KR" altLang="en-US" dirty="0"/>
              <a:t>의 계수를 신호에 따라서 바꾼다</a:t>
            </a:r>
            <a:r>
              <a:rPr lang="en-US" altLang="ko-KR" dirty="0"/>
              <a:t>.  </a:t>
            </a:r>
            <a:r>
              <a:rPr lang="ko-KR" altLang="en-US" dirty="0"/>
              <a:t>즉</a:t>
            </a:r>
            <a:r>
              <a:rPr lang="en-US" altLang="ko-KR" dirty="0"/>
              <a:t>, </a:t>
            </a:r>
            <a:r>
              <a:rPr lang="ko-KR" altLang="en-US" dirty="0"/>
              <a:t>환경 조건에 따라서 필터의 계수를 자동으로 바꾼다</a:t>
            </a:r>
            <a:r>
              <a:rPr lang="en-US" altLang="ko-KR" dirty="0"/>
              <a:t>.  </a:t>
            </a:r>
          </a:p>
          <a:p>
            <a:pPr lvl="1"/>
            <a:r>
              <a:rPr lang="en-US" altLang="ko-KR" dirty="0"/>
              <a:t>Adaptive noise cancelling</a:t>
            </a:r>
          </a:p>
          <a:p>
            <a:pPr lvl="2"/>
            <a:r>
              <a:rPr lang="en-US" altLang="ko-KR" dirty="0" err="1"/>
              <a:t>AirPods</a:t>
            </a:r>
            <a:r>
              <a:rPr lang="en-US" altLang="ko-KR" dirty="0"/>
              <a:t> Pro noise cancelling</a:t>
            </a:r>
          </a:p>
          <a:p>
            <a:pPr marL="457200" lvl="1" indent="0">
              <a:buNone/>
            </a:pPr>
            <a:endParaRPr lang="en-US" altLang="ko-KR" dirty="0"/>
          </a:p>
          <a:p>
            <a:r>
              <a:rPr lang="ko-KR" altLang="en-US" dirty="0"/>
              <a:t>나중에 비슷한 알고리즘을 </a:t>
            </a:r>
            <a:r>
              <a:rPr lang="en-US" altLang="ko-KR" dirty="0"/>
              <a:t>neural network </a:t>
            </a:r>
            <a:r>
              <a:rPr lang="ko-KR" altLang="en-US" dirty="0"/>
              <a:t>에서 다룬다</a:t>
            </a:r>
            <a:r>
              <a:rPr lang="en-US" altLang="ko-KR" dirty="0"/>
              <a:t>.   </a:t>
            </a:r>
            <a:endParaRPr lang="ko-KR" altLang="en-US" dirty="0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536" y="3813722"/>
            <a:ext cx="7045054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1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903"/>
    </mc:Choice>
    <mc:Fallback xmlns="">
      <p:transition spd="slow" advTm="265903"/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/>
              <a:t>Digital signal processing </a:t>
            </a:r>
            <a:r>
              <a:rPr lang="ko-KR" altLang="en-US" dirty="0"/>
              <a:t>은 </a:t>
            </a:r>
            <a:r>
              <a:rPr lang="en-US" altLang="ko-KR" dirty="0"/>
              <a:t>digital </a:t>
            </a:r>
            <a:r>
              <a:rPr lang="ko-KR" altLang="en-US" dirty="0"/>
              <a:t>연산</a:t>
            </a:r>
            <a:r>
              <a:rPr lang="en-US" altLang="ko-KR" dirty="0"/>
              <a:t>(</a:t>
            </a:r>
            <a:r>
              <a:rPr lang="ko-KR" altLang="en-US" dirty="0"/>
              <a:t>승</a:t>
            </a:r>
            <a:r>
              <a:rPr lang="en-US" altLang="ko-KR" dirty="0"/>
              <a:t>, </a:t>
            </a:r>
            <a:r>
              <a:rPr lang="ko-KR" altLang="en-US" dirty="0"/>
              <a:t>가산</a:t>
            </a:r>
            <a:r>
              <a:rPr lang="en-US" altLang="ko-KR" dirty="0"/>
              <a:t>)</a:t>
            </a:r>
            <a:r>
              <a:rPr lang="ko-KR" altLang="en-US" dirty="0"/>
              <a:t>과</a:t>
            </a:r>
            <a:r>
              <a:rPr lang="en-US" altLang="ko-KR" dirty="0"/>
              <a:t> memory (</a:t>
            </a:r>
            <a:r>
              <a:rPr lang="ko-KR" altLang="en-US" dirty="0"/>
              <a:t>지연</a:t>
            </a:r>
            <a:r>
              <a:rPr lang="en-US" altLang="ko-KR" dirty="0"/>
              <a:t>)</a:t>
            </a:r>
            <a:r>
              <a:rPr lang="ko-KR" altLang="en-US" dirty="0"/>
              <a:t>를</a:t>
            </a:r>
            <a:r>
              <a:rPr lang="en-US" altLang="ko-KR" dirty="0"/>
              <a:t> </a:t>
            </a:r>
            <a:r>
              <a:rPr lang="ko-KR" altLang="en-US" dirty="0"/>
              <a:t>이용하여 신호처리를 수행한다</a:t>
            </a:r>
            <a:r>
              <a:rPr lang="en-US" altLang="ko-KR" dirty="0"/>
              <a:t>.  </a:t>
            </a:r>
          </a:p>
          <a:p>
            <a:r>
              <a:rPr lang="en-US" altLang="ko-KR" dirty="0"/>
              <a:t>SW</a:t>
            </a:r>
            <a:r>
              <a:rPr lang="ko-KR" altLang="en-US" dirty="0"/>
              <a:t>를 이용하여 구현할 경우 매우 쉽게 시스템의 </a:t>
            </a:r>
            <a:r>
              <a:rPr lang="en-US" altLang="ko-KR" dirty="0"/>
              <a:t>parameter </a:t>
            </a:r>
            <a:r>
              <a:rPr lang="ko-KR" altLang="en-US" dirty="0"/>
              <a:t>등을 바꿀 수 있으므로 유연한 시스템 설계가 가능하다</a:t>
            </a:r>
            <a:r>
              <a:rPr lang="en-US" altLang="ko-KR" dirty="0"/>
              <a:t>.  </a:t>
            </a:r>
          </a:p>
          <a:p>
            <a:r>
              <a:rPr lang="en-US" altLang="ko-KR" dirty="0"/>
              <a:t>Sampling frequency </a:t>
            </a:r>
            <a:r>
              <a:rPr lang="ko-KR" altLang="en-US" dirty="0"/>
              <a:t>가 높은 고속 신호처리에는 </a:t>
            </a:r>
            <a:r>
              <a:rPr lang="ko-KR" altLang="en-US" dirty="0" err="1"/>
              <a:t>계산량이</a:t>
            </a:r>
            <a:r>
              <a:rPr lang="ko-KR" altLang="en-US" dirty="0"/>
              <a:t> 매우 많이 필요하였으나</a:t>
            </a:r>
            <a:r>
              <a:rPr lang="en-US" altLang="ko-KR" dirty="0"/>
              <a:t>, </a:t>
            </a:r>
            <a:r>
              <a:rPr lang="ko-KR" altLang="en-US" dirty="0"/>
              <a:t>현재 고속의 컴퓨터를 이용하기 때문에 </a:t>
            </a:r>
            <a:r>
              <a:rPr lang="en-US" altLang="ko-KR" dirty="0"/>
              <a:t>SW</a:t>
            </a:r>
            <a:r>
              <a:rPr lang="ko-KR" altLang="en-US" dirty="0"/>
              <a:t>를 이용한 시스템 구현이 가능하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Digital filter </a:t>
            </a:r>
            <a:r>
              <a:rPr lang="ko-KR" altLang="en-US" dirty="0"/>
              <a:t>는 </a:t>
            </a:r>
            <a:r>
              <a:rPr lang="en-US" altLang="ko-KR" dirty="0"/>
              <a:t>FIR filter </a:t>
            </a:r>
            <a:r>
              <a:rPr lang="ko-KR" altLang="en-US" dirty="0"/>
              <a:t>와 </a:t>
            </a:r>
            <a:r>
              <a:rPr lang="en-US" altLang="ko-KR" dirty="0"/>
              <a:t>IIR filter </a:t>
            </a:r>
            <a:r>
              <a:rPr lang="ko-KR" altLang="en-US" dirty="0"/>
              <a:t>등이 있다</a:t>
            </a:r>
            <a:r>
              <a:rPr lang="en-US" altLang="ko-KR" dirty="0"/>
              <a:t>.  </a:t>
            </a:r>
            <a:r>
              <a:rPr lang="ko-KR" altLang="en-US" dirty="0"/>
              <a:t>계수를 환경 조건에 따라 바꿀 수 있는 </a:t>
            </a:r>
            <a:r>
              <a:rPr lang="en-US" altLang="ko-KR" dirty="0"/>
              <a:t>adaptive filter </a:t>
            </a:r>
            <a:r>
              <a:rPr lang="ko-KR" altLang="en-US" dirty="0"/>
              <a:t>도 있다</a:t>
            </a:r>
            <a:r>
              <a:rPr lang="en-US" altLang="ko-KR" dirty="0"/>
              <a:t>. </a:t>
            </a:r>
            <a:r>
              <a:rPr lang="ko-KR" altLang="en-US" dirty="0"/>
              <a:t>  </a:t>
            </a: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4740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142"/>
    </mc:Choice>
    <mc:Fallback xmlns="">
      <p:transition spd="slow" advTm="16114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그럼 왜 그전에는 </a:t>
            </a:r>
            <a:r>
              <a:rPr lang="en-US" altLang="ko-KR" dirty="0"/>
              <a:t>digital </a:t>
            </a:r>
            <a:r>
              <a:rPr lang="ko-KR" altLang="en-US"/>
              <a:t>방식을 사용하지 안하였는가</a:t>
            </a:r>
            <a:r>
              <a:rPr lang="en-US" altLang="ko-KR" dirty="0"/>
              <a:t>?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igital </a:t>
            </a:r>
            <a:r>
              <a:rPr lang="ko-KR" altLang="en-US" dirty="0"/>
              <a:t>방식은 많은 수의 </a:t>
            </a:r>
            <a:r>
              <a:rPr lang="en-US" altLang="ko-KR" dirty="0"/>
              <a:t>multiplication, addition </a:t>
            </a:r>
            <a:r>
              <a:rPr lang="ko-KR" altLang="en-US" dirty="0"/>
              <a:t>을 필요로 하는데</a:t>
            </a:r>
            <a:r>
              <a:rPr lang="en-US" altLang="ko-KR" dirty="0"/>
              <a:t>, </a:t>
            </a:r>
            <a:r>
              <a:rPr lang="ko-KR" altLang="en-US" dirty="0"/>
              <a:t>이 필요한 회수가 </a:t>
            </a:r>
            <a:r>
              <a:rPr lang="en-US" altLang="ko-KR" dirty="0"/>
              <a:t>sampling </a:t>
            </a:r>
            <a:r>
              <a:rPr lang="ko-KR" altLang="en-US" dirty="0"/>
              <a:t>주파수 </a:t>
            </a:r>
            <a:r>
              <a:rPr lang="en-US" altLang="ko-KR" dirty="0"/>
              <a:t>(</a:t>
            </a:r>
            <a:r>
              <a:rPr lang="ko-KR" altLang="en-US" dirty="0"/>
              <a:t>즉</a:t>
            </a:r>
            <a:r>
              <a:rPr lang="en-US" altLang="ko-KR" dirty="0"/>
              <a:t>, </a:t>
            </a:r>
            <a:r>
              <a:rPr lang="ko-KR" altLang="en-US" dirty="0"/>
              <a:t>신호가 오는 주파수</a:t>
            </a:r>
            <a:r>
              <a:rPr lang="en-US" altLang="ko-KR" dirty="0"/>
              <a:t>)</a:t>
            </a:r>
            <a:r>
              <a:rPr lang="ko-KR" altLang="en-US" dirty="0"/>
              <a:t>에 비례한다</a:t>
            </a:r>
            <a:r>
              <a:rPr lang="en-US" altLang="ko-KR" dirty="0"/>
              <a:t>.  </a:t>
            </a:r>
            <a:r>
              <a:rPr lang="ko-KR" altLang="en-US" dirty="0"/>
              <a:t>그렇기 때문에 고주파 신호처리에는 매우 불리하였다</a:t>
            </a:r>
            <a:r>
              <a:rPr lang="en-US" altLang="ko-KR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63783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sz="4000" dirty="0" err="1"/>
              <a:t>승산기</a:t>
            </a:r>
            <a:r>
              <a:rPr lang="en-US" altLang="ko-KR" sz="4000" dirty="0"/>
              <a:t>(hardware multiplier)</a:t>
            </a:r>
            <a:r>
              <a:rPr lang="ko-KR" altLang="en-US" sz="4000"/>
              <a:t>의 가격</a:t>
            </a:r>
            <a:r>
              <a:rPr lang="en-US" altLang="ko-KR" sz="4000" dirty="0"/>
              <a:t>)</a:t>
            </a:r>
            <a:endParaRPr lang="ko-KR" altLang="en-US" sz="400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45519"/>
          </a:xfrm>
        </p:spPr>
        <p:txBody>
          <a:bodyPr>
            <a:normAutofit fontScale="92500" lnSpcReduction="10000"/>
          </a:bodyPr>
          <a:lstStyle/>
          <a:p>
            <a:r>
              <a:rPr lang="en-US" altLang="ko-KR" dirty="0"/>
              <a:t>30</a:t>
            </a:r>
            <a:r>
              <a:rPr lang="ko-KR" altLang="en-US" dirty="0" err="1"/>
              <a:t>년전</a:t>
            </a:r>
            <a:r>
              <a:rPr lang="ko-KR" altLang="en-US" dirty="0"/>
              <a:t> </a:t>
            </a:r>
            <a:r>
              <a:rPr lang="en-US" altLang="ko-KR" dirty="0"/>
              <a:t>TRW 16bit*16bit</a:t>
            </a:r>
            <a:br>
              <a:rPr lang="en-US" altLang="ko-KR" dirty="0"/>
            </a:br>
            <a:r>
              <a:rPr lang="en-US" altLang="ko-KR" dirty="0"/>
              <a:t>multiplier, 10MHz </a:t>
            </a:r>
            <a:r>
              <a:rPr lang="ko-KR" altLang="en-US" dirty="0"/>
              <a:t>동작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  – </a:t>
            </a:r>
            <a:r>
              <a:rPr lang="ko-KR" altLang="en-US" dirty="0"/>
              <a:t>당시 자동차 한대 가격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 (OP amp: </a:t>
            </a:r>
            <a:r>
              <a:rPr lang="ko-KR" altLang="en-US" dirty="0"/>
              <a:t>짜장면 가격</a:t>
            </a:r>
            <a:r>
              <a:rPr lang="en-US" altLang="ko-KR" dirty="0"/>
              <a:t>)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dirty="0"/>
              <a:t>현재</a:t>
            </a:r>
            <a:r>
              <a:rPr lang="en-US" altLang="ko-KR" dirty="0"/>
              <a:t>: </a:t>
            </a:r>
            <a:r>
              <a:rPr lang="ko-KR" altLang="en-US" dirty="0"/>
              <a:t>하나의 </a:t>
            </a:r>
            <a:r>
              <a:rPr lang="en-US" altLang="ko-KR" dirty="0"/>
              <a:t>chip </a:t>
            </a:r>
            <a:r>
              <a:rPr lang="ko-KR" altLang="en-US" dirty="0"/>
              <a:t>안에 </a:t>
            </a:r>
            <a:r>
              <a:rPr lang="en-US" altLang="ko-KR" dirty="0"/>
              <a:t>multiplier </a:t>
            </a:r>
            <a:r>
              <a:rPr lang="ko-KR" altLang="en-US" dirty="0"/>
              <a:t>수천개가 </a:t>
            </a:r>
            <a:r>
              <a:rPr lang="ko-KR" altLang="en-US" dirty="0" err="1"/>
              <a:t>들어감</a:t>
            </a:r>
            <a:r>
              <a:rPr lang="ko-KR" altLang="en-US" dirty="0"/>
              <a:t> </a:t>
            </a:r>
            <a:r>
              <a:rPr lang="en-US" altLang="ko-KR" dirty="0"/>
              <a:t>(</a:t>
            </a:r>
            <a:r>
              <a:rPr lang="ko-KR" altLang="en-US" dirty="0"/>
              <a:t>동작 주파수 </a:t>
            </a:r>
            <a:r>
              <a:rPr lang="en-US" altLang="ko-KR" dirty="0"/>
              <a:t>100MHz </a:t>
            </a:r>
            <a:r>
              <a:rPr lang="ko-KR" altLang="en-US" dirty="0"/>
              <a:t>이상</a:t>
            </a:r>
            <a:r>
              <a:rPr lang="en-US" altLang="ko-KR" dirty="0"/>
              <a:t>) </a:t>
            </a:r>
            <a:r>
              <a:rPr lang="ko-KR" altLang="en-US" dirty="0"/>
              <a:t>가격</a:t>
            </a:r>
            <a:r>
              <a:rPr lang="en-US" altLang="ko-KR" dirty="0"/>
              <a:t>: 10</a:t>
            </a:r>
            <a:r>
              <a:rPr lang="ko-KR" altLang="en-US" dirty="0"/>
              <a:t>만원 이내</a:t>
            </a:r>
            <a:endParaRPr lang="en-US" altLang="ko-KR" dirty="0"/>
          </a:p>
          <a:p>
            <a:pPr lvl="1"/>
            <a:r>
              <a:rPr lang="en-US" altLang="ko-KR" dirty="0"/>
              <a:t>Moore</a:t>
            </a:r>
            <a:r>
              <a:rPr lang="ko-KR" altLang="en-US" dirty="0"/>
              <a:t>의 법칙에 의해서 이렇게 됨</a:t>
            </a:r>
            <a:r>
              <a:rPr lang="en-US" altLang="ko-KR" dirty="0"/>
              <a:t>. 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30</a:t>
            </a:r>
            <a:r>
              <a:rPr lang="ko-KR" altLang="en-US" dirty="0" err="1"/>
              <a:t>년전에는</a:t>
            </a:r>
            <a:r>
              <a:rPr lang="ko-KR" altLang="en-US" dirty="0"/>
              <a:t> 정교한 신호처리를 위해서 </a:t>
            </a:r>
            <a:r>
              <a:rPr lang="en-US" altLang="ko-KR" dirty="0"/>
              <a:t>digital signal processing </a:t>
            </a:r>
            <a:r>
              <a:rPr lang="ko-KR" altLang="en-US" dirty="0"/>
              <a:t>을 사용했다면</a:t>
            </a:r>
            <a:r>
              <a:rPr lang="en-US" altLang="ko-KR" dirty="0"/>
              <a:t>, </a:t>
            </a:r>
            <a:r>
              <a:rPr lang="ko-KR" altLang="en-US" dirty="0"/>
              <a:t>지금은 대부분 </a:t>
            </a:r>
            <a:r>
              <a:rPr lang="en-US" altLang="ko-KR" dirty="0"/>
              <a:t>cheap signal processing </a:t>
            </a:r>
            <a:r>
              <a:rPr lang="ko-KR" altLang="en-US" dirty="0"/>
              <a:t>이 목적이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pic>
        <p:nvPicPr>
          <p:cNvPr id="5122" name="Picture 2" descr="TRW - MPY016HJ1C - IC. 16 x 16 Bit multiplier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348" y="1825625"/>
            <a:ext cx="2405765" cy="240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4056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19AEDD8-DFC5-4E3E-817C-91FBA924E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디지털 신호의 예</a:t>
            </a:r>
            <a:r>
              <a:rPr lang="en-US" altLang="ko-KR" dirty="0"/>
              <a:t>:</a:t>
            </a:r>
            <a:br>
              <a:rPr lang="en-US" altLang="ko-KR" dirty="0"/>
            </a:br>
            <a:r>
              <a:rPr lang="ko-KR" altLang="en-US" dirty="0"/>
              <a:t>주기</a:t>
            </a:r>
            <a:r>
              <a:rPr lang="en-US" altLang="ko-KR" dirty="0"/>
              <a:t> N=8 </a:t>
            </a:r>
            <a:r>
              <a:rPr lang="ko-KR" altLang="en-US" dirty="0"/>
              <a:t>인 </a:t>
            </a:r>
            <a:r>
              <a:rPr lang="en-US" altLang="ko-KR" dirty="0"/>
              <a:t>sine wave: sine(2pi*n/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9E9BBA5-6A57-475B-BFA7-897550B6A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61963"/>
            <a:ext cx="7886700" cy="4351338"/>
          </a:xfrm>
        </p:spPr>
        <p:txBody>
          <a:bodyPr/>
          <a:lstStyle/>
          <a:p>
            <a:r>
              <a:rPr lang="ko-KR" altLang="en-US" dirty="0"/>
              <a:t>값이 </a:t>
            </a:r>
            <a:r>
              <a:rPr lang="en-US" altLang="ko-KR" dirty="0"/>
              <a:t>N=8 </a:t>
            </a:r>
            <a:r>
              <a:rPr lang="ko-KR" altLang="en-US" dirty="0"/>
              <a:t>의 주기로 변한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한 </a:t>
            </a:r>
            <a:r>
              <a:rPr lang="en-US" altLang="ko-KR" dirty="0"/>
              <a:t>sample</a:t>
            </a:r>
            <a:r>
              <a:rPr lang="ko-KR" altLang="en-US" dirty="0"/>
              <a:t> 동안에 </a:t>
            </a:r>
            <a:r>
              <a:rPr lang="en-US" altLang="ko-KR" dirty="0"/>
              <a:t>sine wave </a:t>
            </a:r>
            <a:r>
              <a:rPr lang="ko-KR" altLang="en-US" dirty="0"/>
              <a:t>가 </a:t>
            </a:r>
            <a:r>
              <a:rPr lang="en-US" altLang="ko-KR" dirty="0"/>
              <a:t>2*pi/N radian</a:t>
            </a:r>
            <a:r>
              <a:rPr lang="ko-KR" altLang="en-US" dirty="0"/>
              <a:t> 만큼 변한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DB05EFC-66D4-4345-855E-C037FA461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428" y="4001294"/>
            <a:ext cx="5515276" cy="2775129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3A0727F5-76AA-43C2-9B53-5E7ED8EBB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09258"/>
            <a:ext cx="9144000" cy="68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4508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1C73F78-4561-423A-92C1-CD6FA1891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디지털 신호와 주파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BDE4F9E-3487-4449-82EA-AF8D5CA1B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in(2*pi*n/N), cos(2*pi*n/N)</a:t>
            </a:r>
          </a:p>
          <a:p>
            <a:pPr lvl="1"/>
            <a:r>
              <a:rPr lang="ko-KR" altLang="en-US" dirty="0"/>
              <a:t>주기가 </a:t>
            </a:r>
            <a:r>
              <a:rPr lang="en-US" altLang="ko-KR" dirty="0"/>
              <a:t>N </a:t>
            </a:r>
            <a:r>
              <a:rPr lang="ko-KR" altLang="en-US" dirty="0"/>
              <a:t>인 </a:t>
            </a:r>
            <a:r>
              <a:rPr lang="en-US" altLang="ko-KR" dirty="0"/>
              <a:t>sine wave.  </a:t>
            </a:r>
            <a:r>
              <a:rPr lang="ko-KR" altLang="en-US" dirty="0"/>
              <a:t>주파수</a:t>
            </a:r>
            <a:r>
              <a:rPr lang="en-US" altLang="ko-KR" dirty="0">
                <a:sym typeface="Wingdings" panose="05000000000000000000" pitchFamily="2" charset="2"/>
              </a:rPr>
              <a:t>(rad/sample) 2*pi/N</a:t>
            </a:r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F94077D-D069-4D57-B3BD-018F86163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742" y="2795530"/>
            <a:ext cx="7741716" cy="104495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5460F0D-EAA9-4BC2-AF3A-F98B1E0D3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921" y="3894149"/>
            <a:ext cx="7418179" cy="259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70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0C92435-90A0-4824-8F96-C933EC80C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nalog to digital conversion</a:t>
            </a:r>
            <a:br>
              <a:rPr lang="en-US" altLang="ko-KR" dirty="0"/>
            </a:br>
            <a:r>
              <a:rPr lang="en-US" altLang="ko-KR" dirty="0"/>
              <a:t>(sampling and quantizatio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203B5D9-7DBC-48C3-B304-56EBAE7EFD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EF11C53E-7750-4D8B-8C4C-053CD663E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2362200"/>
            <a:ext cx="6840537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3072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dirty="0"/>
              <a:t>Analog</a:t>
            </a:r>
            <a:r>
              <a:rPr lang="ko-KR" altLang="en-US" dirty="0"/>
              <a:t>와 디지털 신호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772400" cy="473075"/>
          </a:xfrm>
          <a:noFill/>
        </p:spPr>
        <p:txBody>
          <a:bodyPr/>
          <a:lstStyle/>
          <a:p>
            <a:pPr eaLnBrk="1" hangingPunct="1"/>
            <a:r>
              <a:rPr lang="en-US" altLang="ko-KR" sz="2400" dirty="0"/>
              <a:t>Continuous time signal( analog signal)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1219200" y="25146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22300" y="2984500"/>
            <a:ext cx="7772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5621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1981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4384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895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352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10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400" b="0"/>
              <a:t>Discrete time signal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1219200" y="36576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219200" y="45720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V="1">
            <a:off x="1524000" y="39624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1905000" y="4114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2286000" y="38862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2667000" y="35814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048000" y="41910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3429000" y="45720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3733800" y="4267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4114800" y="4114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609600" y="4724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l">
              <a:buFontTx/>
              <a:buChar char="•"/>
            </a:pPr>
            <a:r>
              <a:rPr lang="en-US" altLang="ko-KR" sz="2400" b="0"/>
              <a:t>  Digital signal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1219200" y="18288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4083050" y="4373563"/>
            <a:ext cx="175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discrete time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1120775" y="3382963"/>
            <a:ext cx="218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continuous level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1219200" y="53340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1219200" y="61722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flipV="1">
            <a:off x="1524000" y="55626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V="1">
            <a:off x="1905000" y="57912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 flipV="1">
            <a:off x="2286000" y="55626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 flipV="1">
            <a:off x="2667000" y="53340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 flipV="1">
            <a:off x="3048000" y="55626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>
            <a:off x="3429000" y="6172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 flipV="1">
            <a:off x="3810000" y="57912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5" name="Line 29"/>
          <p:cNvSpPr>
            <a:spLocks noChangeShapeType="1"/>
          </p:cNvSpPr>
          <p:nvPr/>
        </p:nvSpPr>
        <p:spPr bwMode="auto">
          <a:xfrm flipV="1">
            <a:off x="4191000" y="5486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1362075" y="52879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1743075" y="54403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1</a:t>
            </a:r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2124075" y="52117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</a:p>
        </p:txBody>
      </p:sp>
      <p:sp>
        <p:nvSpPr>
          <p:cNvPr id="4129" name="Rectangle 33"/>
          <p:cNvSpPr>
            <a:spLocks noChangeArrowheads="1"/>
          </p:cNvSpPr>
          <p:nvPr/>
        </p:nvSpPr>
        <p:spPr bwMode="auto">
          <a:xfrm>
            <a:off x="1458913" y="5105400"/>
            <a:ext cx="1741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lvl="2" eaLnBrk="1" hangingPunct="1"/>
            <a:r>
              <a:rPr lang="en-US" altLang="ko-KR"/>
              <a:t>3</a:t>
            </a:r>
          </a:p>
        </p:txBody>
      </p:sp>
      <p:sp>
        <p:nvSpPr>
          <p:cNvPr id="4130" name="Rectangle 34"/>
          <p:cNvSpPr>
            <a:spLocks noChangeArrowheads="1"/>
          </p:cNvSpPr>
          <p:nvPr/>
        </p:nvSpPr>
        <p:spPr bwMode="auto">
          <a:xfrm>
            <a:off x="2886075" y="52117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</a:p>
        </p:txBody>
      </p:sp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3073400" y="6126163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-1</a:t>
            </a:r>
          </a:p>
        </p:txBody>
      </p:sp>
      <p:sp>
        <p:nvSpPr>
          <p:cNvPr id="4132" name="Rectangle 36"/>
          <p:cNvSpPr>
            <a:spLocks noChangeArrowheads="1"/>
          </p:cNvSpPr>
          <p:nvPr/>
        </p:nvSpPr>
        <p:spPr bwMode="auto">
          <a:xfrm>
            <a:off x="3648075" y="54403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1</a:t>
            </a:r>
          </a:p>
        </p:txBody>
      </p:sp>
      <p:sp>
        <p:nvSpPr>
          <p:cNvPr id="4133" name="Rectangle 37"/>
          <p:cNvSpPr>
            <a:spLocks noChangeArrowheads="1"/>
          </p:cNvSpPr>
          <p:nvPr/>
        </p:nvSpPr>
        <p:spPr bwMode="auto">
          <a:xfrm>
            <a:off x="4029075" y="513556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</a:p>
        </p:txBody>
      </p:sp>
      <p:sp>
        <p:nvSpPr>
          <p:cNvPr id="4134" name="Rectangle 38"/>
          <p:cNvSpPr>
            <a:spLocks noChangeArrowheads="1"/>
          </p:cNvSpPr>
          <p:nvPr/>
        </p:nvSpPr>
        <p:spPr bwMode="auto">
          <a:xfrm>
            <a:off x="3037682" y="4899025"/>
            <a:ext cx="179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discrete level</a:t>
            </a:r>
          </a:p>
        </p:txBody>
      </p:sp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4083050" y="5973763"/>
            <a:ext cx="175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discrete time</a:t>
            </a:r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644525" y="1630363"/>
            <a:ext cx="376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voltage, current( continuous )</a:t>
            </a:r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3736975" y="2239963"/>
            <a:ext cx="2455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time ( continuous )</a:t>
            </a:r>
          </a:p>
        </p:txBody>
      </p:sp>
      <p:sp>
        <p:nvSpPr>
          <p:cNvPr id="4138" name="Arc 42"/>
          <p:cNvSpPr>
            <a:spLocks/>
          </p:cNvSpPr>
          <p:nvPr/>
        </p:nvSpPr>
        <p:spPr bwMode="auto">
          <a:xfrm>
            <a:off x="5943600" y="2516188"/>
            <a:ext cx="382588" cy="762000"/>
          </a:xfrm>
          <a:custGeom>
            <a:avLst/>
            <a:gdLst>
              <a:gd name="T0" fmla="*/ 0 w 21690"/>
              <a:gd name="T1" fmla="*/ 0 h 21600"/>
              <a:gd name="T2" fmla="*/ 382588 w 21690"/>
              <a:gd name="T3" fmla="*/ 762000 h 21600"/>
              <a:gd name="T4" fmla="*/ 1588 w 21690"/>
              <a:gd name="T5" fmla="*/ 762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90" h="21600" fill="none" extrusionOk="0">
                <a:moveTo>
                  <a:pt x="0" y="0"/>
                </a:moveTo>
                <a:cubicBezTo>
                  <a:pt x="30" y="0"/>
                  <a:pt x="60" y="-1"/>
                  <a:pt x="90" y="0"/>
                </a:cubicBezTo>
                <a:cubicBezTo>
                  <a:pt x="12019" y="0"/>
                  <a:pt x="21690" y="9670"/>
                  <a:pt x="21690" y="21600"/>
                </a:cubicBezTo>
              </a:path>
              <a:path w="21690" h="21600" stroke="0" extrusionOk="0">
                <a:moveTo>
                  <a:pt x="0" y="0"/>
                </a:moveTo>
                <a:cubicBezTo>
                  <a:pt x="30" y="0"/>
                  <a:pt x="60" y="-1"/>
                  <a:pt x="90" y="0"/>
                </a:cubicBezTo>
                <a:cubicBezTo>
                  <a:pt x="12019" y="0"/>
                  <a:pt x="21690" y="9670"/>
                  <a:pt x="21690" y="21600"/>
                </a:cubicBezTo>
                <a:lnTo>
                  <a:pt x="90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39" name="Arc 43"/>
          <p:cNvSpPr>
            <a:spLocks/>
          </p:cNvSpPr>
          <p:nvPr/>
        </p:nvSpPr>
        <p:spPr bwMode="auto">
          <a:xfrm>
            <a:off x="5943600" y="3276600"/>
            <a:ext cx="381000" cy="762000"/>
          </a:xfrm>
          <a:custGeom>
            <a:avLst/>
            <a:gdLst>
              <a:gd name="T0" fmla="*/ 381000 w 21600"/>
              <a:gd name="T1" fmla="*/ 0 h 21600"/>
              <a:gd name="T2" fmla="*/ 0 w 21600"/>
              <a:gd name="T3" fmla="*/ 76200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 flipV="1">
            <a:off x="5943600" y="3886200"/>
            <a:ext cx="762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1" name="Line 45"/>
          <p:cNvSpPr>
            <a:spLocks noChangeShapeType="1"/>
          </p:cNvSpPr>
          <p:nvPr/>
        </p:nvSpPr>
        <p:spPr bwMode="auto">
          <a:xfrm>
            <a:off x="59436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2" name="Rectangle 46"/>
          <p:cNvSpPr>
            <a:spLocks noChangeArrowheads="1"/>
          </p:cNvSpPr>
          <p:nvPr/>
        </p:nvSpPr>
        <p:spPr bwMode="auto">
          <a:xfrm>
            <a:off x="6210300" y="3078163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sampling</a:t>
            </a:r>
          </a:p>
        </p:txBody>
      </p:sp>
      <p:sp>
        <p:nvSpPr>
          <p:cNvPr id="4143" name="Arc 47"/>
          <p:cNvSpPr>
            <a:spLocks/>
          </p:cNvSpPr>
          <p:nvPr/>
        </p:nvSpPr>
        <p:spPr bwMode="auto">
          <a:xfrm>
            <a:off x="6019800" y="4573588"/>
            <a:ext cx="382588" cy="838200"/>
          </a:xfrm>
          <a:custGeom>
            <a:avLst/>
            <a:gdLst>
              <a:gd name="T0" fmla="*/ 0 w 21690"/>
              <a:gd name="T1" fmla="*/ 0 h 21600"/>
              <a:gd name="T2" fmla="*/ 382588 w 21690"/>
              <a:gd name="T3" fmla="*/ 838200 h 21600"/>
              <a:gd name="T4" fmla="*/ 1588 w 21690"/>
              <a:gd name="T5" fmla="*/ 838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90" h="21600" fill="none" extrusionOk="0">
                <a:moveTo>
                  <a:pt x="0" y="0"/>
                </a:moveTo>
                <a:cubicBezTo>
                  <a:pt x="30" y="0"/>
                  <a:pt x="60" y="-1"/>
                  <a:pt x="90" y="0"/>
                </a:cubicBezTo>
                <a:cubicBezTo>
                  <a:pt x="12019" y="0"/>
                  <a:pt x="21690" y="9670"/>
                  <a:pt x="21690" y="21600"/>
                </a:cubicBezTo>
              </a:path>
              <a:path w="21690" h="21600" stroke="0" extrusionOk="0">
                <a:moveTo>
                  <a:pt x="0" y="0"/>
                </a:moveTo>
                <a:cubicBezTo>
                  <a:pt x="30" y="0"/>
                  <a:pt x="60" y="-1"/>
                  <a:pt x="90" y="0"/>
                </a:cubicBezTo>
                <a:cubicBezTo>
                  <a:pt x="12019" y="0"/>
                  <a:pt x="21690" y="9670"/>
                  <a:pt x="21690" y="21600"/>
                </a:cubicBezTo>
                <a:lnTo>
                  <a:pt x="90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4" name="Arc 48"/>
          <p:cNvSpPr>
            <a:spLocks/>
          </p:cNvSpPr>
          <p:nvPr/>
        </p:nvSpPr>
        <p:spPr bwMode="auto">
          <a:xfrm>
            <a:off x="6019800" y="5410200"/>
            <a:ext cx="381000" cy="838200"/>
          </a:xfrm>
          <a:custGeom>
            <a:avLst/>
            <a:gdLst>
              <a:gd name="T0" fmla="*/ 381000 w 21600"/>
              <a:gd name="T1" fmla="*/ 0 h 21600"/>
              <a:gd name="T2" fmla="*/ 0 w 21600"/>
              <a:gd name="T3" fmla="*/ 83820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5" name="Line 49"/>
          <p:cNvSpPr>
            <a:spLocks noChangeShapeType="1"/>
          </p:cNvSpPr>
          <p:nvPr/>
        </p:nvSpPr>
        <p:spPr bwMode="auto">
          <a:xfrm>
            <a:off x="6019800" y="62484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6" name="Line 50"/>
          <p:cNvSpPr>
            <a:spLocks noChangeShapeType="1"/>
          </p:cNvSpPr>
          <p:nvPr/>
        </p:nvSpPr>
        <p:spPr bwMode="auto">
          <a:xfrm flipV="1">
            <a:off x="6019800" y="6096000"/>
            <a:ext cx="762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47" name="Rectangle 51"/>
          <p:cNvSpPr>
            <a:spLocks noChangeArrowheads="1"/>
          </p:cNvSpPr>
          <p:nvPr/>
        </p:nvSpPr>
        <p:spPr bwMode="auto">
          <a:xfrm>
            <a:off x="6251575" y="5364163"/>
            <a:ext cx="167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quantization</a:t>
            </a:r>
          </a:p>
        </p:txBody>
      </p:sp>
      <p:sp>
        <p:nvSpPr>
          <p:cNvPr id="4148" name="Rectangle 52"/>
          <p:cNvSpPr>
            <a:spLocks noChangeArrowheads="1"/>
          </p:cNvSpPr>
          <p:nvPr/>
        </p:nvSpPr>
        <p:spPr bwMode="auto">
          <a:xfrm>
            <a:off x="4113213" y="4595813"/>
            <a:ext cx="166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( sequence )</a:t>
            </a:r>
          </a:p>
        </p:txBody>
      </p:sp>
      <p:sp>
        <p:nvSpPr>
          <p:cNvPr id="4149" name="Freeform 53"/>
          <p:cNvSpPr>
            <a:spLocks/>
          </p:cNvSpPr>
          <p:nvPr/>
        </p:nvSpPr>
        <p:spPr bwMode="auto">
          <a:xfrm>
            <a:off x="1295400" y="2071688"/>
            <a:ext cx="2717800" cy="882650"/>
          </a:xfrm>
          <a:custGeom>
            <a:avLst/>
            <a:gdLst>
              <a:gd name="T0" fmla="*/ 49213 w 1712"/>
              <a:gd name="T1" fmla="*/ 392113 h 556"/>
              <a:gd name="T2" fmla="*/ 109538 w 1712"/>
              <a:gd name="T3" fmla="*/ 309563 h 556"/>
              <a:gd name="T4" fmla="*/ 180975 w 1712"/>
              <a:gd name="T5" fmla="*/ 225425 h 556"/>
              <a:gd name="T6" fmla="*/ 263525 w 1712"/>
              <a:gd name="T7" fmla="*/ 153988 h 556"/>
              <a:gd name="T8" fmla="*/ 334963 w 1712"/>
              <a:gd name="T9" fmla="*/ 119063 h 556"/>
              <a:gd name="T10" fmla="*/ 419100 w 1712"/>
              <a:gd name="T11" fmla="*/ 130175 h 556"/>
              <a:gd name="T12" fmla="*/ 501650 w 1712"/>
              <a:gd name="T13" fmla="*/ 190500 h 556"/>
              <a:gd name="T14" fmla="*/ 585788 w 1712"/>
              <a:gd name="T15" fmla="*/ 249238 h 556"/>
              <a:gd name="T16" fmla="*/ 633413 w 1712"/>
              <a:gd name="T17" fmla="*/ 320675 h 556"/>
              <a:gd name="T18" fmla="*/ 681038 w 1712"/>
              <a:gd name="T19" fmla="*/ 415925 h 556"/>
              <a:gd name="T20" fmla="*/ 728663 w 1712"/>
              <a:gd name="T21" fmla="*/ 511175 h 556"/>
              <a:gd name="T22" fmla="*/ 787400 w 1712"/>
              <a:gd name="T23" fmla="*/ 606425 h 556"/>
              <a:gd name="T24" fmla="*/ 871538 w 1712"/>
              <a:gd name="T25" fmla="*/ 701675 h 556"/>
              <a:gd name="T26" fmla="*/ 930275 w 1712"/>
              <a:gd name="T27" fmla="*/ 773113 h 556"/>
              <a:gd name="T28" fmla="*/ 1014413 w 1712"/>
              <a:gd name="T29" fmla="*/ 809625 h 556"/>
              <a:gd name="T30" fmla="*/ 1109663 w 1712"/>
              <a:gd name="T31" fmla="*/ 833438 h 556"/>
              <a:gd name="T32" fmla="*/ 1181100 w 1712"/>
              <a:gd name="T33" fmla="*/ 833438 h 556"/>
              <a:gd name="T34" fmla="*/ 1252538 w 1712"/>
              <a:gd name="T35" fmla="*/ 820738 h 556"/>
              <a:gd name="T36" fmla="*/ 1347788 w 1712"/>
              <a:gd name="T37" fmla="*/ 749300 h 556"/>
              <a:gd name="T38" fmla="*/ 1395413 w 1712"/>
              <a:gd name="T39" fmla="*/ 677863 h 556"/>
              <a:gd name="T40" fmla="*/ 1443038 w 1712"/>
              <a:gd name="T41" fmla="*/ 606425 h 556"/>
              <a:gd name="T42" fmla="*/ 1466850 w 1712"/>
              <a:gd name="T43" fmla="*/ 534988 h 556"/>
              <a:gd name="T44" fmla="*/ 1501775 w 1712"/>
              <a:gd name="T45" fmla="*/ 452438 h 556"/>
              <a:gd name="T46" fmla="*/ 1538288 w 1712"/>
              <a:gd name="T47" fmla="*/ 368300 h 556"/>
              <a:gd name="T48" fmla="*/ 1597025 w 1712"/>
              <a:gd name="T49" fmla="*/ 285750 h 556"/>
              <a:gd name="T50" fmla="*/ 1644650 w 1712"/>
              <a:gd name="T51" fmla="*/ 201613 h 556"/>
              <a:gd name="T52" fmla="*/ 1716088 w 1712"/>
              <a:gd name="T53" fmla="*/ 119063 h 556"/>
              <a:gd name="T54" fmla="*/ 1800225 w 1712"/>
              <a:gd name="T55" fmla="*/ 47625 h 556"/>
              <a:gd name="T56" fmla="*/ 1882775 w 1712"/>
              <a:gd name="T57" fmla="*/ 11113 h 556"/>
              <a:gd name="T58" fmla="*/ 1966913 w 1712"/>
              <a:gd name="T59" fmla="*/ 0 h 556"/>
              <a:gd name="T60" fmla="*/ 2038350 w 1712"/>
              <a:gd name="T61" fmla="*/ 0 h 556"/>
              <a:gd name="T62" fmla="*/ 2109788 w 1712"/>
              <a:gd name="T63" fmla="*/ 47625 h 556"/>
              <a:gd name="T64" fmla="*/ 2205038 w 1712"/>
              <a:gd name="T65" fmla="*/ 119063 h 556"/>
              <a:gd name="T66" fmla="*/ 2263775 w 1712"/>
              <a:gd name="T67" fmla="*/ 190500 h 556"/>
              <a:gd name="T68" fmla="*/ 2335213 w 1712"/>
              <a:gd name="T69" fmla="*/ 273050 h 556"/>
              <a:gd name="T70" fmla="*/ 2382838 w 1712"/>
              <a:gd name="T71" fmla="*/ 368300 h 556"/>
              <a:gd name="T72" fmla="*/ 2419350 w 1712"/>
              <a:gd name="T73" fmla="*/ 439738 h 556"/>
              <a:gd name="T74" fmla="*/ 2454275 w 1712"/>
              <a:gd name="T75" fmla="*/ 511175 h 556"/>
              <a:gd name="T76" fmla="*/ 2478088 w 1712"/>
              <a:gd name="T77" fmla="*/ 595313 h 556"/>
              <a:gd name="T78" fmla="*/ 2514600 w 1712"/>
              <a:gd name="T79" fmla="*/ 666750 h 556"/>
              <a:gd name="T80" fmla="*/ 2586038 w 1712"/>
              <a:gd name="T81" fmla="*/ 749300 h 556"/>
              <a:gd name="T82" fmla="*/ 2633663 w 1712"/>
              <a:gd name="T83" fmla="*/ 820738 h 556"/>
              <a:gd name="T84" fmla="*/ 2716213 w 1712"/>
              <a:gd name="T85" fmla="*/ 881063 h 5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712" h="556">
                <a:moveTo>
                  <a:pt x="0" y="279"/>
                </a:moveTo>
                <a:lnTo>
                  <a:pt x="31" y="247"/>
                </a:lnTo>
                <a:lnTo>
                  <a:pt x="39" y="225"/>
                </a:lnTo>
                <a:lnTo>
                  <a:pt x="69" y="195"/>
                </a:lnTo>
                <a:lnTo>
                  <a:pt x="91" y="165"/>
                </a:lnTo>
                <a:lnTo>
                  <a:pt x="114" y="142"/>
                </a:lnTo>
                <a:lnTo>
                  <a:pt x="144" y="112"/>
                </a:lnTo>
                <a:lnTo>
                  <a:pt x="166" y="97"/>
                </a:lnTo>
                <a:lnTo>
                  <a:pt x="189" y="82"/>
                </a:lnTo>
                <a:lnTo>
                  <a:pt x="211" y="75"/>
                </a:lnTo>
                <a:lnTo>
                  <a:pt x="234" y="75"/>
                </a:lnTo>
                <a:lnTo>
                  <a:pt x="264" y="82"/>
                </a:lnTo>
                <a:lnTo>
                  <a:pt x="294" y="105"/>
                </a:lnTo>
                <a:lnTo>
                  <a:pt x="316" y="120"/>
                </a:lnTo>
                <a:lnTo>
                  <a:pt x="346" y="142"/>
                </a:lnTo>
                <a:lnTo>
                  <a:pt x="369" y="157"/>
                </a:lnTo>
                <a:lnTo>
                  <a:pt x="376" y="180"/>
                </a:lnTo>
                <a:lnTo>
                  <a:pt x="399" y="202"/>
                </a:lnTo>
                <a:lnTo>
                  <a:pt x="414" y="240"/>
                </a:lnTo>
                <a:lnTo>
                  <a:pt x="429" y="262"/>
                </a:lnTo>
                <a:lnTo>
                  <a:pt x="444" y="300"/>
                </a:lnTo>
                <a:lnTo>
                  <a:pt x="459" y="322"/>
                </a:lnTo>
                <a:lnTo>
                  <a:pt x="481" y="352"/>
                </a:lnTo>
                <a:lnTo>
                  <a:pt x="496" y="382"/>
                </a:lnTo>
                <a:lnTo>
                  <a:pt x="526" y="420"/>
                </a:lnTo>
                <a:lnTo>
                  <a:pt x="549" y="442"/>
                </a:lnTo>
                <a:lnTo>
                  <a:pt x="564" y="465"/>
                </a:lnTo>
                <a:lnTo>
                  <a:pt x="586" y="487"/>
                </a:lnTo>
                <a:lnTo>
                  <a:pt x="616" y="510"/>
                </a:lnTo>
                <a:lnTo>
                  <a:pt x="639" y="510"/>
                </a:lnTo>
                <a:lnTo>
                  <a:pt x="669" y="525"/>
                </a:lnTo>
                <a:lnTo>
                  <a:pt x="699" y="525"/>
                </a:lnTo>
                <a:lnTo>
                  <a:pt x="721" y="525"/>
                </a:lnTo>
                <a:lnTo>
                  <a:pt x="744" y="525"/>
                </a:lnTo>
                <a:lnTo>
                  <a:pt x="766" y="525"/>
                </a:lnTo>
                <a:lnTo>
                  <a:pt x="789" y="517"/>
                </a:lnTo>
                <a:lnTo>
                  <a:pt x="819" y="495"/>
                </a:lnTo>
                <a:lnTo>
                  <a:pt x="849" y="472"/>
                </a:lnTo>
                <a:lnTo>
                  <a:pt x="864" y="450"/>
                </a:lnTo>
                <a:lnTo>
                  <a:pt x="879" y="427"/>
                </a:lnTo>
                <a:lnTo>
                  <a:pt x="894" y="405"/>
                </a:lnTo>
                <a:lnTo>
                  <a:pt x="909" y="382"/>
                </a:lnTo>
                <a:lnTo>
                  <a:pt x="916" y="360"/>
                </a:lnTo>
                <a:lnTo>
                  <a:pt x="924" y="337"/>
                </a:lnTo>
                <a:lnTo>
                  <a:pt x="931" y="315"/>
                </a:lnTo>
                <a:lnTo>
                  <a:pt x="946" y="285"/>
                </a:lnTo>
                <a:lnTo>
                  <a:pt x="954" y="262"/>
                </a:lnTo>
                <a:lnTo>
                  <a:pt x="969" y="232"/>
                </a:lnTo>
                <a:lnTo>
                  <a:pt x="984" y="210"/>
                </a:lnTo>
                <a:lnTo>
                  <a:pt x="1006" y="180"/>
                </a:lnTo>
                <a:lnTo>
                  <a:pt x="1029" y="150"/>
                </a:lnTo>
                <a:lnTo>
                  <a:pt x="1036" y="127"/>
                </a:lnTo>
                <a:lnTo>
                  <a:pt x="1066" y="97"/>
                </a:lnTo>
                <a:lnTo>
                  <a:pt x="1081" y="75"/>
                </a:lnTo>
                <a:lnTo>
                  <a:pt x="1104" y="52"/>
                </a:lnTo>
                <a:lnTo>
                  <a:pt x="1134" y="30"/>
                </a:lnTo>
                <a:lnTo>
                  <a:pt x="1164" y="15"/>
                </a:lnTo>
                <a:lnTo>
                  <a:pt x="1186" y="7"/>
                </a:lnTo>
                <a:lnTo>
                  <a:pt x="1209" y="0"/>
                </a:lnTo>
                <a:lnTo>
                  <a:pt x="1239" y="0"/>
                </a:lnTo>
                <a:lnTo>
                  <a:pt x="1261" y="0"/>
                </a:lnTo>
                <a:lnTo>
                  <a:pt x="1284" y="0"/>
                </a:lnTo>
                <a:lnTo>
                  <a:pt x="1306" y="15"/>
                </a:lnTo>
                <a:lnTo>
                  <a:pt x="1329" y="30"/>
                </a:lnTo>
                <a:lnTo>
                  <a:pt x="1359" y="60"/>
                </a:lnTo>
                <a:lnTo>
                  <a:pt x="1389" y="75"/>
                </a:lnTo>
                <a:lnTo>
                  <a:pt x="1411" y="90"/>
                </a:lnTo>
                <a:lnTo>
                  <a:pt x="1426" y="120"/>
                </a:lnTo>
                <a:lnTo>
                  <a:pt x="1456" y="150"/>
                </a:lnTo>
                <a:lnTo>
                  <a:pt x="1471" y="172"/>
                </a:lnTo>
                <a:lnTo>
                  <a:pt x="1486" y="202"/>
                </a:lnTo>
                <a:lnTo>
                  <a:pt x="1501" y="232"/>
                </a:lnTo>
                <a:lnTo>
                  <a:pt x="1516" y="255"/>
                </a:lnTo>
                <a:lnTo>
                  <a:pt x="1524" y="277"/>
                </a:lnTo>
                <a:lnTo>
                  <a:pt x="1539" y="300"/>
                </a:lnTo>
                <a:lnTo>
                  <a:pt x="1546" y="322"/>
                </a:lnTo>
                <a:lnTo>
                  <a:pt x="1554" y="345"/>
                </a:lnTo>
                <a:lnTo>
                  <a:pt x="1561" y="375"/>
                </a:lnTo>
                <a:lnTo>
                  <a:pt x="1576" y="397"/>
                </a:lnTo>
                <a:lnTo>
                  <a:pt x="1584" y="420"/>
                </a:lnTo>
                <a:lnTo>
                  <a:pt x="1606" y="450"/>
                </a:lnTo>
                <a:lnTo>
                  <a:pt x="1629" y="472"/>
                </a:lnTo>
                <a:lnTo>
                  <a:pt x="1644" y="495"/>
                </a:lnTo>
                <a:lnTo>
                  <a:pt x="1659" y="517"/>
                </a:lnTo>
                <a:lnTo>
                  <a:pt x="1689" y="540"/>
                </a:lnTo>
                <a:lnTo>
                  <a:pt x="1711" y="555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8035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nalog to digital convers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1676400"/>
          </a:xfrm>
        </p:spPr>
        <p:txBody>
          <a:bodyPr/>
          <a:lstStyle/>
          <a:p>
            <a:r>
              <a:rPr lang="en-US" altLang="ko-KR">
                <a:ea typeface="굴림" panose="020B0600000101010101" pitchFamily="50" charset="-127"/>
              </a:rPr>
              <a:t>Converting a continuously changing waveform (analog) into a series of discrete levels (digital)</a:t>
            </a:r>
          </a:p>
        </p:txBody>
      </p:sp>
      <p:pic>
        <p:nvPicPr>
          <p:cNvPr id="4100" name="Picture 4" descr="C:\ARRL Work\L_C Circuits\Filtered DAC Outpu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3733800" cy="314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ARRL Work\L_C Circuits\DAC Output Wavefor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29000"/>
            <a:ext cx="3733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5058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dirty="0"/>
              <a:t>ADC </a:t>
            </a:r>
            <a:r>
              <a:rPr lang="ko-KR" altLang="en-US"/>
              <a:t>과정</a:t>
            </a:r>
            <a:endParaRPr lang="en-US" altLang="ko-KR" dirty="0"/>
          </a:p>
        </p:txBody>
      </p:sp>
      <p:sp>
        <p:nvSpPr>
          <p:cNvPr id="7" name="TextBox 6"/>
          <p:cNvSpPr txBox="1"/>
          <p:nvPr/>
        </p:nvSpPr>
        <p:spPr>
          <a:xfrm>
            <a:off x="911568" y="443773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nalog </a:t>
            </a:r>
            <a:r>
              <a:rPr lang="en-US" altLang="ko-KR" dirty="0" err="1"/>
              <a:t>lowpass</a:t>
            </a:r>
            <a:r>
              <a:rPr lang="en-US" altLang="ko-KR" dirty="0"/>
              <a:t> filter</a:t>
            </a:r>
            <a:endParaRPr lang="ko-KR" altLang="en-US"/>
          </a:p>
        </p:txBody>
      </p:sp>
      <p:grpSp>
        <p:nvGrpSpPr>
          <p:cNvPr id="14" name="그룹 13"/>
          <p:cNvGrpSpPr/>
          <p:nvPr/>
        </p:nvGrpSpPr>
        <p:grpSpPr>
          <a:xfrm>
            <a:off x="160681" y="1337912"/>
            <a:ext cx="8354669" cy="3891999"/>
            <a:chOff x="252413" y="2406316"/>
            <a:chExt cx="8354669" cy="3891999"/>
          </a:xfrm>
        </p:grpSpPr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1003300" y="3670300"/>
              <a:ext cx="1574800" cy="18034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2908300" y="3670300"/>
              <a:ext cx="1346200" cy="18034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4584700" y="3670300"/>
              <a:ext cx="1498600" cy="18034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6413500" y="3670300"/>
              <a:ext cx="1803400" cy="18034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49" name="AutoShape 9"/>
            <p:cNvSpPr>
              <a:spLocks noChangeArrowheads="1"/>
            </p:cNvSpPr>
            <p:nvPr/>
          </p:nvSpPr>
          <p:spPr bwMode="auto">
            <a:xfrm>
              <a:off x="2603500" y="4508500"/>
              <a:ext cx="279400" cy="127000"/>
            </a:xfrm>
            <a:prstGeom prst="rightArrow">
              <a:avLst>
                <a:gd name="adj1" fmla="val 50000"/>
                <a:gd name="adj2" fmla="val 110010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50" name="AutoShape 10"/>
            <p:cNvSpPr>
              <a:spLocks noChangeArrowheads="1"/>
            </p:cNvSpPr>
            <p:nvPr/>
          </p:nvSpPr>
          <p:spPr bwMode="auto">
            <a:xfrm>
              <a:off x="4279900" y="4508500"/>
              <a:ext cx="279400" cy="127000"/>
            </a:xfrm>
            <a:prstGeom prst="rightArrow">
              <a:avLst>
                <a:gd name="adj1" fmla="val 50000"/>
                <a:gd name="adj2" fmla="val 110010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51" name="AutoShape 11"/>
            <p:cNvSpPr>
              <a:spLocks noChangeArrowheads="1"/>
            </p:cNvSpPr>
            <p:nvPr/>
          </p:nvSpPr>
          <p:spPr bwMode="auto">
            <a:xfrm>
              <a:off x="6108700" y="4508500"/>
              <a:ext cx="279400" cy="127000"/>
            </a:xfrm>
            <a:prstGeom prst="rightArrow">
              <a:avLst>
                <a:gd name="adj1" fmla="val 50000"/>
                <a:gd name="adj2" fmla="val 110010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3208338" y="4373563"/>
              <a:ext cx="749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S / H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4967288" y="4373563"/>
              <a:ext cx="7350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ADC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6499225" y="4373563"/>
              <a:ext cx="163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COMPUTER</a:t>
              </a:r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1219200" y="4114800"/>
              <a:ext cx="0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1219200" y="5029200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>
              <a:off x="1219200" y="4267200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1828800" y="4267200"/>
              <a:ext cx="136525" cy="211138"/>
            </a:xfrm>
            <a:custGeom>
              <a:avLst/>
              <a:gdLst>
                <a:gd name="T0" fmla="*/ 0 w 86"/>
                <a:gd name="T1" fmla="*/ 0 h 133"/>
                <a:gd name="T2" fmla="*/ 63500 w 86"/>
                <a:gd name="T3" fmla="*/ 55563 h 133"/>
                <a:gd name="T4" fmla="*/ 100013 w 86"/>
                <a:gd name="T5" fmla="*/ 103188 h 133"/>
                <a:gd name="T6" fmla="*/ 100013 w 86"/>
                <a:gd name="T7" fmla="*/ 138113 h 133"/>
                <a:gd name="T8" fmla="*/ 123825 w 86"/>
                <a:gd name="T9" fmla="*/ 174625 h 133"/>
                <a:gd name="T10" fmla="*/ 134938 w 86"/>
                <a:gd name="T11" fmla="*/ 209550 h 1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133">
                  <a:moveTo>
                    <a:pt x="0" y="0"/>
                  </a:moveTo>
                  <a:lnTo>
                    <a:pt x="40" y="35"/>
                  </a:lnTo>
                  <a:lnTo>
                    <a:pt x="63" y="65"/>
                  </a:lnTo>
                  <a:lnTo>
                    <a:pt x="63" y="87"/>
                  </a:lnTo>
                  <a:lnTo>
                    <a:pt x="78" y="110"/>
                  </a:lnTo>
                  <a:lnTo>
                    <a:pt x="85" y="132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981200" y="4495800"/>
              <a:ext cx="152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1068388" y="3687763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H( f )</a:t>
              </a: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152650" y="4983163"/>
              <a:ext cx="2682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f</a:t>
              </a:r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457200" y="45720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252413" y="4144963"/>
              <a:ext cx="720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x( t )</a:t>
              </a:r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3057973" y="5897563"/>
              <a:ext cx="1056379" cy="400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 dirty="0" err="1"/>
                <a:t>f</a:t>
              </a:r>
              <a:r>
                <a:rPr lang="en-US" altLang="ko-KR" sz="1400" dirty="0" err="1"/>
                <a:t>sampling</a:t>
              </a:r>
              <a:endParaRPr lang="en-US" altLang="ko-KR" sz="1400" dirty="0"/>
            </a:p>
          </p:txBody>
        </p:sp>
        <p:sp>
          <p:nvSpPr>
            <p:cNvPr id="10265" name="AutoShape 25"/>
            <p:cNvSpPr>
              <a:spLocks noChangeArrowheads="1"/>
            </p:cNvSpPr>
            <p:nvPr/>
          </p:nvSpPr>
          <p:spPr bwMode="auto">
            <a:xfrm>
              <a:off x="3517900" y="5499100"/>
              <a:ext cx="127000" cy="355600"/>
            </a:xfrm>
            <a:prstGeom prst="upArrow">
              <a:avLst>
                <a:gd name="adj1" fmla="val 50000"/>
                <a:gd name="adj2" fmla="val 13998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 flipH="1">
              <a:off x="1676400" y="5181600"/>
              <a:ext cx="38100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2057400" y="51816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 flipH="1">
              <a:off x="1905000" y="5181600"/>
              <a:ext cx="152400" cy="76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" name="자유형 4"/>
            <p:cNvSpPr/>
            <p:nvPr/>
          </p:nvSpPr>
          <p:spPr>
            <a:xfrm>
              <a:off x="1078029" y="2733575"/>
              <a:ext cx="5227660" cy="1012923"/>
            </a:xfrm>
            <a:custGeom>
              <a:avLst/>
              <a:gdLst>
                <a:gd name="connsiteX0" fmla="*/ 0 w 5227660"/>
                <a:gd name="connsiteY0" fmla="*/ 673768 h 1012923"/>
                <a:gd name="connsiteX1" fmla="*/ 57752 w 5227660"/>
                <a:gd name="connsiteY1" fmla="*/ 596766 h 1012923"/>
                <a:gd name="connsiteX2" fmla="*/ 77003 w 5227660"/>
                <a:gd name="connsiteY2" fmla="*/ 567890 h 1012923"/>
                <a:gd name="connsiteX3" fmla="*/ 105878 w 5227660"/>
                <a:gd name="connsiteY3" fmla="*/ 548640 h 1012923"/>
                <a:gd name="connsiteX4" fmla="*/ 173255 w 5227660"/>
                <a:gd name="connsiteY4" fmla="*/ 490888 h 1012923"/>
                <a:gd name="connsiteX5" fmla="*/ 202131 w 5227660"/>
                <a:gd name="connsiteY5" fmla="*/ 481263 h 1012923"/>
                <a:gd name="connsiteX6" fmla="*/ 250257 w 5227660"/>
                <a:gd name="connsiteY6" fmla="*/ 452387 h 1012923"/>
                <a:gd name="connsiteX7" fmla="*/ 288758 w 5227660"/>
                <a:gd name="connsiteY7" fmla="*/ 423511 h 1012923"/>
                <a:gd name="connsiteX8" fmla="*/ 317634 w 5227660"/>
                <a:gd name="connsiteY8" fmla="*/ 394636 h 1012923"/>
                <a:gd name="connsiteX9" fmla="*/ 394636 w 5227660"/>
                <a:gd name="connsiteY9" fmla="*/ 365760 h 1012923"/>
                <a:gd name="connsiteX10" fmla="*/ 423512 w 5227660"/>
                <a:gd name="connsiteY10" fmla="*/ 356134 h 1012923"/>
                <a:gd name="connsiteX11" fmla="*/ 471638 w 5227660"/>
                <a:gd name="connsiteY11" fmla="*/ 346509 h 1012923"/>
                <a:gd name="connsiteX12" fmla="*/ 683394 w 5227660"/>
                <a:gd name="connsiteY12" fmla="*/ 298383 h 1012923"/>
                <a:gd name="connsiteX13" fmla="*/ 779647 w 5227660"/>
                <a:gd name="connsiteY13" fmla="*/ 269507 h 1012923"/>
                <a:gd name="connsiteX14" fmla="*/ 808523 w 5227660"/>
                <a:gd name="connsiteY14" fmla="*/ 250257 h 1012923"/>
                <a:gd name="connsiteX15" fmla="*/ 856649 w 5227660"/>
                <a:gd name="connsiteY15" fmla="*/ 231006 h 1012923"/>
                <a:gd name="connsiteX16" fmla="*/ 895150 w 5227660"/>
                <a:gd name="connsiteY16" fmla="*/ 221381 h 1012923"/>
                <a:gd name="connsiteX17" fmla="*/ 972152 w 5227660"/>
                <a:gd name="connsiteY17" fmla="*/ 202130 h 1012923"/>
                <a:gd name="connsiteX18" fmla="*/ 1010653 w 5227660"/>
                <a:gd name="connsiteY18" fmla="*/ 192505 h 1012923"/>
                <a:gd name="connsiteX19" fmla="*/ 1135782 w 5227660"/>
                <a:gd name="connsiteY19" fmla="*/ 182880 h 1012923"/>
                <a:gd name="connsiteX20" fmla="*/ 1318662 w 5227660"/>
                <a:gd name="connsiteY20" fmla="*/ 115503 h 1012923"/>
                <a:gd name="connsiteX21" fmla="*/ 1357163 w 5227660"/>
                <a:gd name="connsiteY21" fmla="*/ 96252 h 1012923"/>
                <a:gd name="connsiteX22" fmla="*/ 1453415 w 5227660"/>
                <a:gd name="connsiteY22" fmla="*/ 77002 h 1012923"/>
                <a:gd name="connsiteX23" fmla="*/ 1482291 w 5227660"/>
                <a:gd name="connsiteY23" fmla="*/ 67377 h 1012923"/>
                <a:gd name="connsiteX24" fmla="*/ 1771049 w 5227660"/>
                <a:gd name="connsiteY24" fmla="*/ 28876 h 1012923"/>
                <a:gd name="connsiteX25" fmla="*/ 1944304 w 5227660"/>
                <a:gd name="connsiteY25" fmla="*/ 9625 h 1012923"/>
                <a:gd name="connsiteX26" fmla="*/ 2300438 w 5227660"/>
                <a:gd name="connsiteY26" fmla="*/ 0 h 1012923"/>
                <a:gd name="connsiteX27" fmla="*/ 2752826 w 5227660"/>
                <a:gd name="connsiteY27" fmla="*/ 9625 h 1012923"/>
                <a:gd name="connsiteX28" fmla="*/ 2820203 w 5227660"/>
                <a:gd name="connsiteY28" fmla="*/ 38501 h 1012923"/>
                <a:gd name="connsiteX29" fmla="*/ 2887579 w 5227660"/>
                <a:gd name="connsiteY29" fmla="*/ 48126 h 1012923"/>
                <a:gd name="connsiteX30" fmla="*/ 2926080 w 5227660"/>
                <a:gd name="connsiteY30" fmla="*/ 57751 h 1012923"/>
                <a:gd name="connsiteX31" fmla="*/ 3012708 w 5227660"/>
                <a:gd name="connsiteY31" fmla="*/ 67377 h 1012923"/>
                <a:gd name="connsiteX32" fmla="*/ 3070459 w 5227660"/>
                <a:gd name="connsiteY32" fmla="*/ 77002 h 1012923"/>
                <a:gd name="connsiteX33" fmla="*/ 3137836 w 5227660"/>
                <a:gd name="connsiteY33" fmla="*/ 86627 h 1012923"/>
                <a:gd name="connsiteX34" fmla="*/ 3205213 w 5227660"/>
                <a:gd name="connsiteY34" fmla="*/ 125128 h 1012923"/>
                <a:gd name="connsiteX35" fmla="*/ 3243714 w 5227660"/>
                <a:gd name="connsiteY35" fmla="*/ 134753 h 1012923"/>
                <a:gd name="connsiteX36" fmla="*/ 3349592 w 5227660"/>
                <a:gd name="connsiteY36" fmla="*/ 144379 h 1012923"/>
                <a:gd name="connsiteX37" fmla="*/ 3426594 w 5227660"/>
                <a:gd name="connsiteY37" fmla="*/ 163629 h 1012923"/>
                <a:gd name="connsiteX38" fmla="*/ 3474720 w 5227660"/>
                <a:gd name="connsiteY38" fmla="*/ 173254 h 1012923"/>
                <a:gd name="connsiteX39" fmla="*/ 3503596 w 5227660"/>
                <a:gd name="connsiteY39" fmla="*/ 182880 h 1012923"/>
                <a:gd name="connsiteX40" fmla="*/ 3542097 w 5227660"/>
                <a:gd name="connsiteY40" fmla="*/ 192505 h 1012923"/>
                <a:gd name="connsiteX41" fmla="*/ 3570973 w 5227660"/>
                <a:gd name="connsiteY41" fmla="*/ 221381 h 1012923"/>
                <a:gd name="connsiteX42" fmla="*/ 3744228 w 5227660"/>
                <a:gd name="connsiteY42" fmla="*/ 250257 h 1012923"/>
                <a:gd name="connsiteX43" fmla="*/ 3859731 w 5227660"/>
                <a:gd name="connsiteY43" fmla="*/ 288758 h 1012923"/>
                <a:gd name="connsiteX44" fmla="*/ 3965609 w 5227660"/>
                <a:gd name="connsiteY44" fmla="*/ 317633 h 1012923"/>
                <a:gd name="connsiteX45" fmla="*/ 3994485 w 5227660"/>
                <a:gd name="connsiteY45" fmla="*/ 336884 h 1012923"/>
                <a:gd name="connsiteX46" fmla="*/ 4032986 w 5227660"/>
                <a:gd name="connsiteY46" fmla="*/ 346509 h 1012923"/>
                <a:gd name="connsiteX47" fmla="*/ 4129238 w 5227660"/>
                <a:gd name="connsiteY47" fmla="*/ 365760 h 1012923"/>
                <a:gd name="connsiteX48" fmla="*/ 4235116 w 5227660"/>
                <a:gd name="connsiteY48" fmla="*/ 404261 h 1012923"/>
                <a:gd name="connsiteX49" fmla="*/ 4283243 w 5227660"/>
                <a:gd name="connsiteY49" fmla="*/ 413886 h 1012923"/>
                <a:gd name="connsiteX50" fmla="*/ 4340994 w 5227660"/>
                <a:gd name="connsiteY50" fmla="*/ 433137 h 1012923"/>
                <a:gd name="connsiteX51" fmla="*/ 4389120 w 5227660"/>
                <a:gd name="connsiteY51" fmla="*/ 442762 h 1012923"/>
                <a:gd name="connsiteX52" fmla="*/ 4456497 w 5227660"/>
                <a:gd name="connsiteY52" fmla="*/ 462012 h 1012923"/>
                <a:gd name="connsiteX53" fmla="*/ 4494998 w 5227660"/>
                <a:gd name="connsiteY53" fmla="*/ 471638 h 1012923"/>
                <a:gd name="connsiteX54" fmla="*/ 4533499 w 5227660"/>
                <a:gd name="connsiteY54" fmla="*/ 510139 h 1012923"/>
                <a:gd name="connsiteX55" fmla="*/ 4591251 w 5227660"/>
                <a:gd name="connsiteY55" fmla="*/ 548640 h 1012923"/>
                <a:gd name="connsiteX56" fmla="*/ 4620127 w 5227660"/>
                <a:gd name="connsiteY56" fmla="*/ 567890 h 1012923"/>
                <a:gd name="connsiteX57" fmla="*/ 4687504 w 5227660"/>
                <a:gd name="connsiteY57" fmla="*/ 606391 h 1012923"/>
                <a:gd name="connsiteX58" fmla="*/ 4745255 w 5227660"/>
                <a:gd name="connsiteY58" fmla="*/ 673768 h 1012923"/>
                <a:gd name="connsiteX59" fmla="*/ 4774131 w 5227660"/>
                <a:gd name="connsiteY59" fmla="*/ 683393 h 1012923"/>
                <a:gd name="connsiteX60" fmla="*/ 4841508 w 5227660"/>
                <a:gd name="connsiteY60" fmla="*/ 721894 h 1012923"/>
                <a:gd name="connsiteX61" fmla="*/ 4889634 w 5227660"/>
                <a:gd name="connsiteY61" fmla="*/ 779646 h 1012923"/>
                <a:gd name="connsiteX62" fmla="*/ 5082139 w 5227660"/>
                <a:gd name="connsiteY62" fmla="*/ 914400 h 1012923"/>
                <a:gd name="connsiteX63" fmla="*/ 5197643 w 5227660"/>
                <a:gd name="connsiteY63" fmla="*/ 991402 h 1012923"/>
                <a:gd name="connsiteX64" fmla="*/ 5226518 w 5227660"/>
                <a:gd name="connsiteY64" fmla="*/ 1010652 h 1012923"/>
                <a:gd name="connsiteX65" fmla="*/ 5168767 w 5227660"/>
                <a:gd name="connsiteY65" fmla="*/ 952901 h 1012923"/>
                <a:gd name="connsiteX66" fmla="*/ 5159142 w 5227660"/>
                <a:gd name="connsiteY66" fmla="*/ 924025 h 1012923"/>
                <a:gd name="connsiteX67" fmla="*/ 4966636 w 5227660"/>
                <a:gd name="connsiteY67" fmla="*/ 837398 h 1012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5227660" h="1012923">
                  <a:moveTo>
                    <a:pt x="0" y="673768"/>
                  </a:moveTo>
                  <a:cubicBezTo>
                    <a:pt x="60679" y="572637"/>
                    <a:pt x="-2397" y="668945"/>
                    <a:pt x="57752" y="596766"/>
                  </a:cubicBezTo>
                  <a:cubicBezTo>
                    <a:pt x="65158" y="587879"/>
                    <a:pt x="68823" y="576070"/>
                    <a:pt x="77003" y="567890"/>
                  </a:cubicBezTo>
                  <a:cubicBezTo>
                    <a:pt x="85183" y="559710"/>
                    <a:pt x="96991" y="556046"/>
                    <a:pt x="105878" y="548640"/>
                  </a:cubicBezTo>
                  <a:cubicBezTo>
                    <a:pt x="143115" y="517609"/>
                    <a:pt x="127379" y="517103"/>
                    <a:pt x="173255" y="490888"/>
                  </a:cubicBezTo>
                  <a:cubicBezTo>
                    <a:pt x="182064" y="485854"/>
                    <a:pt x="193056" y="485800"/>
                    <a:pt x="202131" y="481263"/>
                  </a:cubicBezTo>
                  <a:cubicBezTo>
                    <a:pt x="218864" y="472896"/>
                    <a:pt x="234691" y="462764"/>
                    <a:pt x="250257" y="452387"/>
                  </a:cubicBezTo>
                  <a:cubicBezTo>
                    <a:pt x="263605" y="443488"/>
                    <a:pt x="276578" y="433951"/>
                    <a:pt x="288758" y="423511"/>
                  </a:cubicBezTo>
                  <a:cubicBezTo>
                    <a:pt x="299093" y="414652"/>
                    <a:pt x="306557" y="402548"/>
                    <a:pt x="317634" y="394636"/>
                  </a:cubicBezTo>
                  <a:cubicBezTo>
                    <a:pt x="347542" y="373273"/>
                    <a:pt x="361046" y="375357"/>
                    <a:pt x="394636" y="365760"/>
                  </a:cubicBezTo>
                  <a:cubicBezTo>
                    <a:pt x="404392" y="362973"/>
                    <a:pt x="413669" y="358595"/>
                    <a:pt x="423512" y="356134"/>
                  </a:cubicBezTo>
                  <a:cubicBezTo>
                    <a:pt x="439383" y="352166"/>
                    <a:pt x="455817" y="350672"/>
                    <a:pt x="471638" y="346509"/>
                  </a:cubicBezTo>
                  <a:cubicBezTo>
                    <a:pt x="657326" y="297644"/>
                    <a:pt x="545606" y="315606"/>
                    <a:pt x="683394" y="298383"/>
                  </a:cubicBezTo>
                  <a:cubicBezTo>
                    <a:pt x="748372" y="255064"/>
                    <a:pt x="667037" y="303289"/>
                    <a:pt x="779647" y="269507"/>
                  </a:cubicBezTo>
                  <a:cubicBezTo>
                    <a:pt x="790727" y="266183"/>
                    <a:pt x="798176" y="255430"/>
                    <a:pt x="808523" y="250257"/>
                  </a:cubicBezTo>
                  <a:cubicBezTo>
                    <a:pt x="823977" y="242530"/>
                    <a:pt x="840258" y="236470"/>
                    <a:pt x="856649" y="231006"/>
                  </a:cubicBezTo>
                  <a:cubicBezTo>
                    <a:pt x="869199" y="226823"/>
                    <a:pt x="882430" y="225015"/>
                    <a:pt x="895150" y="221381"/>
                  </a:cubicBezTo>
                  <a:cubicBezTo>
                    <a:pt x="985452" y="195581"/>
                    <a:pt x="840057" y="231485"/>
                    <a:pt x="972152" y="202130"/>
                  </a:cubicBezTo>
                  <a:cubicBezTo>
                    <a:pt x="985066" y="199260"/>
                    <a:pt x="997515" y="194051"/>
                    <a:pt x="1010653" y="192505"/>
                  </a:cubicBezTo>
                  <a:cubicBezTo>
                    <a:pt x="1052199" y="187617"/>
                    <a:pt x="1094072" y="186088"/>
                    <a:pt x="1135782" y="182880"/>
                  </a:cubicBezTo>
                  <a:cubicBezTo>
                    <a:pt x="1190633" y="164596"/>
                    <a:pt x="1274347" y="137661"/>
                    <a:pt x="1318662" y="115503"/>
                  </a:cubicBezTo>
                  <a:cubicBezTo>
                    <a:pt x="1331496" y="109086"/>
                    <a:pt x="1343367" y="100194"/>
                    <a:pt x="1357163" y="96252"/>
                  </a:cubicBezTo>
                  <a:cubicBezTo>
                    <a:pt x="1388623" y="87263"/>
                    <a:pt x="1422375" y="87348"/>
                    <a:pt x="1453415" y="77002"/>
                  </a:cubicBezTo>
                  <a:lnTo>
                    <a:pt x="1482291" y="67377"/>
                  </a:lnTo>
                  <a:cubicBezTo>
                    <a:pt x="1584167" y="-541"/>
                    <a:pt x="1494191" y="52607"/>
                    <a:pt x="1771049" y="28876"/>
                  </a:cubicBezTo>
                  <a:cubicBezTo>
                    <a:pt x="1849029" y="22192"/>
                    <a:pt x="1860976" y="13171"/>
                    <a:pt x="1944304" y="9625"/>
                  </a:cubicBezTo>
                  <a:cubicBezTo>
                    <a:pt x="2062951" y="4576"/>
                    <a:pt x="2181727" y="3208"/>
                    <a:pt x="2300438" y="0"/>
                  </a:cubicBezTo>
                  <a:lnTo>
                    <a:pt x="2752826" y="9625"/>
                  </a:lnTo>
                  <a:cubicBezTo>
                    <a:pt x="2826486" y="12514"/>
                    <a:pt x="2759389" y="20256"/>
                    <a:pt x="2820203" y="38501"/>
                  </a:cubicBezTo>
                  <a:cubicBezTo>
                    <a:pt x="2841933" y="45020"/>
                    <a:pt x="2865258" y="44068"/>
                    <a:pt x="2887579" y="48126"/>
                  </a:cubicBezTo>
                  <a:cubicBezTo>
                    <a:pt x="2900594" y="50492"/>
                    <a:pt x="2913005" y="55739"/>
                    <a:pt x="2926080" y="57751"/>
                  </a:cubicBezTo>
                  <a:cubicBezTo>
                    <a:pt x="2954796" y="62169"/>
                    <a:pt x="2983909" y="63537"/>
                    <a:pt x="3012708" y="67377"/>
                  </a:cubicBezTo>
                  <a:cubicBezTo>
                    <a:pt x="3032053" y="69956"/>
                    <a:pt x="3051170" y="74035"/>
                    <a:pt x="3070459" y="77002"/>
                  </a:cubicBezTo>
                  <a:cubicBezTo>
                    <a:pt x="3092882" y="80452"/>
                    <a:pt x="3115377" y="83419"/>
                    <a:pt x="3137836" y="86627"/>
                  </a:cubicBezTo>
                  <a:cubicBezTo>
                    <a:pt x="3226155" y="116066"/>
                    <a:pt x="3088672" y="66857"/>
                    <a:pt x="3205213" y="125128"/>
                  </a:cubicBezTo>
                  <a:cubicBezTo>
                    <a:pt x="3217045" y="131044"/>
                    <a:pt x="3230601" y="133005"/>
                    <a:pt x="3243714" y="134753"/>
                  </a:cubicBezTo>
                  <a:cubicBezTo>
                    <a:pt x="3278841" y="139437"/>
                    <a:pt x="3314299" y="141170"/>
                    <a:pt x="3349592" y="144379"/>
                  </a:cubicBezTo>
                  <a:cubicBezTo>
                    <a:pt x="3375259" y="150796"/>
                    <a:pt x="3400651" y="158440"/>
                    <a:pt x="3426594" y="163629"/>
                  </a:cubicBezTo>
                  <a:cubicBezTo>
                    <a:pt x="3442636" y="166837"/>
                    <a:pt x="3458849" y="169286"/>
                    <a:pt x="3474720" y="173254"/>
                  </a:cubicBezTo>
                  <a:cubicBezTo>
                    <a:pt x="3484563" y="175715"/>
                    <a:pt x="3493840" y="180093"/>
                    <a:pt x="3503596" y="182880"/>
                  </a:cubicBezTo>
                  <a:cubicBezTo>
                    <a:pt x="3516316" y="186514"/>
                    <a:pt x="3529263" y="189297"/>
                    <a:pt x="3542097" y="192505"/>
                  </a:cubicBezTo>
                  <a:cubicBezTo>
                    <a:pt x="3551722" y="202130"/>
                    <a:pt x="3558798" y="215293"/>
                    <a:pt x="3570973" y="221381"/>
                  </a:cubicBezTo>
                  <a:cubicBezTo>
                    <a:pt x="3619281" y="245535"/>
                    <a:pt x="3695718" y="245847"/>
                    <a:pt x="3744228" y="250257"/>
                  </a:cubicBezTo>
                  <a:cubicBezTo>
                    <a:pt x="3910383" y="321464"/>
                    <a:pt x="3731578" y="250312"/>
                    <a:pt x="3859731" y="288758"/>
                  </a:cubicBezTo>
                  <a:cubicBezTo>
                    <a:pt x="3975652" y="323535"/>
                    <a:pt x="3834704" y="295816"/>
                    <a:pt x="3965609" y="317633"/>
                  </a:cubicBezTo>
                  <a:cubicBezTo>
                    <a:pt x="3975234" y="324050"/>
                    <a:pt x="3983852" y="332327"/>
                    <a:pt x="3994485" y="336884"/>
                  </a:cubicBezTo>
                  <a:cubicBezTo>
                    <a:pt x="4006644" y="342095"/>
                    <a:pt x="4020051" y="343737"/>
                    <a:pt x="4032986" y="346509"/>
                  </a:cubicBezTo>
                  <a:cubicBezTo>
                    <a:pt x="4064979" y="353365"/>
                    <a:pt x="4097778" y="356771"/>
                    <a:pt x="4129238" y="365760"/>
                  </a:cubicBezTo>
                  <a:cubicBezTo>
                    <a:pt x="4165347" y="376077"/>
                    <a:pt x="4199272" y="393060"/>
                    <a:pt x="4235116" y="404261"/>
                  </a:cubicBezTo>
                  <a:cubicBezTo>
                    <a:pt x="4250731" y="409141"/>
                    <a:pt x="4267459" y="409581"/>
                    <a:pt x="4283243" y="413886"/>
                  </a:cubicBezTo>
                  <a:cubicBezTo>
                    <a:pt x="4302820" y="419225"/>
                    <a:pt x="4321417" y="427798"/>
                    <a:pt x="4340994" y="433137"/>
                  </a:cubicBezTo>
                  <a:cubicBezTo>
                    <a:pt x="4356777" y="437442"/>
                    <a:pt x="4373150" y="439213"/>
                    <a:pt x="4389120" y="442762"/>
                  </a:cubicBezTo>
                  <a:cubicBezTo>
                    <a:pt x="4456814" y="457805"/>
                    <a:pt x="4400232" y="445936"/>
                    <a:pt x="4456497" y="462012"/>
                  </a:cubicBezTo>
                  <a:cubicBezTo>
                    <a:pt x="4469217" y="465646"/>
                    <a:pt x="4482164" y="468429"/>
                    <a:pt x="4494998" y="471638"/>
                  </a:cubicBezTo>
                  <a:cubicBezTo>
                    <a:pt x="4507832" y="484472"/>
                    <a:pt x="4519327" y="498801"/>
                    <a:pt x="4533499" y="510139"/>
                  </a:cubicBezTo>
                  <a:cubicBezTo>
                    <a:pt x="4551565" y="524592"/>
                    <a:pt x="4572000" y="535806"/>
                    <a:pt x="4591251" y="548640"/>
                  </a:cubicBezTo>
                  <a:cubicBezTo>
                    <a:pt x="4600876" y="555057"/>
                    <a:pt x="4610083" y="562151"/>
                    <a:pt x="4620127" y="567890"/>
                  </a:cubicBezTo>
                  <a:cubicBezTo>
                    <a:pt x="4642586" y="580724"/>
                    <a:pt x="4666313" y="591557"/>
                    <a:pt x="4687504" y="606391"/>
                  </a:cubicBezTo>
                  <a:cubicBezTo>
                    <a:pt x="4755096" y="653706"/>
                    <a:pt x="4675951" y="616016"/>
                    <a:pt x="4745255" y="673768"/>
                  </a:cubicBezTo>
                  <a:cubicBezTo>
                    <a:pt x="4753049" y="680263"/>
                    <a:pt x="4764805" y="679396"/>
                    <a:pt x="4774131" y="683393"/>
                  </a:cubicBezTo>
                  <a:cubicBezTo>
                    <a:pt x="4787338" y="689053"/>
                    <a:pt x="4829427" y="709813"/>
                    <a:pt x="4841508" y="721894"/>
                  </a:cubicBezTo>
                  <a:cubicBezTo>
                    <a:pt x="4859227" y="739613"/>
                    <a:pt x="4870067" y="763992"/>
                    <a:pt x="4889634" y="779646"/>
                  </a:cubicBezTo>
                  <a:cubicBezTo>
                    <a:pt x="4950797" y="828577"/>
                    <a:pt x="5014132" y="875539"/>
                    <a:pt x="5082139" y="914400"/>
                  </a:cubicBezTo>
                  <a:cubicBezTo>
                    <a:pt x="5191439" y="976857"/>
                    <a:pt x="5110188" y="925811"/>
                    <a:pt x="5197643" y="991402"/>
                  </a:cubicBezTo>
                  <a:cubicBezTo>
                    <a:pt x="5206897" y="998343"/>
                    <a:pt x="5233459" y="1019906"/>
                    <a:pt x="5226518" y="1010652"/>
                  </a:cubicBezTo>
                  <a:cubicBezTo>
                    <a:pt x="5210183" y="988873"/>
                    <a:pt x="5168767" y="952901"/>
                    <a:pt x="5168767" y="952901"/>
                  </a:cubicBezTo>
                  <a:cubicBezTo>
                    <a:pt x="5165559" y="943276"/>
                    <a:pt x="5166597" y="930907"/>
                    <a:pt x="5159142" y="924025"/>
                  </a:cubicBezTo>
                  <a:cubicBezTo>
                    <a:pt x="5048612" y="821998"/>
                    <a:pt x="5078160" y="837398"/>
                    <a:pt x="4966636" y="83739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43200" y="2406316"/>
              <a:ext cx="33970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dirty="0"/>
                <a:t>하나의 </a:t>
              </a:r>
              <a:r>
                <a:rPr lang="ko-KR" altLang="en-US" dirty="0" err="1"/>
                <a:t>칩안에</a:t>
              </a:r>
              <a:r>
                <a:rPr lang="ko-KR" altLang="en-US" dirty="0"/>
                <a:t> 있는 경우가 많다</a:t>
              </a:r>
            </a:p>
          </p:txBody>
        </p:sp>
        <p:sp>
          <p:nvSpPr>
            <p:cNvPr id="37" name="AutoShape 25"/>
            <p:cNvSpPr>
              <a:spLocks noChangeArrowheads="1"/>
            </p:cNvSpPr>
            <p:nvPr/>
          </p:nvSpPr>
          <p:spPr bwMode="auto">
            <a:xfrm>
              <a:off x="5270500" y="5457391"/>
              <a:ext cx="127000" cy="355600"/>
            </a:xfrm>
            <a:prstGeom prst="upArrow">
              <a:avLst>
                <a:gd name="adj1" fmla="val 50000"/>
                <a:gd name="adj2" fmla="val 13998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3581400" y="5854700"/>
              <a:ext cx="17526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556400" y="5854700"/>
              <a:ext cx="63500" cy="1707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아래쪽 화살표 10"/>
            <p:cNvSpPr/>
            <p:nvPr/>
          </p:nvSpPr>
          <p:spPr>
            <a:xfrm>
              <a:off x="7315200" y="3157086"/>
              <a:ext cx="221381" cy="51321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045693" y="2590982"/>
              <a:ext cx="1561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CPU clock </a:t>
              </a:r>
              <a:r>
                <a:rPr lang="en-US" altLang="ko-KR" dirty="0" err="1"/>
                <a:t>fcpu</a:t>
              </a:r>
              <a:endParaRPr lang="ko-KR" alt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237374" y="5530834"/>
            <a:ext cx="5716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fsampling</a:t>
            </a:r>
            <a:r>
              <a:rPr lang="ko-KR" altLang="en-US"/>
              <a:t>은 신호를 </a:t>
            </a:r>
            <a:r>
              <a:rPr lang="en-US" altLang="ko-KR" dirty="0"/>
              <a:t>sampling </a:t>
            </a:r>
            <a:r>
              <a:rPr lang="ko-KR" altLang="en-US"/>
              <a:t>하는 주파수이고</a:t>
            </a:r>
            <a:r>
              <a:rPr lang="en-US" altLang="ko-KR" dirty="0"/>
              <a:t>, </a:t>
            </a:r>
            <a:r>
              <a:rPr lang="en-US" altLang="ko-KR" dirty="0" err="1"/>
              <a:t>fcpu</a:t>
            </a:r>
            <a:r>
              <a:rPr lang="ko-KR" altLang="en-US"/>
              <a:t>는 </a:t>
            </a:r>
            <a:r>
              <a:rPr lang="en-US" altLang="ko-KR" dirty="0"/>
              <a:t>CPU </a:t>
            </a:r>
            <a:r>
              <a:rPr lang="ko-KR" altLang="en-US"/>
              <a:t>동작속도로 서로 관련이 없다</a:t>
            </a:r>
            <a:r>
              <a:rPr lang="en-US" altLang="ko-KR" dirty="0"/>
              <a:t>.  </a:t>
            </a:r>
            <a:r>
              <a:rPr lang="ko-KR" altLang="en-US"/>
              <a:t>단 </a:t>
            </a:r>
            <a:r>
              <a:rPr lang="en-US" altLang="ko-KR" dirty="0"/>
              <a:t>SW</a:t>
            </a:r>
            <a:r>
              <a:rPr lang="ko-KR" altLang="en-US"/>
              <a:t>구현을 위해서는 </a:t>
            </a:r>
            <a:r>
              <a:rPr lang="en-US" altLang="ko-KR" dirty="0" err="1"/>
              <a:t>fcpu</a:t>
            </a:r>
            <a:r>
              <a:rPr lang="en-US" altLang="ko-KR" dirty="0"/>
              <a:t> &gt;&gt; </a:t>
            </a:r>
            <a:r>
              <a:rPr lang="en-US" altLang="ko-KR" dirty="0" err="1"/>
              <a:t>fsampling</a:t>
            </a:r>
            <a:r>
              <a:rPr lang="ko-KR" altLang="en-US"/>
              <a:t>이 필요하다</a:t>
            </a:r>
            <a:r>
              <a:rPr lang="en-US" altLang="ko-KR" dirty="0"/>
              <a:t>.  </a:t>
            </a:r>
            <a:r>
              <a:rPr lang="ko-KR" altLang="en-US"/>
              <a:t>보통 </a:t>
            </a:r>
            <a:r>
              <a:rPr lang="en-US" altLang="ko-KR" dirty="0" err="1"/>
              <a:t>fcpu</a:t>
            </a:r>
            <a:r>
              <a:rPr lang="ko-KR" altLang="en-US"/>
              <a:t>는 </a:t>
            </a:r>
            <a:r>
              <a:rPr lang="en-US" altLang="ko-KR" dirty="0"/>
              <a:t>10MHz~ 3GHz, </a:t>
            </a:r>
            <a:r>
              <a:rPr lang="en-US" altLang="ko-KR" dirty="0" err="1"/>
              <a:t>fsampling</a:t>
            </a:r>
            <a:r>
              <a:rPr lang="ko-KR" altLang="en-US"/>
              <a:t>은 수 </a:t>
            </a:r>
            <a:r>
              <a:rPr lang="en-US" altLang="ko-KR" dirty="0"/>
              <a:t>KHz ~ </a:t>
            </a:r>
            <a:r>
              <a:rPr lang="ko-KR" altLang="en-US"/>
              <a:t>수십</a:t>
            </a:r>
            <a:r>
              <a:rPr lang="en-US" altLang="ko-KR" dirty="0"/>
              <a:t>MHz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409541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LV320AIC3101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tereo ADC (Analog Digital Converter)</a:t>
            </a:r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708920"/>
            <a:ext cx="7242344" cy="3177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159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4470158-D636-4E31-A1E7-90B715D23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음성 인식 </a:t>
            </a:r>
            <a:r>
              <a:rPr lang="en-US" altLang="ko-KR" dirty="0"/>
              <a:t>vs Text understand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90CA181-6003-413C-8A0D-5E1B68263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25625"/>
            <a:ext cx="8399847" cy="4931310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DNN </a:t>
            </a:r>
            <a:r>
              <a:rPr lang="ko-KR" altLang="en-US" dirty="0"/>
              <a:t>구조는 매우 비슷하다</a:t>
            </a:r>
            <a:r>
              <a:rPr lang="en-US" altLang="ko-KR" dirty="0"/>
              <a:t>.  </a:t>
            </a:r>
            <a:r>
              <a:rPr lang="ko-KR" altLang="en-US" dirty="0"/>
              <a:t>둘 다 </a:t>
            </a:r>
            <a:r>
              <a:rPr lang="en-US" altLang="ko-KR" dirty="0"/>
              <a:t>sequence recognition </a:t>
            </a:r>
            <a:r>
              <a:rPr lang="ko-KR" altLang="en-US" dirty="0"/>
              <a:t>의 성격이 강하다</a:t>
            </a:r>
            <a:r>
              <a:rPr lang="en-US" altLang="ko-KR" dirty="0"/>
              <a:t>.  RNN, Transformer</a:t>
            </a:r>
            <a:r>
              <a:rPr lang="ko-KR" altLang="en-US" dirty="0"/>
              <a:t> 가 중요한 역할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디지털 신호처리 </a:t>
            </a:r>
            <a:r>
              <a:rPr lang="en-US" altLang="ko-KR" dirty="0"/>
              <a:t>+ RNN/CNN/Transformer</a:t>
            </a:r>
          </a:p>
          <a:p>
            <a:r>
              <a:rPr lang="ko-KR" altLang="en-US" dirty="0"/>
              <a:t>차이</a:t>
            </a:r>
            <a:r>
              <a:rPr lang="en-US" altLang="ko-KR" dirty="0"/>
              <a:t>:</a:t>
            </a:r>
          </a:p>
          <a:p>
            <a:pPr lvl="1"/>
            <a:r>
              <a:rPr lang="en-US" altLang="ko-KR" dirty="0"/>
              <a:t>Text – </a:t>
            </a:r>
            <a:r>
              <a:rPr lang="ko-KR" altLang="en-US" dirty="0"/>
              <a:t>인간에게 익숙한 매우 압축된 형태의 심볼</a:t>
            </a:r>
            <a:r>
              <a:rPr lang="en-US" altLang="ko-KR" dirty="0"/>
              <a:t>(feature </a:t>
            </a:r>
            <a:r>
              <a:rPr lang="ko-KR" altLang="en-US" dirty="0"/>
              <a:t>인</a:t>
            </a:r>
            <a:r>
              <a:rPr lang="en-US" altLang="ko-KR" dirty="0"/>
              <a:t>) </a:t>
            </a:r>
            <a:r>
              <a:rPr lang="ko-KR" altLang="en-US" dirty="0"/>
              <a:t>글자 또는</a:t>
            </a:r>
            <a:r>
              <a:rPr lang="en-US" altLang="ko-KR" dirty="0"/>
              <a:t> </a:t>
            </a:r>
            <a:r>
              <a:rPr lang="ko-KR" altLang="en-US" dirty="0"/>
              <a:t>단어</a:t>
            </a:r>
            <a:r>
              <a:rPr lang="en-US" altLang="ko-KR" dirty="0"/>
              <a:t>(word)</a:t>
            </a:r>
            <a:r>
              <a:rPr lang="ko-KR" altLang="en-US" dirty="0"/>
              <a:t>가 들어간다</a:t>
            </a:r>
            <a:r>
              <a:rPr lang="en-US" altLang="ko-KR" dirty="0"/>
              <a:t>. </a:t>
            </a:r>
          </a:p>
          <a:p>
            <a:pPr lvl="1"/>
            <a:r>
              <a:rPr lang="en-US" altLang="ko-KR" dirty="0"/>
              <a:t>Speech – analog signal (continuous signal) </a:t>
            </a:r>
            <a:r>
              <a:rPr lang="ko-KR" altLang="en-US" dirty="0"/>
              <a:t>이 들어간다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dirty="0"/>
              <a:t>Analog</a:t>
            </a:r>
            <a:r>
              <a:rPr lang="ko-KR" altLang="en-US" dirty="0"/>
              <a:t>를 </a:t>
            </a:r>
            <a:r>
              <a:rPr lang="en-US" altLang="ko-KR" dirty="0"/>
              <a:t>digital data</a:t>
            </a:r>
            <a:r>
              <a:rPr lang="ko-KR" altLang="en-US" dirty="0"/>
              <a:t> 로 바꾸고 </a:t>
            </a:r>
            <a:r>
              <a:rPr lang="en-US" altLang="ko-KR" dirty="0"/>
              <a:t>(</a:t>
            </a:r>
            <a:r>
              <a:rPr lang="ko-KR" altLang="en-US" dirty="0"/>
              <a:t>결과는 방대한 크기</a:t>
            </a:r>
            <a:r>
              <a:rPr lang="en-US" altLang="ko-KR" dirty="0"/>
              <a:t>)</a:t>
            </a:r>
          </a:p>
          <a:p>
            <a:pPr lvl="2"/>
            <a:r>
              <a:rPr lang="en-US" altLang="ko-KR" dirty="0"/>
              <a:t>Digital data</a:t>
            </a:r>
            <a:r>
              <a:rPr lang="ko-KR" altLang="en-US" dirty="0"/>
              <a:t> 를 압축해서 작은 용량의 </a:t>
            </a:r>
            <a:r>
              <a:rPr lang="en-US" altLang="ko-KR" dirty="0"/>
              <a:t>feature </a:t>
            </a:r>
            <a:r>
              <a:rPr lang="ko-KR" altLang="en-US" dirty="0"/>
              <a:t>로 바꾸어야 한다</a:t>
            </a:r>
            <a:r>
              <a:rPr lang="en-US" altLang="ko-KR" dirty="0"/>
              <a:t>. </a:t>
            </a:r>
          </a:p>
          <a:p>
            <a:pPr lvl="1"/>
            <a:r>
              <a:rPr lang="en-US" altLang="ko-KR" dirty="0"/>
              <a:t>Speech</a:t>
            </a:r>
            <a:r>
              <a:rPr lang="ko-KR" altLang="en-US" dirty="0"/>
              <a:t>는 </a:t>
            </a:r>
            <a:r>
              <a:rPr lang="en-US" altLang="ko-KR" dirty="0"/>
              <a:t>text</a:t>
            </a:r>
            <a:r>
              <a:rPr lang="ko-KR" altLang="en-US" dirty="0"/>
              <a:t> 보다 길이가 매우 길다</a:t>
            </a:r>
            <a:r>
              <a:rPr lang="en-US" altLang="ko-KR" dirty="0"/>
              <a:t>. 1</a:t>
            </a:r>
            <a:r>
              <a:rPr lang="ko-KR" altLang="en-US" dirty="0"/>
              <a:t>초의 대화를 </a:t>
            </a:r>
            <a:r>
              <a:rPr lang="en-US" altLang="ko-KR" dirty="0"/>
              <a:t>text</a:t>
            </a:r>
            <a:r>
              <a:rPr lang="ko-KR" altLang="en-US" dirty="0"/>
              <a:t>로 나타내면 단어 하나나 둘</a:t>
            </a:r>
            <a:r>
              <a:rPr lang="en-US" altLang="ko-KR" dirty="0"/>
              <a:t>, </a:t>
            </a:r>
            <a:r>
              <a:rPr lang="ko-KR" altLang="en-US" dirty="0"/>
              <a:t>음성은 </a:t>
            </a:r>
            <a:r>
              <a:rPr lang="en-US" altLang="ko-KR" dirty="0"/>
              <a:t>sample </a:t>
            </a:r>
            <a:r>
              <a:rPr lang="ko-KR" altLang="en-US" dirty="0"/>
              <a:t>수로는 </a:t>
            </a:r>
            <a:r>
              <a:rPr lang="en-US" altLang="ko-KR" dirty="0"/>
              <a:t>16K </a:t>
            </a:r>
            <a:r>
              <a:rPr lang="ko-KR" altLang="en-US" dirty="0"/>
              <a:t>개</a:t>
            </a:r>
            <a:r>
              <a:rPr lang="en-US" altLang="ko-KR" dirty="0"/>
              <a:t>, frame </a:t>
            </a:r>
            <a:r>
              <a:rPr lang="ko-KR" altLang="en-US" dirty="0"/>
              <a:t>개수로는 </a:t>
            </a:r>
            <a:r>
              <a:rPr lang="en-US" altLang="ko-KR" dirty="0"/>
              <a:t>50~100</a:t>
            </a:r>
            <a:r>
              <a:rPr lang="ko-KR" altLang="en-US" dirty="0"/>
              <a:t>개</a:t>
            </a:r>
            <a:r>
              <a:rPr lang="en-US" altLang="ko-KR" dirty="0"/>
              <a:t>.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07013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8100"/>
            <a:ext cx="7886700" cy="1325563"/>
          </a:xfrm>
          <a:noFill/>
        </p:spPr>
        <p:txBody>
          <a:bodyPr/>
          <a:lstStyle/>
          <a:p>
            <a:pPr eaLnBrk="1" hangingPunct="1"/>
            <a:r>
              <a:rPr lang="ko-KR" altLang="en-US" dirty="0"/>
              <a:t>샘플링 주파수의 결정</a:t>
            </a:r>
            <a:r>
              <a:rPr lang="en-US" altLang="ko-KR" dirty="0"/>
              <a:t>(</a:t>
            </a:r>
            <a:r>
              <a:rPr lang="en-US" altLang="ko-KR" dirty="0" err="1"/>
              <a:t>f</a:t>
            </a:r>
            <a:r>
              <a:rPr lang="en-US" altLang="ko-KR" baseline="-25000" dirty="0" err="1"/>
              <a:t>sample</a:t>
            </a:r>
            <a:r>
              <a:rPr lang="en-US" altLang="ko-KR" dirty="0"/>
              <a:t>, 1/T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8" y="1449388"/>
            <a:ext cx="7772400" cy="609600"/>
          </a:xfrm>
          <a:noFill/>
        </p:spPr>
        <p:txBody>
          <a:bodyPr/>
          <a:lstStyle/>
          <a:p>
            <a:pPr eaLnBrk="1" hangingPunct="1">
              <a:buFontTx/>
              <a:buChar char=" "/>
            </a:pPr>
            <a:r>
              <a:rPr lang="en-US" altLang="ko-KR" b="1" dirty="0"/>
              <a:t>T</a:t>
            </a:r>
            <a:r>
              <a:rPr lang="ko-KR" altLang="en-US" b="1"/>
              <a:t>를 키우면 </a:t>
            </a:r>
            <a:r>
              <a:rPr lang="en-US" altLang="ko-KR" b="1" dirty="0"/>
              <a:t>x[ n ]</a:t>
            </a:r>
            <a:r>
              <a:rPr lang="ko-KR" altLang="en-US" b="1"/>
              <a:t>의 양이 줄어든다</a:t>
            </a:r>
            <a:r>
              <a:rPr lang="en-US" altLang="ko-KR" b="1" dirty="0"/>
              <a:t>.</a:t>
            </a:r>
          </a:p>
        </p:txBody>
      </p:sp>
      <p:sp>
        <p:nvSpPr>
          <p:cNvPr id="8196" name="Freeform 4"/>
          <p:cNvSpPr>
            <a:spLocks/>
          </p:cNvSpPr>
          <p:nvPr/>
        </p:nvSpPr>
        <p:spPr bwMode="auto">
          <a:xfrm>
            <a:off x="1219200" y="2144713"/>
            <a:ext cx="5491163" cy="1382712"/>
          </a:xfrm>
          <a:custGeom>
            <a:avLst/>
            <a:gdLst>
              <a:gd name="T0" fmla="*/ 34925 w 3459"/>
              <a:gd name="T1" fmla="*/ 666750 h 871"/>
              <a:gd name="T2" fmla="*/ 119063 w 3459"/>
              <a:gd name="T3" fmla="*/ 560387 h 871"/>
              <a:gd name="T4" fmla="*/ 201613 w 3459"/>
              <a:gd name="T5" fmla="*/ 441325 h 871"/>
              <a:gd name="T6" fmla="*/ 333375 w 3459"/>
              <a:gd name="T7" fmla="*/ 322262 h 871"/>
              <a:gd name="T8" fmla="*/ 463550 w 3459"/>
              <a:gd name="T9" fmla="*/ 274637 h 871"/>
              <a:gd name="T10" fmla="*/ 571500 w 3459"/>
              <a:gd name="T11" fmla="*/ 261937 h 871"/>
              <a:gd name="T12" fmla="*/ 677863 w 3459"/>
              <a:gd name="T13" fmla="*/ 298450 h 871"/>
              <a:gd name="T14" fmla="*/ 796925 w 3459"/>
              <a:gd name="T15" fmla="*/ 381000 h 871"/>
              <a:gd name="T16" fmla="*/ 892175 w 3459"/>
              <a:gd name="T17" fmla="*/ 500062 h 871"/>
              <a:gd name="T18" fmla="*/ 963613 w 3459"/>
              <a:gd name="T19" fmla="*/ 619125 h 871"/>
              <a:gd name="T20" fmla="*/ 1047750 w 3459"/>
              <a:gd name="T21" fmla="*/ 857250 h 871"/>
              <a:gd name="T22" fmla="*/ 1095375 w 3459"/>
              <a:gd name="T23" fmla="*/ 965200 h 871"/>
              <a:gd name="T24" fmla="*/ 1143000 w 3459"/>
              <a:gd name="T25" fmla="*/ 1108075 h 871"/>
              <a:gd name="T26" fmla="*/ 1214438 w 3459"/>
              <a:gd name="T27" fmla="*/ 1250950 h 871"/>
              <a:gd name="T28" fmla="*/ 1333500 w 3459"/>
              <a:gd name="T29" fmla="*/ 1346200 h 871"/>
              <a:gd name="T30" fmla="*/ 1511300 w 3459"/>
              <a:gd name="T31" fmla="*/ 1381125 h 871"/>
              <a:gd name="T32" fmla="*/ 1643063 w 3459"/>
              <a:gd name="T33" fmla="*/ 1357312 h 871"/>
              <a:gd name="T34" fmla="*/ 1762125 w 3459"/>
              <a:gd name="T35" fmla="*/ 1262062 h 871"/>
              <a:gd name="T36" fmla="*/ 1844675 w 3459"/>
              <a:gd name="T37" fmla="*/ 1166812 h 871"/>
              <a:gd name="T38" fmla="*/ 1916113 w 3459"/>
              <a:gd name="T39" fmla="*/ 1047750 h 871"/>
              <a:gd name="T40" fmla="*/ 1963738 w 3459"/>
              <a:gd name="T41" fmla="*/ 928687 h 871"/>
              <a:gd name="T42" fmla="*/ 2024063 w 3459"/>
              <a:gd name="T43" fmla="*/ 809625 h 871"/>
              <a:gd name="T44" fmla="*/ 2071688 w 3459"/>
              <a:gd name="T45" fmla="*/ 690562 h 871"/>
              <a:gd name="T46" fmla="*/ 2154238 w 3459"/>
              <a:gd name="T47" fmla="*/ 571500 h 871"/>
              <a:gd name="T48" fmla="*/ 2297113 w 3459"/>
              <a:gd name="T49" fmla="*/ 536575 h 871"/>
              <a:gd name="T50" fmla="*/ 2452688 w 3459"/>
              <a:gd name="T51" fmla="*/ 547687 h 871"/>
              <a:gd name="T52" fmla="*/ 2571750 w 3459"/>
              <a:gd name="T53" fmla="*/ 666750 h 871"/>
              <a:gd name="T54" fmla="*/ 2690813 w 3459"/>
              <a:gd name="T55" fmla="*/ 774700 h 871"/>
              <a:gd name="T56" fmla="*/ 2809875 w 3459"/>
              <a:gd name="T57" fmla="*/ 869950 h 871"/>
              <a:gd name="T58" fmla="*/ 2976563 w 3459"/>
              <a:gd name="T59" fmla="*/ 893762 h 871"/>
              <a:gd name="T60" fmla="*/ 3095625 w 3459"/>
              <a:gd name="T61" fmla="*/ 857250 h 871"/>
              <a:gd name="T62" fmla="*/ 3238500 w 3459"/>
              <a:gd name="T63" fmla="*/ 750887 h 871"/>
              <a:gd name="T64" fmla="*/ 3333750 w 3459"/>
              <a:gd name="T65" fmla="*/ 619125 h 871"/>
              <a:gd name="T66" fmla="*/ 3381375 w 3459"/>
              <a:gd name="T67" fmla="*/ 512762 h 871"/>
              <a:gd name="T68" fmla="*/ 3429000 w 3459"/>
              <a:gd name="T69" fmla="*/ 393700 h 871"/>
              <a:gd name="T70" fmla="*/ 3489325 w 3459"/>
              <a:gd name="T71" fmla="*/ 274637 h 871"/>
              <a:gd name="T72" fmla="*/ 3560763 w 3459"/>
              <a:gd name="T73" fmla="*/ 166687 h 871"/>
              <a:gd name="T74" fmla="*/ 3656013 w 3459"/>
              <a:gd name="T75" fmla="*/ 60325 h 871"/>
              <a:gd name="T76" fmla="*/ 3786188 w 3459"/>
              <a:gd name="T77" fmla="*/ 12700 h 871"/>
              <a:gd name="T78" fmla="*/ 3952875 w 3459"/>
              <a:gd name="T79" fmla="*/ 0 h 871"/>
              <a:gd name="T80" fmla="*/ 4060825 w 3459"/>
              <a:gd name="T81" fmla="*/ 36512 h 871"/>
              <a:gd name="T82" fmla="*/ 4203700 w 3459"/>
              <a:gd name="T83" fmla="*/ 155575 h 871"/>
              <a:gd name="T84" fmla="*/ 4298950 w 3459"/>
              <a:gd name="T85" fmla="*/ 274637 h 871"/>
              <a:gd name="T86" fmla="*/ 4381500 w 3459"/>
              <a:gd name="T87" fmla="*/ 393700 h 871"/>
              <a:gd name="T88" fmla="*/ 4500563 w 3459"/>
              <a:gd name="T89" fmla="*/ 547687 h 871"/>
              <a:gd name="T90" fmla="*/ 4584700 w 3459"/>
              <a:gd name="T91" fmla="*/ 690562 h 871"/>
              <a:gd name="T92" fmla="*/ 4714875 w 3459"/>
              <a:gd name="T93" fmla="*/ 833437 h 871"/>
              <a:gd name="T94" fmla="*/ 4822825 w 3459"/>
              <a:gd name="T95" fmla="*/ 952500 h 871"/>
              <a:gd name="T96" fmla="*/ 4918075 w 3459"/>
              <a:gd name="T97" fmla="*/ 1036637 h 871"/>
              <a:gd name="T98" fmla="*/ 5037138 w 3459"/>
              <a:gd name="T99" fmla="*/ 1108075 h 871"/>
              <a:gd name="T100" fmla="*/ 5191125 w 3459"/>
              <a:gd name="T101" fmla="*/ 1155700 h 871"/>
              <a:gd name="T102" fmla="*/ 5334000 w 3459"/>
              <a:gd name="T103" fmla="*/ 1155700 h 871"/>
              <a:gd name="T104" fmla="*/ 5453063 w 3459"/>
              <a:gd name="T105" fmla="*/ 1119187 h 87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3459" h="871">
                <a:moveTo>
                  <a:pt x="0" y="473"/>
                </a:moveTo>
                <a:lnTo>
                  <a:pt x="15" y="443"/>
                </a:lnTo>
                <a:lnTo>
                  <a:pt x="22" y="420"/>
                </a:lnTo>
                <a:lnTo>
                  <a:pt x="45" y="398"/>
                </a:lnTo>
                <a:lnTo>
                  <a:pt x="52" y="375"/>
                </a:lnTo>
                <a:lnTo>
                  <a:pt x="75" y="353"/>
                </a:lnTo>
                <a:lnTo>
                  <a:pt x="90" y="330"/>
                </a:lnTo>
                <a:lnTo>
                  <a:pt x="105" y="300"/>
                </a:lnTo>
                <a:lnTo>
                  <a:pt x="127" y="278"/>
                </a:lnTo>
                <a:lnTo>
                  <a:pt x="150" y="263"/>
                </a:lnTo>
                <a:lnTo>
                  <a:pt x="172" y="240"/>
                </a:lnTo>
                <a:lnTo>
                  <a:pt x="210" y="203"/>
                </a:lnTo>
                <a:lnTo>
                  <a:pt x="240" y="180"/>
                </a:lnTo>
                <a:lnTo>
                  <a:pt x="270" y="173"/>
                </a:lnTo>
                <a:lnTo>
                  <a:pt x="292" y="173"/>
                </a:lnTo>
                <a:lnTo>
                  <a:pt x="315" y="165"/>
                </a:lnTo>
                <a:lnTo>
                  <a:pt x="337" y="165"/>
                </a:lnTo>
                <a:lnTo>
                  <a:pt x="360" y="165"/>
                </a:lnTo>
                <a:lnTo>
                  <a:pt x="382" y="165"/>
                </a:lnTo>
                <a:lnTo>
                  <a:pt x="405" y="173"/>
                </a:lnTo>
                <a:lnTo>
                  <a:pt x="427" y="188"/>
                </a:lnTo>
                <a:lnTo>
                  <a:pt x="450" y="203"/>
                </a:lnTo>
                <a:lnTo>
                  <a:pt x="480" y="225"/>
                </a:lnTo>
                <a:lnTo>
                  <a:pt x="502" y="240"/>
                </a:lnTo>
                <a:lnTo>
                  <a:pt x="525" y="263"/>
                </a:lnTo>
                <a:lnTo>
                  <a:pt x="540" y="293"/>
                </a:lnTo>
                <a:lnTo>
                  <a:pt x="562" y="315"/>
                </a:lnTo>
                <a:lnTo>
                  <a:pt x="577" y="338"/>
                </a:lnTo>
                <a:lnTo>
                  <a:pt x="600" y="368"/>
                </a:lnTo>
                <a:lnTo>
                  <a:pt x="607" y="390"/>
                </a:lnTo>
                <a:lnTo>
                  <a:pt x="622" y="413"/>
                </a:lnTo>
                <a:lnTo>
                  <a:pt x="637" y="435"/>
                </a:lnTo>
                <a:lnTo>
                  <a:pt x="660" y="540"/>
                </a:lnTo>
                <a:lnTo>
                  <a:pt x="675" y="563"/>
                </a:lnTo>
                <a:lnTo>
                  <a:pt x="675" y="585"/>
                </a:lnTo>
                <a:lnTo>
                  <a:pt x="690" y="608"/>
                </a:lnTo>
                <a:lnTo>
                  <a:pt x="697" y="638"/>
                </a:lnTo>
                <a:lnTo>
                  <a:pt x="705" y="668"/>
                </a:lnTo>
                <a:lnTo>
                  <a:pt x="720" y="698"/>
                </a:lnTo>
                <a:lnTo>
                  <a:pt x="735" y="728"/>
                </a:lnTo>
                <a:lnTo>
                  <a:pt x="742" y="750"/>
                </a:lnTo>
                <a:lnTo>
                  <a:pt x="765" y="788"/>
                </a:lnTo>
                <a:lnTo>
                  <a:pt x="787" y="795"/>
                </a:lnTo>
                <a:lnTo>
                  <a:pt x="817" y="825"/>
                </a:lnTo>
                <a:lnTo>
                  <a:pt x="840" y="848"/>
                </a:lnTo>
                <a:lnTo>
                  <a:pt x="877" y="863"/>
                </a:lnTo>
                <a:lnTo>
                  <a:pt x="907" y="870"/>
                </a:lnTo>
                <a:lnTo>
                  <a:pt x="952" y="870"/>
                </a:lnTo>
                <a:lnTo>
                  <a:pt x="975" y="870"/>
                </a:lnTo>
                <a:lnTo>
                  <a:pt x="1005" y="870"/>
                </a:lnTo>
                <a:lnTo>
                  <a:pt x="1035" y="855"/>
                </a:lnTo>
                <a:lnTo>
                  <a:pt x="1065" y="840"/>
                </a:lnTo>
                <a:lnTo>
                  <a:pt x="1095" y="818"/>
                </a:lnTo>
                <a:lnTo>
                  <a:pt x="1110" y="795"/>
                </a:lnTo>
                <a:lnTo>
                  <a:pt x="1125" y="773"/>
                </a:lnTo>
                <a:lnTo>
                  <a:pt x="1147" y="758"/>
                </a:lnTo>
                <a:lnTo>
                  <a:pt x="1162" y="735"/>
                </a:lnTo>
                <a:lnTo>
                  <a:pt x="1177" y="713"/>
                </a:lnTo>
                <a:lnTo>
                  <a:pt x="1200" y="683"/>
                </a:lnTo>
                <a:lnTo>
                  <a:pt x="1207" y="660"/>
                </a:lnTo>
                <a:lnTo>
                  <a:pt x="1215" y="638"/>
                </a:lnTo>
                <a:lnTo>
                  <a:pt x="1230" y="615"/>
                </a:lnTo>
                <a:lnTo>
                  <a:pt x="1237" y="585"/>
                </a:lnTo>
                <a:lnTo>
                  <a:pt x="1252" y="563"/>
                </a:lnTo>
                <a:lnTo>
                  <a:pt x="1260" y="533"/>
                </a:lnTo>
                <a:lnTo>
                  <a:pt x="1275" y="510"/>
                </a:lnTo>
                <a:lnTo>
                  <a:pt x="1282" y="480"/>
                </a:lnTo>
                <a:lnTo>
                  <a:pt x="1290" y="458"/>
                </a:lnTo>
                <a:lnTo>
                  <a:pt x="1305" y="435"/>
                </a:lnTo>
                <a:lnTo>
                  <a:pt x="1320" y="405"/>
                </a:lnTo>
                <a:lnTo>
                  <a:pt x="1342" y="383"/>
                </a:lnTo>
                <a:lnTo>
                  <a:pt x="1357" y="360"/>
                </a:lnTo>
                <a:lnTo>
                  <a:pt x="1380" y="353"/>
                </a:lnTo>
                <a:lnTo>
                  <a:pt x="1410" y="338"/>
                </a:lnTo>
                <a:lnTo>
                  <a:pt x="1447" y="338"/>
                </a:lnTo>
                <a:lnTo>
                  <a:pt x="1477" y="338"/>
                </a:lnTo>
                <a:lnTo>
                  <a:pt x="1515" y="338"/>
                </a:lnTo>
                <a:lnTo>
                  <a:pt x="1545" y="345"/>
                </a:lnTo>
                <a:lnTo>
                  <a:pt x="1575" y="375"/>
                </a:lnTo>
                <a:lnTo>
                  <a:pt x="1597" y="398"/>
                </a:lnTo>
                <a:lnTo>
                  <a:pt x="1620" y="420"/>
                </a:lnTo>
                <a:lnTo>
                  <a:pt x="1642" y="435"/>
                </a:lnTo>
                <a:lnTo>
                  <a:pt x="1665" y="465"/>
                </a:lnTo>
                <a:lnTo>
                  <a:pt x="1695" y="488"/>
                </a:lnTo>
                <a:lnTo>
                  <a:pt x="1710" y="510"/>
                </a:lnTo>
                <a:lnTo>
                  <a:pt x="1740" y="533"/>
                </a:lnTo>
                <a:lnTo>
                  <a:pt x="1770" y="548"/>
                </a:lnTo>
                <a:lnTo>
                  <a:pt x="1807" y="563"/>
                </a:lnTo>
                <a:lnTo>
                  <a:pt x="1845" y="563"/>
                </a:lnTo>
                <a:lnTo>
                  <a:pt x="1875" y="563"/>
                </a:lnTo>
                <a:lnTo>
                  <a:pt x="1897" y="563"/>
                </a:lnTo>
                <a:lnTo>
                  <a:pt x="1920" y="555"/>
                </a:lnTo>
                <a:lnTo>
                  <a:pt x="1950" y="540"/>
                </a:lnTo>
                <a:lnTo>
                  <a:pt x="1988" y="525"/>
                </a:lnTo>
                <a:lnTo>
                  <a:pt x="2010" y="503"/>
                </a:lnTo>
                <a:lnTo>
                  <a:pt x="2040" y="473"/>
                </a:lnTo>
                <a:lnTo>
                  <a:pt x="2063" y="450"/>
                </a:lnTo>
                <a:lnTo>
                  <a:pt x="2085" y="420"/>
                </a:lnTo>
                <a:lnTo>
                  <a:pt x="2100" y="390"/>
                </a:lnTo>
                <a:lnTo>
                  <a:pt x="2115" y="368"/>
                </a:lnTo>
                <a:lnTo>
                  <a:pt x="2123" y="345"/>
                </a:lnTo>
                <a:lnTo>
                  <a:pt x="2130" y="323"/>
                </a:lnTo>
                <a:lnTo>
                  <a:pt x="2138" y="300"/>
                </a:lnTo>
                <a:lnTo>
                  <a:pt x="2145" y="278"/>
                </a:lnTo>
                <a:lnTo>
                  <a:pt x="2160" y="248"/>
                </a:lnTo>
                <a:lnTo>
                  <a:pt x="2175" y="218"/>
                </a:lnTo>
                <a:lnTo>
                  <a:pt x="2183" y="195"/>
                </a:lnTo>
                <a:lnTo>
                  <a:pt x="2198" y="173"/>
                </a:lnTo>
                <a:lnTo>
                  <a:pt x="2213" y="150"/>
                </a:lnTo>
                <a:lnTo>
                  <a:pt x="2220" y="128"/>
                </a:lnTo>
                <a:lnTo>
                  <a:pt x="2243" y="105"/>
                </a:lnTo>
                <a:lnTo>
                  <a:pt x="2258" y="83"/>
                </a:lnTo>
                <a:lnTo>
                  <a:pt x="2273" y="60"/>
                </a:lnTo>
                <a:lnTo>
                  <a:pt x="2303" y="38"/>
                </a:lnTo>
                <a:lnTo>
                  <a:pt x="2325" y="23"/>
                </a:lnTo>
                <a:lnTo>
                  <a:pt x="2363" y="8"/>
                </a:lnTo>
                <a:lnTo>
                  <a:pt x="2385" y="8"/>
                </a:lnTo>
                <a:lnTo>
                  <a:pt x="2408" y="0"/>
                </a:lnTo>
                <a:lnTo>
                  <a:pt x="2460" y="0"/>
                </a:lnTo>
                <a:lnTo>
                  <a:pt x="2490" y="0"/>
                </a:lnTo>
                <a:lnTo>
                  <a:pt x="2513" y="8"/>
                </a:lnTo>
                <a:lnTo>
                  <a:pt x="2535" y="15"/>
                </a:lnTo>
                <a:lnTo>
                  <a:pt x="2558" y="23"/>
                </a:lnTo>
                <a:lnTo>
                  <a:pt x="2595" y="45"/>
                </a:lnTo>
                <a:lnTo>
                  <a:pt x="2618" y="60"/>
                </a:lnTo>
                <a:lnTo>
                  <a:pt x="2648" y="98"/>
                </a:lnTo>
                <a:lnTo>
                  <a:pt x="2663" y="120"/>
                </a:lnTo>
                <a:lnTo>
                  <a:pt x="2685" y="135"/>
                </a:lnTo>
                <a:lnTo>
                  <a:pt x="2708" y="173"/>
                </a:lnTo>
                <a:lnTo>
                  <a:pt x="2723" y="195"/>
                </a:lnTo>
                <a:lnTo>
                  <a:pt x="2745" y="218"/>
                </a:lnTo>
                <a:lnTo>
                  <a:pt x="2760" y="248"/>
                </a:lnTo>
                <a:lnTo>
                  <a:pt x="2783" y="285"/>
                </a:lnTo>
                <a:lnTo>
                  <a:pt x="2805" y="315"/>
                </a:lnTo>
                <a:lnTo>
                  <a:pt x="2835" y="345"/>
                </a:lnTo>
                <a:lnTo>
                  <a:pt x="2850" y="375"/>
                </a:lnTo>
                <a:lnTo>
                  <a:pt x="2873" y="405"/>
                </a:lnTo>
                <a:lnTo>
                  <a:pt x="2888" y="435"/>
                </a:lnTo>
                <a:lnTo>
                  <a:pt x="2933" y="480"/>
                </a:lnTo>
                <a:lnTo>
                  <a:pt x="2948" y="503"/>
                </a:lnTo>
                <a:lnTo>
                  <a:pt x="2970" y="525"/>
                </a:lnTo>
                <a:lnTo>
                  <a:pt x="2993" y="555"/>
                </a:lnTo>
                <a:lnTo>
                  <a:pt x="3008" y="578"/>
                </a:lnTo>
                <a:lnTo>
                  <a:pt x="3038" y="600"/>
                </a:lnTo>
                <a:lnTo>
                  <a:pt x="3053" y="623"/>
                </a:lnTo>
                <a:lnTo>
                  <a:pt x="3075" y="638"/>
                </a:lnTo>
                <a:lnTo>
                  <a:pt x="3098" y="653"/>
                </a:lnTo>
                <a:lnTo>
                  <a:pt x="3120" y="668"/>
                </a:lnTo>
                <a:lnTo>
                  <a:pt x="3143" y="675"/>
                </a:lnTo>
                <a:lnTo>
                  <a:pt x="3173" y="698"/>
                </a:lnTo>
                <a:lnTo>
                  <a:pt x="3203" y="713"/>
                </a:lnTo>
                <a:lnTo>
                  <a:pt x="3233" y="728"/>
                </a:lnTo>
                <a:lnTo>
                  <a:pt x="3270" y="728"/>
                </a:lnTo>
                <a:lnTo>
                  <a:pt x="3293" y="728"/>
                </a:lnTo>
                <a:lnTo>
                  <a:pt x="3338" y="728"/>
                </a:lnTo>
                <a:lnTo>
                  <a:pt x="3360" y="728"/>
                </a:lnTo>
                <a:lnTo>
                  <a:pt x="3383" y="728"/>
                </a:lnTo>
                <a:lnTo>
                  <a:pt x="3413" y="720"/>
                </a:lnTo>
                <a:lnTo>
                  <a:pt x="3435" y="705"/>
                </a:lnTo>
                <a:lnTo>
                  <a:pt x="3458" y="675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762000" y="2895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762000" y="4419600"/>
            <a:ext cx="624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1447800" y="41910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3505200" y="41910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5029200" y="38100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2438400" y="44196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6477000" y="4419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4" name="Arc 12"/>
          <p:cNvSpPr>
            <a:spLocks/>
          </p:cNvSpPr>
          <p:nvPr/>
        </p:nvSpPr>
        <p:spPr bwMode="auto">
          <a:xfrm>
            <a:off x="3506788" y="3811588"/>
            <a:ext cx="1524000" cy="381000"/>
          </a:xfrm>
          <a:custGeom>
            <a:avLst/>
            <a:gdLst>
              <a:gd name="T0" fmla="*/ 0 w 21600"/>
              <a:gd name="T1" fmla="*/ 381000 h 21600"/>
              <a:gd name="T2" fmla="*/ 1522448 w 21600"/>
              <a:gd name="T3" fmla="*/ 0 h 21600"/>
              <a:gd name="T4" fmla="*/ 1524000 w 21600"/>
              <a:gd name="T5" fmla="*/ 381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99"/>
                </a:moveTo>
                <a:cubicBezTo>
                  <a:pt x="0" y="9679"/>
                  <a:pt x="9657" y="12"/>
                  <a:pt x="21578" y="0"/>
                </a:cubicBezTo>
              </a:path>
              <a:path w="21600" h="21600" stroke="0" extrusionOk="0">
                <a:moveTo>
                  <a:pt x="0" y="21599"/>
                </a:moveTo>
                <a:cubicBezTo>
                  <a:pt x="0" y="9679"/>
                  <a:pt x="9657" y="12"/>
                  <a:pt x="21578" y="0"/>
                </a:cubicBezTo>
                <a:lnTo>
                  <a:pt x="21600" y="21600"/>
                </a:lnTo>
                <a:lnTo>
                  <a:pt x="0" y="21599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1447800" y="4191000"/>
            <a:ext cx="969963" cy="538163"/>
          </a:xfrm>
          <a:custGeom>
            <a:avLst/>
            <a:gdLst>
              <a:gd name="T0" fmla="*/ 0 w 611"/>
              <a:gd name="T1" fmla="*/ 0 h 339"/>
              <a:gd name="T2" fmla="*/ 52388 w 611"/>
              <a:gd name="T3" fmla="*/ 12700 h 339"/>
              <a:gd name="T4" fmla="*/ 87313 w 611"/>
              <a:gd name="T5" fmla="*/ 12700 h 339"/>
              <a:gd name="T6" fmla="*/ 134938 w 611"/>
              <a:gd name="T7" fmla="*/ 23813 h 339"/>
              <a:gd name="T8" fmla="*/ 171450 w 611"/>
              <a:gd name="T9" fmla="*/ 36513 h 339"/>
              <a:gd name="T10" fmla="*/ 206375 w 611"/>
              <a:gd name="T11" fmla="*/ 36513 h 339"/>
              <a:gd name="T12" fmla="*/ 254000 w 611"/>
              <a:gd name="T13" fmla="*/ 71438 h 339"/>
              <a:gd name="T14" fmla="*/ 314325 w 611"/>
              <a:gd name="T15" fmla="*/ 107950 h 339"/>
              <a:gd name="T16" fmla="*/ 349250 w 611"/>
              <a:gd name="T17" fmla="*/ 131763 h 339"/>
              <a:gd name="T18" fmla="*/ 385763 w 611"/>
              <a:gd name="T19" fmla="*/ 155575 h 339"/>
              <a:gd name="T20" fmla="*/ 420688 w 611"/>
              <a:gd name="T21" fmla="*/ 179388 h 339"/>
              <a:gd name="T22" fmla="*/ 457200 w 611"/>
              <a:gd name="T23" fmla="*/ 203200 h 339"/>
              <a:gd name="T24" fmla="*/ 492125 w 611"/>
              <a:gd name="T25" fmla="*/ 238125 h 339"/>
              <a:gd name="T26" fmla="*/ 528638 w 611"/>
              <a:gd name="T27" fmla="*/ 261938 h 339"/>
              <a:gd name="T28" fmla="*/ 563563 w 611"/>
              <a:gd name="T29" fmla="*/ 298450 h 339"/>
              <a:gd name="T30" fmla="*/ 611188 w 611"/>
              <a:gd name="T31" fmla="*/ 333375 h 339"/>
              <a:gd name="T32" fmla="*/ 647700 w 611"/>
              <a:gd name="T33" fmla="*/ 357188 h 339"/>
              <a:gd name="T34" fmla="*/ 682625 w 611"/>
              <a:gd name="T35" fmla="*/ 381000 h 339"/>
              <a:gd name="T36" fmla="*/ 719138 w 611"/>
              <a:gd name="T37" fmla="*/ 417513 h 339"/>
              <a:gd name="T38" fmla="*/ 754063 w 611"/>
              <a:gd name="T39" fmla="*/ 452438 h 339"/>
              <a:gd name="T40" fmla="*/ 801688 w 611"/>
              <a:gd name="T41" fmla="*/ 465138 h 339"/>
              <a:gd name="T42" fmla="*/ 849313 w 611"/>
              <a:gd name="T43" fmla="*/ 500063 h 339"/>
              <a:gd name="T44" fmla="*/ 885825 w 611"/>
              <a:gd name="T45" fmla="*/ 512763 h 339"/>
              <a:gd name="T46" fmla="*/ 920750 w 611"/>
              <a:gd name="T47" fmla="*/ 523875 h 339"/>
              <a:gd name="T48" fmla="*/ 968375 w 611"/>
              <a:gd name="T49" fmla="*/ 536575 h 339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611" h="339">
                <a:moveTo>
                  <a:pt x="0" y="0"/>
                </a:moveTo>
                <a:lnTo>
                  <a:pt x="33" y="8"/>
                </a:lnTo>
                <a:lnTo>
                  <a:pt x="55" y="8"/>
                </a:lnTo>
                <a:lnTo>
                  <a:pt x="85" y="15"/>
                </a:lnTo>
                <a:lnTo>
                  <a:pt x="108" y="23"/>
                </a:lnTo>
                <a:lnTo>
                  <a:pt x="130" y="23"/>
                </a:lnTo>
                <a:lnTo>
                  <a:pt x="160" y="45"/>
                </a:lnTo>
                <a:lnTo>
                  <a:pt x="198" y="68"/>
                </a:lnTo>
                <a:lnTo>
                  <a:pt x="220" y="83"/>
                </a:lnTo>
                <a:lnTo>
                  <a:pt x="243" y="98"/>
                </a:lnTo>
                <a:lnTo>
                  <a:pt x="265" y="113"/>
                </a:lnTo>
                <a:lnTo>
                  <a:pt x="288" y="128"/>
                </a:lnTo>
                <a:lnTo>
                  <a:pt x="310" y="150"/>
                </a:lnTo>
                <a:lnTo>
                  <a:pt x="333" y="165"/>
                </a:lnTo>
                <a:lnTo>
                  <a:pt x="355" y="188"/>
                </a:lnTo>
                <a:lnTo>
                  <a:pt x="385" y="210"/>
                </a:lnTo>
                <a:lnTo>
                  <a:pt x="408" y="225"/>
                </a:lnTo>
                <a:lnTo>
                  <a:pt x="430" y="240"/>
                </a:lnTo>
                <a:lnTo>
                  <a:pt x="453" y="263"/>
                </a:lnTo>
                <a:lnTo>
                  <a:pt x="475" y="285"/>
                </a:lnTo>
                <a:lnTo>
                  <a:pt x="505" y="293"/>
                </a:lnTo>
                <a:lnTo>
                  <a:pt x="535" y="315"/>
                </a:lnTo>
                <a:lnTo>
                  <a:pt x="558" y="323"/>
                </a:lnTo>
                <a:lnTo>
                  <a:pt x="580" y="330"/>
                </a:lnTo>
                <a:lnTo>
                  <a:pt x="610" y="338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6" name="Freeform 14"/>
          <p:cNvSpPr>
            <a:spLocks/>
          </p:cNvSpPr>
          <p:nvPr/>
        </p:nvSpPr>
        <p:spPr bwMode="auto">
          <a:xfrm>
            <a:off x="2438400" y="4179888"/>
            <a:ext cx="1074738" cy="584200"/>
          </a:xfrm>
          <a:custGeom>
            <a:avLst/>
            <a:gdLst>
              <a:gd name="T0" fmla="*/ 0 w 677"/>
              <a:gd name="T1" fmla="*/ 544513 h 368"/>
              <a:gd name="T2" fmla="*/ 49213 w 677"/>
              <a:gd name="T3" fmla="*/ 558800 h 368"/>
              <a:gd name="T4" fmla="*/ 120650 w 677"/>
              <a:gd name="T5" fmla="*/ 571500 h 368"/>
              <a:gd name="T6" fmla="*/ 168275 w 677"/>
              <a:gd name="T7" fmla="*/ 571500 h 368"/>
              <a:gd name="T8" fmla="*/ 215900 w 677"/>
              <a:gd name="T9" fmla="*/ 582613 h 368"/>
              <a:gd name="T10" fmla="*/ 252413 w 677"/>
              <a:gd name="T11" fmla="*/ 582613 h 368"/>
              <a:gd name="T12" fmla="*/ 287338 w 677"/>
              <a:gd name="T13" fmla="*/ 582613 h 368"/>
              <a:gd name="T14" fmla="*/ 323850 w 677"/>
              <a:gd name="T15" fmla="*/ 582613 h 368"/>
              <a:gd name="T16" fmla="*/ 371475 w 677"/>
              <a:gd name="T17" fmla="*/ 582613 h 368"/>
              <a:gd name="T18" fmla="*/ 419100 w 677"/>
              <a:gd name="T19" fmla="*/ 582613 h 368"/>
              <a:gd name="T20" fmla="*/ 454025 w 677"/>
              <a:gd name="T21" fmla="*/ 582613 h 368"/>
              <a:gd name="T22" fmla="*/ 501650 w 677"/>
              <a:gd name="T23" fmla="*/ 558800 h 368"/>
              <a:gd name="T24" fmla="*/ 538163 w 677"/>
              <a:gd name="T25" fmla="*/ 547688 h 368"/>
              <a:gd name="T26" fmla="*/ 573088 w 677"/>
              <a:gd name="T27" fmla="*/ 511175 h 368"/>
              <a:gd name="T28" fmla="*/ 609600 w 677"/>
              <a:gd name="T29" fmla="*/ 487363 h 368"/>
              <a:gd name="T30" fmla="*/ 644525 w 677"/>
              <a:gd name="T31" fmla="*/ 452438 h 368"/>
              <a:gd name="T32" fmla="*/ 681038 w 677"/>
              <a:gd name="T33" fmla="*/ 439738 h 368"/>
              <a:gd name="T34" fmla="*/ 715963 w 677"/>
              <a:gd name="T35" fmla="*/ 404813 h 368"/>
              <a:gd name="T36" fmla="*/ 739775 w 677"/>
              <a:gd name="T37" fmla="*/ 368300 h 368"/>
              <a:gd name="T38" fmla="*/ 776288 w 677"/>
              <a:gd name="T39" fmla="*/ 344488 h 368"/>
              <a:gd name="T40" fmla="*/ 811213 w 677"/>
              <a:gd name="T41" fmla="*/ 333375 h 368"/>
              <a:gd name="T42" fmla="*/ 847725 w 677"/>
              <a:gd name="T43" fmla="*/ 296863 h 368"/>
              <a:gd name="T44" fmla="*/ 871538 w 677"/>
              <a:gd name="T45" fmla="*/ 261938 h 368"/>
              <a:gd name="T46" fmla="*/ 906463 w 677"/>
              <a:gd name="T47" fmla="*/ 238125 h 368"/>
              <a:gd name="T48" fmla="*/ 919163 w 677"/>
              <a:gd name="T49" fmla="*/ 201613 h 368"/>
              <a:gd name="T50" fmla="*/ 954088 w 677"/>
              <a:gd name="T51" fmla="*/ 177800 h 368"/>
              <a:gd name="T52" fmla="*/ 966788 w 677"/>
              <a:gd name="T53" fmla="*/ 142875 h 368"/>
              <a:gd name="T54" fmla="*/ 990600 w 677"/>
              <a:gd name="T55" fmla="*/ 106363 h 368"/>
              <a:gd name="T56" fmla="*/ 1014413 w 677"/>
              <a:gd name="T57" fmla="*/ 71438 h 368"/>
              <a:gd name="T58" fmla="*/ 1038225 w 677"/>
              <a:gd name="T59" fmla="*/ 34925 h 368"/>
              <a:gd name="T60" fmla="*/ 1073150 w 677"/>
              <a:gd name="T61" fmla="*/ 0 h 36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77" h="368">
                <a:moveTo>
                  <a:pt x="0" y="343"/>
                </a:moveTo>
                <a:lnTo>
                  <a:pt x="31" y="352"/>
                </a:lnTo>
                <a:lnTo>
                  <a:pt x="76" y="360"/>
                </a:lnTo>
                <a:lnTo>
                  <a:pt x="106" y="360"/>
                </a:lnTo>
                <a:lnTo>
                  <a:pt x="136" y="367"/>
                </a:lnTo>
                <a:lnTo>
                  <a:pt x="159" y="367"/>
                </a:lnTo>
                <a:lnTo>
                  <a:pt x="181" y="367"/>
                </a:lnTo>
                <a:lnTo>
                  <a:pt x="204" y="367"/>
                </a:lnTo>
                <a:lnTo>
                  <a:pt x="234" y="367"/>
                </a:lnTo>
                <a:lnTo>
                  <a:pt x="264" y="367"/>
                </a:lnTo>
                <a:lnTo>
                  <a:pt x="286" y="367"/>
                </a:lnTo>
                <a:lnTo>
                  <a:pt x="316" y="352"/>
                </a:lnTo>
                <a:lnTo>
                  <a:pt x="339" y="345"/>
                </a:lnTo>
                <a:lnTo>
                  <a:pt x="361" y="322"/>
                </a:lnTo>
                <a:lnTo>
                  <a:pt x="384" y="307"/>
                </a:lnTo>
                <a:lnTo>
                  <a:pt x="406" y="285"/>
                </a:lnTo>
                <a:lnTo>
                  <a:pt x="429" y="277"/>
                </a:lnTo>
                <a:lnTo>
                  <a:pt x="451" y="255"/>
                </a:lnTo>
                <a:lnTo>
                  <a:pt x="466" y="232"/>
                </a:lnTo>
                <a:lnTo>
                  <a:pt x="489" y="217"/>
                </a:lnTo>
                <a:lnTo>
                  <a:pt x="511" y="210"/>
                </a:lnTo>
                <a:lnTo>
                  <a:pt x="534" y="187"/>
                </a:lnTo>
                <a:lnTo>
                  <a:pt x="549" y="165"/>
                </a:lnTo>
                <a:lnTo>
                  <a:pt x="571" y="150"/>
                </a:lnTo>
                <a:lnTo>
                  <a:pt x="579" y="127"/>
                </a:lnTo>
                <a:lnTo>
                  <a:pt x="601" y="112"/>
                </a:lnTo>
                <a:lnTo>
                  <a:pt x="609" y="90"/>
                </a:lnTo>
                <a:lnTo>
                  <a:pt x="624" y="67"/>
                </a:lnTo>
                <a:lnTo>
                  <a:pt x="639" y="45"/>
                </a:lnTo>
                <a:lnTo>
                  <a:pt x="654" y="22"/>
                </a:lnTo>
                <a:lnTo>
                  <a:pt x="676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7" name="Freeform 15"/>
          <p:cNvSpPr>
            <a:spLocks/>
          </p:cNvSpPr>
          <p:nvPr/>
        </p:nvSpPr>
        <p:spPr bwMode="auto">
          <a:xfrm>
            <a:off x="5029200" y="3810000"/>
            <a:ext cx="1568450" cy="1073150"/>
          </a:xfrm>
          <a:custGeom>
            <a:avLst/>
            <a:gdLst>
              <a:gd name="T0" fmla="*/ 0 w 988"/>
              <a:gd name="T1" fmla="*/ 0 h 676"/>
              <a:gd name="T2" fmla="*/ 79375 w 988"/>
              <a:gd name="T3" fmla="*/ 12700 h 676"/>
              <a:gd name="T4" fmla="*/ 114300 w 988"/>
              <a:gd name="T5" fmla="*/ 12700 h 676"/>
              <a:gd name="T6" fmla="*/ 150813 w 988"/>
              <a:gd name="T7" fmla="*/ 23813 h 676"/>
              <a:gd name="T8" fmla="*/ 209550 w 988"/>
              <a:gd name="T9" fmla="*/ 36513 h 676"/>
              <a:gd name="T10" fmla="*/ 246063 w 988"/>
              <a:gd name="T11" fmla="*/ 60325 h 676"/>
              <a:gd name="T12" fmla="*/ 280988 w 988"/>
              <a:gd name="T13" fmla="*/ 71438 h 676"/>
              <a:gd name="T14" fmla="*/ 352425 w 988"/>
              <a:gd name="T15" fmla="*/ 95250 h 676"/>
              <a:gd name="T16" fmla="*/ 400050 w 988"/>
              <a:gd name="T17" fmla="*/ 107950 h 676"/>
              <a:gd name="T18" fmla="*/ 436563 w 988"/>
              <a:gd name="T19" fmla="*/ 119063 h 676"/>
              <a:gd name="T20" fmla="*/ 484188 w 988"/>
              <a:gd name="T21" fmla="*/ 166688 h 676"/>
              <a:gd name="T22" fmla="*/ 519113 w 988"/>
              <a:gd name="T23" fmla="*/ 179388 h 676"/>
              <a:gd name="T24" fmla="*/ 566738 w 988"/>
              <a:gd name="T25" fmla="*/ 214313 h 676"/>
              <a:gd name="T26" fmla="*/ 590550 w 988"/>
              <a:gd name="T27" fmla="*/ 250825 h 676"/>
              <a:gd name="T28" fmla="*/ 627063 w 988"/>
              <a:gd name="T29" fmla="*/ 274638 h 676"/>
              <a:gd name="T30" fmla="*/ 661988 w 988"/>
              <a:gd name="T31" fmla="*/ 309563 h 676"/>
              <a:gd name="T32" fmla="*/ 709613 w 988"/>
              <a:gd name="T33" fmla="*/ 357188 h 676"/>
              <a:gd name="T34" fmla="*/ 746125 w 988"/>
              <a:gd name="T35" fmla="*/ 381000 h 676"/>
              <a:gd name="T36" fmla="*/ 781050 w 988"/>
              <a:gd name="T37" fmla="*/ 404813 h 676"/>
              <a:gd name="T38" fmla="*/ 828675 w 988"/>
              <a:gd name="T39" fmla="*/ 441325 h 676"/>
              <a:gd name="T40" fmla="*/ 876300 w 988"/>
              <a:gd name="T41" fmla="*/ 476250 h 676"/>
              <a:gd name="T42" fmla="*/ 912813 w 988"/>
              <a:gd name="T43" fmla="*/ 512763 h 676"/>
              <a:gd name="T44" fmla="*/ 936625 w 988"/>
              <a:gd name="T45" fmla="*/ 547688 h 676"/>
              <a:gd name="T46" fmla="*/ 971550 w 988"/>
              <a:gd name="T47" fmla="*/ 571500 h 676"/>
              <a:gd name="T48" fmla="*/ 1019175 w 988"/>
              <a:gd name="T49" fmla="*/ 619125 h 676"/>
              <a:gd name="T50" fmla="*/ 1055688 w 988"/>
              <a:gd name="T51" fmla="*/ 642938 h 676"/>
              <a:gd name="T52" fmla="*/ 1066800 w 988"/>
              <a:gd name="T53" fmla="*/ 679450 h 676"/>
              <a:gd name="T54" fmla="*/ 1103313 w 988"/>
              <a:gd name="T55" fmla="*/ 690563 h 676"/>
              <a:gd name="T56" fmla="*/ 1127125 w 988"/>
              <a:gd name="T57" fmla="*/ 727075 h 676"/>
              <a:gd name="T58" fmla="*/ 1162050 w 988"/>
              <a:gd name="T59" fmla="*/ 750888 h 676"/>
              <a:gd name="T60" fmla="*/ 1198563 w 988"/>
              <a:gd name="T61" fmla="*/ 774700 h 676"/>
              <a:gd name="T62" fmla="*/ 1233488 w 988"/>
              <a:gd name="T63" fmla="*/ 809625 h 676"/>
              <a:gd name="T64" fmla="*/ 1281113 w 988"/>
              <a:gd name="T65" fmla="*/ 833438 h 676"/>
              <a:gd name="T66" fmla="*/ 1304925 w 988"/>
              <a:gd name="T67" fmla="*/ 869950 h 676"/>
              <a:gd name="T68" fmla="*/ 1341438 w 988"/>
              <a:gd name="T69" fmla="*/ 893763 h 676"/>
              <a:gd name="T70" fmla="*/ 1352550 w 988"/>
              <a:gd name="T71" fmla="*/ 928688 h 676"/>
              <a:gd name="T72" fmla="*/ 1389063 w 988"/>
              <a:gd name="T73" fmla="*/ 965200 h 676"/>
              <a:gd name="T74" fmla="*/ 1423988 w 988"/>
              <a:gd name="T75" fmla="*/ 989013 h 676"/>
              <a:gd name="T76" fmla="*/ 1471613 w 988"/>
              <a:gd name="T77" fmla="*/ 1023938 h 676"/>
              <a:gd name="T78" fmla="*/ 1531938 w 988"/>
              <a:gd name="T79" fmla="*/ 1047750 h 676"/>
              <a:gd name="T80" fmla="*/ 1566863 w 988"/>
              <a:gd name="T81" fmla="*/ 1071563 h 67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988" h="676">
                <a:moveTo>
                  <a:pt x="0" y="0"/>
                </a:moveTo>
                <a:lnTo>
                  <a:pt x="50" y="8"/>
                </a:lnTo>
                <a:lnTo>
                  <a:pt x="72" y="8"/>
                </a:lnTo>
                <a:lnTo>
                  <a:pt x="95" y="15"/>
                </a:lnTo>
                <a:lnTo>
                  <a:pt x="132" y="23"/>
                </a:lnTo>
                <a:lnTo>
                  <a:pt x="155" y="38"/>
                </a:lnTo>
                <a:lnTo>
                  <a:pt x="177" y="45"/>
                </a:lnTo>
                <a:lnTo>
                  <a:pt x="222" y="60"/>
                </a:lnTo>
                <a:lnTo>
                  <a:pt x="252" y="68"/>
                </a:lnTo>
                <a:lnTo>
                  <a:pt x="275" y="75"/>
                </a:lnTo>
                <a:lnTo>
                  <a:pt x="305" y="105"/>
                </a:lnTo>
                <a:lnTo>
                  <a:pt x="327" y="113"/>
                </a:lnTo>
                <a:lnTo>
                  <a:pt x="357" y="135"/>
                </a:lnTo>
                <a:lnTo>
                  <a:pt x="372" y="158"/>
                </a:lnTo>
                <a:lnTo>
                  <a:pt x="395" y="173"/>
                </a:lnTo>
                <a:lnTo>
                  <a:pt x="417" y="195"/>
                </a:lnTo>
                <a:lnTo>
                  <a:pt x="447" y="225"/>
                </a:lnTo>
                <a:lnTo>
                  <a:pt x="470" y="240"/>
                </a:lnTo>
                <a:lnTo>
                  <a:pt x="492" y="255"/>
                </a:lnTo>
                <a:lnTo>
                  <a:pt x="522" y="278"/>
                </a:lnTo>
                <a:lnTo>
                  <a:pt x="552" y="300"/>
                </a:lnTo>
                <a:lnTo>
                  <a:pt x="575" y="323"/>
                </a:lnTo>
                <a:lnTo>
                  <a:pt x="590" y="345"/>
                </a:lnTo>
                <a:lnTo>
                  <a:pt x="612" y="360"/>
                </a:lnTo>
                <a:lnTo>
                  <a:pt x="642" y="390"/>
                </a:lnTo>
                <a:lnTo>
                  <a:pt x="665" y="405"/>
                </a:lnTo>
                <a:lnTo>
                  <a:pt x="672" y="428"/>
                </a:lnTo>
                <a:lnTo>
                  <a:pt x="695" y="435"/>
                </a:lnTo>
                <a:lnTo>
                  <a:pt x="710" y="458"/>
                </a:lnTo>
                <a:lnTo>
                  <a:pt x="732" y="473"/>
                </a:lnTo>
                <a:lnTo>
                  <a:pt x="755" y="488"/>
                </a:lnTo>
                <a:lnTo>
                  <a:pt x="777" y="510"/>
                </a:lnTo>
                <a:lnTo>
                  <a:pt x="807" y="525"/>
                </a:lnTo>
                <a:lnTo>
                  <a:pt x="822" y="548"/>
                </a:lnTo>
                <a:lnTo>
                  <a:pt x="845" y="563"/>
                </a:lnTo>
                <a:lnTo>
                  <a:pt x="852" y="585"/>
                </a:lnTo>
                <a:lnTo>
                  <a:pt x="875" y="608"/>
                </a:lnTo>
                <a:lnTo>
                  <a:pt x="897" y="623"/>
                </a:lnTo>
                <a:lnTo>
                  <a:pt x="927" y="645"/>
                </a:lnTo>
                <a:lnTo>
                  <a:pt x="965" y="660"/>
                </a:lnTo>
                <a:lnTo>
                  <a:pt x="987" y="675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1166813" y="4191000"/>
            <a:ext cx="282575" cy="120650"/>
          </a:xfrm>
          <a:custGeom>
            <a:avLst/>
            <a:gdLst>
              <a:gd name="T0" fmla="*/ 280988 w 178"/>
              <a:gd name="T1" fmla="*/ 0 h 76"/>
              <a:gd name="T2" fmla="*/ 225425 w 178"/>
              <a:gd name="T3" fmla="*/ 36513 h 76"/>
              <a:gd name="T4" fmla="*/ 190500 w 178"/>
              <a:gd name="T5" fmla="*/ 47625 h 76"/>
              <a:gd name="T6" fmla="*/ 153988 w 178"/>
              <a:gd name="T7" fmla="*/ 60325 h 76"/>
              <a:gd name="T8" fmla="*/ 119063 w 178"/>
              <a:gd name="T9" fmla="*/ 84138 h 76"/>
              <a:gd name="T10" fmla="*/ 71438 w 178"/>
              <a:gd name="T11" fmla="*/ 95250 h 76"/>
              <a:gd name="T12" fmla="*/ 34925 w 178"/>
              <a:gd name="T13" fmla="*/ 107950 h 76"/>
              <a:gd name="T14" fmla="*/ 0 w 178"/>
              <a:gd name="T15" fmla="*/ 119063 h 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78" h="76">
                <a:moveTo>
                  <a:pt x="177" y="0"/>
                </a:moveTo>
                <a:lnTo>
                  <a:pt x="142" y="23"/>
                </a:lnTo>
                <a:lnTo>
                  <a:pt x="120" y="30"/>
                </a:lnTo>
                <a:lnTo>
                  <a:pt x="97" y="38"/>
                </a:lnTo>
                <a:lnTo>
                  <a:pt x="75" y="53"/>
                </a:lnTo>
                <a:lnTo>
                  <a:pt x="45" y="60"/>
                </a:lnTo>
                <a:lnTo>
                  <a:pt x="22" y="68"/>
                </a:lnTo>
                <a:lnTo>
                  <a:pt x="0" y="75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3746500" y="3213100"/>
            <a:ext cx="127000" cy="660400"/>
          </a:xfrm>
          <a:prstGeom prst="downArrow">
            <a:avLst>
              <a:gd name="adj1" fmla="val 50000"/>
              <a:gd name="adj2" fmla="val 260024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4127500" y="3136900"/>
            <a:ext cx="127000" cy="660400"/>
          </a:xfrm>
          <a:prstGeom prst="upArrow">
            <a:avLst>
              <a:gd name="adj1" fmla="val 50000"/>
              <a:gd name="adj2" fmla="val 259976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 flipV="1">
            <a:off x="4038600" y="3429000"/>
            <a:ext cx="3810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570081" y="5119688"/>
            <a:ext cx="6038513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ko-KR" altLang="en-US" sz="2800" dirty="0"/>
              <a:t>그러나 </a:t>
            </a:r>
            <a:r>
              <a:rPr lang="en-US" altLang="ko-KR" sz="2800" dirty="0"/>
              <a:t>T</a:t>
            </a:r>
            <a:r>
              <a:rPr lang="ko-KR" altLang="en-US" sz="2800"/>
              <a:t>를 무한정 크게 할 수는 없다</a:t>
            </a:r>
            <a:r>
              <a:rPr lang="en-US" altLang="ko-KR" sz="2800" dirty="0"/>
              <a:t>.</a:t>
            </a:r>
          </a:p>
          <a:p>
            <a:pPr eaLnBrk="1" hangingPunct="1"/>
            <a:r>
              <a:rPr lang="en-US" altLang="ko-KR" sz="2800" dirty="0"/>
              <a:t> aliasing problem </a:t>
            </a:r>
            <a:r>
              <a:rPr lang="ko-KR" altLang="en-US" sz="2800"/>
              <a:t>이 있다</a:t>
            </a:r>
            <a:r>
              <a:rPr lang="en-US" altLang="ko-KR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98280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/>
              <a:t>Sine wave </a:t>
            </a:r>
            <a:r>
              <a:rPr lang="ko-KR" altLang="en-US" sz="4000"/>
              <a:t>가 들어올 때의 </a:t>
            </a:r>
            <a:r>
              <a:rPr lang="en-US" altLang="ko-KR" sz="4000" dirty="0"/>
              <a:t>sampling </a:t>
            </a:r>
            <a:endParaRPr lang="ko-KR" altLang="en-US" sz="400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1149416" y="1416201"/>
            <a:ext cx="6577013" cy="1722437"/>
            <a:chOff x="1447800" y="2773363"/>
            <a:chExt cx="6577013" cy="172243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447800" y="3962400"/>
              <a:ext cx="617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7526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" name="Arc 10"/>
            <p:cNvSpPr>
              <a:spLocks/>
            </p:cNvSpPr>
            <p:nvPr/>
          </p:nvSpPr>
          <p:spPr bwMode="auto">
            <a:xfrm>
              <a:off x="21336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2" name="Arc 11"/>
            <p:cNvSpPr>
              <a:spLocks/>
            </p:cNvSpPr>
            <p:nvPr/>
          </p:nvSpPr>
          <p:spPr bwMode="auto">
            <a:xfrm>
              <a:off x="17541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" name="Arc 12"/>
            <p:cNvSpPr>
              <a:spLocks/>
            </p:cNvSpPr>
            <p:nvPr/>
          </p:nvSpPr>
          <p:spPr bwMode="auto">
            <a:xfrm>
              <a:off x="27432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" name="Arc 13"/>
            <p:cNvSpPr>
              <a:spLocks/>
            </p:cNvSpPr>
            <p:nvPr/>
          </p:nvSpPr>
          <p:spPr bwMode="auto">
            <a:xfrm>
              <a:off x="24399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>
              <a:off x="34290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8" name="Arc 17"/>
            <p:cNvSpPr>
              <a:spLocks/>
            </p:cNvSpPr>
            <p:nvPr/>
          </p:nvSpPr>
          <p:spPr bwMode="auto">
            <a:xfrm>
              <a:off x="30495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9" name="Arc 18"/>
            <p:cNvSpPr>
              <a:spLocks/>
            </p:cNvSpPr>
            <p:nvPr/>
          </p:nvSpPr>
          <p:spPr bwMode="auto">
            <a:xfrm>
              <a:off x="40386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" name="Arc 19"/>
            <p:cNvSpPr>
              <a:spLocks/>
            </p:cNvSpPr>
            <p:nvPr/>
          </p:nvSpPr>
          <p:spPr bwMode="auto">
            <a:xfrm>
              <a:off x="37353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3" name="Arc 22"/>
            <p:cNvSpPr>
              <a:spLocks/>
            </p:cNvSpPr>
            <p:nvPr/>
          </p:nvSpPr>
          <p:spPr bwMode="auto">
            <a:xfrm>
              <a:off x="47244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" name="Arc 23"/>
            <p:cNvSpPr>
              <a:spLocks/>
            </p:cNvSpPr>
            <p:nvPr/>
          </p:nvSpPr>
          <p:spPr bwMode="auto">
            <a:xfrm>
              <a:off x="43449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" name="Arc 24"/>
            <p:cNvSpPr>
              <a:spLocks/>
            </p:cNvSpPr>
            <p:nvPr/>
          </p:nvSpPr>
          <p:spPr bwMode="auto">
            <a:xfrm>
              <a:off x="53340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6" name="Arc 25"/>
            <p:cNvSpPr>
              <a:spLocks/>
            </p:cNvSpPr>
            <p:nvPr/>
          </p:nvSpPr>
          <p:spPr bwMode="auto">
            <a:xfrm>
              <a:off x="50307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" name="Arc 28"/>
            <p:cNvSpPr>
              <a:spLocks/>
            </p:cNvSpPr>
            <p:nvPr/>
          </p:nvSpPr>
          <p:spPr bwMode="auto">
            <a:xfrm>
              <a:off x="60198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0" name="Arc 29"/>
            <p:cNvSpPr>
              <a:spLocks/>
            </p:cNvSpPr>
            <p:nvPr/>
          </p:nvSpPr>
          <p:spPr bwMode="auto">
            <a:xfrm>
              <a:off x="56403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1" name="Arc 30"/>
            <p:cNvSpPr>
              <a:spLocks/>
            </p:cNvSpPr>
            <p:nvPr/>
          </p:nvSpPr>
          <p:spPr bwMode="auto">
            <a:xfrm>
              <a:off x="66294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2" name="Arc 31"/>
            <p:cNvSpPr>
              <a:spLocks/>
            </p:cNvSpPr>
            <p:nvPr/>
          </p:nvSpPr>
          <p:spPr bwMode="auto">
            <a:xfrm>
              <a:off x="63261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5906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0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8860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1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1814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4768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3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7722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4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527145" y="2773363"/>
              <a:ext cx="1120500" cy="400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ko-KR" altLang="en-US"/>
                <a:t>예</a:t>
              </a:r>
              <a:r>
                <a:rPr lang="en-US" altLang="ko-KR" dirty="0"/>
                <a:t>: 1 Hz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6157913" y="3154363"/>
              <a:ext cx="1866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 dirty="0">
                  <a:latin typeface="Symbol" panose="05050102010706020507" pitchFamily="18" charset="2"/>
                </a:rPr>
                <a:t>W = 2p </a:t>
              </a:r>
              <a:r>
                <a:rPr lang="en-US" altLang="ko-KR" dirty="0"/>
                <a:t>rad/sec</a:t>
              </a:r>
            </a:p>
          </p:txBody>
        </p:sp>
      </p:grp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1292291" y="4093945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 flipV="1">
            <a:off x="1520891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 flipV="1">
            <a:off x="1835216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V="1">
            <a:off x="2141604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 flipV="1">
            <a:off x="2444816" y="3532835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 flipV="1">
            <a:off x="2759341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 flipV="1">
            <a:off x="3130616" y="346830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 flipV="1">
            <a:off x="3437004" y="346830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 flipV="1">
            <a:off x="3740216" y="3484345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6180204" y="366099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/>
              <a:t>초 동안에 약 </a:t>
            </a:r>
            <a:r>
              <a:rPr lang="en-US" altLang="ko-KR" dirty="0"/>
              <a:t>4</a:t>
            </a:r>
            <a:r>
              <a:rPr lang="ko-KR" altLang="en-US"/>
              <a:t>번 </a:t>
            </a:r>
            <a:r>
              <a:rPr lang="en-US" altLang="ko-KR" dirty="0"/>
              <a:t>sample</a:t>
            </a:r>
            <a:endParaRPr lang="ko-KR" altLang="en-US"/>
          </a:p>
        </p:txBody>
      </p:sp>
      <p:sp>
        <p:nvSpPr>
          <p:cNvPr id="59" name="Line 37"/>
          <p:cNvSpPr>
            <a:spLocks noChangeShapeType="1"/>
          </p:cNvSpPr>
          <p:nvPr/>
        </p:nvSpPr>
        <p:spPr bwMode="auto">
          <a:xfrm flipV="1">
            <a:off x="4009436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0" name="Line 38"/>
          <p:cNvSpPr>
            <a:spLocks noChangeShapeType="1"/>
          </p:cNvSpPr>
          <p:nvPr/>
        </p:nvSpPr>
        <p:spPr bwMode="auto">
          <a:xfrm flipV="1">
            <a:off x="4323761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1" name="Line 39"/>
          <p:cNvSpPr>
            <a:spLocks noChangeShapeType="1"/>
          </p:cNvSpPr>
          <p:nvPr/>
        </p:nvSpPr>
        <p:spPr bwMode="auto">
          <a:xfrm flipV="1">
            <a:off x="4630149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2" name="Line 40"/>
          <p:cNvSpPr>
            <a:spLocks noChangeShapeType="1"/>
          </p:cNvSpPr>
          <p:nvPr/>
        </p:nvSpPr>
        <p:spPr bwMode="auto">
          <a:xfrm flipV="1">
            <a:off x="4933361" y="354085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3" name="Line 41"/>
          <p:cNvSpPr>
            <a:spLocks noChangeShapeType="1"/>
          </p:cNvSpPr>
          <p:nvPr/>
        </p:nvSpPr>
        <p:spPr bwMode="auto">
          <a:xfrm flipV="1">
            <a:off x="5247886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4" name="Line 42"/>
          <p:cNvSpPr>
            <a:spLocks noChangeShapeType="1"/>
          </p:cNvSpPr>
          <p:nvPr/>
        </p:nvSpPr>
        <p:spPr bwMode="auto">
          <a:xfrm flipV="1">
            <a:off x="5619161" y="3476324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" name="Line 7"/>
          <p:cNvSpPr>
            <a:spLocks noChangeShapeType="1"/>
          </p:cNvSpPr>
          <p:nvPr/>
        </p:nvSpPr>
        <p:spPr bwMode="auto">
          <a:xfrm>
            <a:off x="1292291" y="4958614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" name="Line 38"/>
          <p:cNvSpPr>
            <a:spLocks noChangeShapeType="1"/>
          </p:cNvSpPr>
          <p:nvPr/>
        </p:nvSpPr>
        <p:spPr bwMode="auto">
          <a:xfrm flipV="1">
            <a:off x="1835216" y="4357035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 flipV="1">
            <a:off x="2444816" y="4966635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" name="Line 42"/>
          <p:cNvSpPr>
            <a:spLocks noChangeShapeType="1"/>
          </p:cNvSpPr>
          <p:nvPr/>
        </p:nvSpPr>
        <p:spPr bwMode="auto">
          <a:xfrm flipV="1">
            <a:off x="3130616" y="4332972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" name="Line 44"/>
          <p:cNvSpPr>
            <a:spLocks noChangeShapeType="1"/>
          </p:cNvSpPr>
          <p:nvPr/>
        </p:nvSpPr>
        <p:spPr bwMode="auto">
          <a:xfrm flipV="1">
            <a:off x="3740216" y="497465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7" name="Line 38"/>
          <p:cNvSpPr>
            <a:spLocks noChangeShapeType="1"/>
          </p:cNvSpPr>
          <p:nvPr/>
        </p:nvSpPr>
        <p:spPr bwMode="auto">
          <a:xfrm flipV="1">
            <a:off x="4323761" y="436505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9" name="Line 40"/>
          <p:cNvSpPr>
            <a:spLocks noChangeShapeType="1"/>
          </p:cNvSpPr>
          <p:nvPr/>
        </p:nvSpPr>
        <p:spPr bwMode="auto">
          <a:xfrm flipV="1">
            <a:off x="4933361" y="497465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" name="Line 42"/>
          <p:cNvSpPr>
            <a:spLocks noChangeShapeType="1"/>
          </p:cNvSpPr>
          <p:nvPr/>
        </p:nvSpPr>
        <p:spPr bwMode="auto">
          <a:xfrm flipV="1">
            <a:off x="5619161" y="434099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3" name="타원 82"/>
          <p:cNvSpPr/>
          <p:nvPr/>
        </p:nvSpPr>
        <p:spPr>
          <a:xfrm flipV="1">
            <a:off x="3965850" y="4932946"/>
            <a:ext cx="104274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4" name="타원 83"/>
          <p:cNvSpPr/>
          <p:nvPr/>
        </p:nvSpPr>
        <p:spPr>
          <a:xfrm>
            <a:off x="5228367" y="4918112"/>
            <a:ext cx="81131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5" name="타원 84"/>
          <p:cNvSpPr/>
          <p:nvPr/>
        </p:nvSpPr>
        <p:spPr>
          <a:xfrm>
            <a:off x="1520891" y="49425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6" name="타원 85"/>
          <p:cNvSpPr/>
          <p:nvPr/>
        </p:nvSpPr>
        <p:spPr>
          <a:xfrm>
            <a:off x="2087177" y="49409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/>
          <p:cNvSpPr/>
          <p:nvPr/>
        </p:nvSpPr>
        <p:spPr>
          <a:xfrm>
            <a:off x="2741692" y="495059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타원 87"/>
          <p:cNvSpPr/>
          <p:nvPr/>
        </p:nvSpPr>
        <p:spPr>
          <a:xfrm>
            <a:off x="3396217" y="49217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타원 88"/>
          <p:cNvSpPr/>
          <p:nvPr/>
        </p:nvSpPr>
        <p:spPr>
          <a:xfrm>
            <a:off x="4609003" y="492171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81412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/>
              <a:t>Sine wave </a:t>
            </a:r>
            <a:r>
              <a:rPr lang="ko-KR" altLang="en-US" sz="4000"/>
              <a:t>가 들어올 때의 </a:t>
            </a:r>
            <a:r>
              <a:rPr lang="en-US" altLang="ko-KR" sz="4000" dirty="0"/>
              <a:t>sampling </a:t>
            </a:r>
            <a:endParaRPr lang="ko-KR" altLang="en-US" sz="400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1149416" y="1416201"/>
            <a:ext cx="6577013" cy="1722437"/>
            <a:chOff x="1447800" y="2773363"/>
            <a:chExt cx="6577013" cy="172243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447800" y="3962400"/>
              <a:ext cx="617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7526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" name="Arc 10"/>
            <p:cNvSpPr>
              <a:spLocks/>
            </p:cNvSpPr>
            <p:nvPr/>
          </p:nvSpPr>
          <p:spPr bwMode="auto">
            <a:xfrm>
              <a:off x="21336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2" name="Arc 11"/>
            <p:cNvSpPr>
              <a:spLocks/>
            </p:cNvSpPr>
            <p:nvPr/>
          </p:nvSpPr>
          <p:spPr bwMode="auto">
            <a:xfrm>
              <a:off x="17541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" name="Arc 12"/>
            <p:cNvSpPr>
              <a:spLocks/>
            </p:cNvSpPr>
            <p:nvPr/>
          </p:nvSpPr>
          <p:spPr bwMode="auto">
            <a:xfrm>
              <a:off x="27432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" name="Arc 13"/>
            <p:cNvSpPr>
              <a:spLocks/>
            </p:cNvSpPr>
            <p:nvPr/>
          </p:nvSpPr>
          <p:spPr bwMode="auto">
            <a:xfrm>
              <a:off x="24399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>
              <a:off x="34290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8" name="Arc 17"/>
            <p:cNvSpPr>
              <a:spLocks/>
            </p:cNvSpPr>
            <p:nvPr/>
          </p:nvSpPr>
          <p:spPr bwMode="auto">
            <a:xfrm>
              <a:off x="30495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9" name="Arc 18"/>
            <p:cNvSpPr>
              <a:spLocks/>
            </p:cNvSpPr>
            <p:nvPr/>
          </p:nvSpPr>
          <p:spPr bwMode="auto">
            <a:xfrm>
              <a:off x="40386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" name="Arc 19"/>
            <p:cNvSpPr>
              <a:spLocks/>
            </p:cNvSpPr>
            <p:nvPr/>
          </p:nvSpPr>
          <p:spPr bwMode="auto">
            <a:xfrm>
              <a:off x="37353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3" name="Arc 22"/>
            <p:cNvSpPr>
              <a:spLocks/>
            </p:cNvSpPr>
            <p:nvPr/>
          </p:nvSpPr>
          <p:spPr bwMode="auto">
            <a:xfrm>
              <a:off x="47244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" name="Arc 23"/>
            <p:cNvSpPr>
              <a:spLocks/>
            </p:cNvSpPr>
            <p:nvPr/>
          </p:nvSpPr>
          <p:spPr bwMode="auto">
            <a:xfrm>
              <a:off x="43449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" name="Arc 24"/>
            <p:cNvSpPr>
              <a:spLocks/>
            </p:cNvSpPr>
            <p:nvPr/>
          </p:nvSpPr>
          <p:spPr bwMode="auto">
            <a:xfrm>
              <a:off x="53340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6" name="Arc 25"/>
            <p:cNvSpPr>
              <a:spLocks/>
            </p:cNvSpPr>
            <p:nvPr/>
          </p:nvSpPr>
          <p:spPr bwMode="auto">
            <a:xfrm>
              <a:off x="50307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" name="Arc 28"/>
            <p:cNvSpPr>
              <a:spLocks/>
            </p:cNvSpPr>
            <p:nvPr/>
          </p:nvSpPr>
          <p:spPr bwMode="auto">
            <a:xfrm>
              <a:off x="60198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0" name="Arc 29"/>
            <p:cNvSpPr>
              <a:spLocks/>
            </p:cNvSpPr>
            <p:nvPr/>
          </p:nvSpPr>
          <p:spPr bwMode="auto">
            <a:xfrm>
              <a:off x="56403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1" name="Arc 30"/>
            <p:cNvSpPr>
              <a:spLocks/>
            </p:cNvSpPr>
            <p:nvPr/>
          </p:nvSpPr>
          <p:spPr bwMode="auto">
            <a:xfrm>
              <a:off x="66294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2" name="Arc 31"/>
            <p:cNvSpPr>
              <a:spLocks/>
            </p:cNvSpPr>
            <p:nvPr/>
          </p:nvSpPr>
          <p:spPr bwMode="auto">
            <a:xfrm>
              <a:off x="63261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5906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0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8860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1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1814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4768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3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7722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4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527145" y="2773363"/>
              <a:ext cx="1120500" cy="400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ko-KR" altLang="en-US"/>
                <a:t>예</a:t>
              </a:r>
              <a:r>
                <a:rPr lang="en-US" altLang="ko-KR" dirty="0"/>
                <a:t>: 1 Hz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6157913" y="3154363"/>
              <a:ext cx="1866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 dirty="0">
                  <a:latin typeface="Symbol" panose="05050102010706020507" pitchFamily="18" charset="2"/>
                </a:rPr>
                <a:t>W = 2p </a:t>
              </a:r>
              <a:r>
                <a:rPr lang="en-US" altLang="ko-KR" dirty="0"/>
                <a:t>rad/sec</a:t>
              </a:r>
            </a:p>
          </p:txBody>
        </p:sp>
      </p:grp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1292291" y="4093945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 flipV="1">
            <a:off x="1520891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V="1">
            <a:off x="2141604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 flipV="1">
            <a:off x="2759341" y="3492366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 flipV="1">
            <a:off x="3437004" y="346830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6180204" y="366099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/>
              <a:t>초 동안에 약 </a:t>
            </a:r>
            <a:r>
              <a:rPr lang="en-US" altLang="ko-KR" dirty="0"/>
              <a:t>2</a:t>
            </a:r>
            <a:r>
              <a:rPr lang="ko-KR" altLang="en-US"/>
              <a:t>번 </a:t>
            </a:r>
            <a:r>
              <a:rPr lang="en-US" altLang="ko-KR" dirty="0"/>
              <a:t>sample</a:t>
            </a:r>
            <a:endParaRPr lang="ko-KR" altLang="en-US"/>
          </a:p>
        </p:txBody>
      </p:sp>
      <p:sp>
        <p:nvSpPr>
          <p:cNvPr id="59" name="Line 37"/>
          <p:cNvSpPr>
            <a:spLocks noChangeShapeType="1"/>
          </p:cNvSpPr>
          <p:nvPr/>
        </p:nvSpPr>
        <p:spPr bwMode="auto">
          <a:xfrm flipV="1">
            <a:off x="4009436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1" name="Line 39"/>
          <p:cNvSpPr>
            <a:spLocks noChangeShapeType="1"/>
          </p:cNvSpPr>
          <p:nvPr/>
        </p:nvSpPr>
        <p:spPr bwMode="auto">
          <a:xfrm flipV="1">
            <a:off x="4630149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3" name="Line 41"/>
          <p:cNvSpPr>
            <a:spLocks noChangeShapeType="1"/>
          </p:cNvSpPr>
          <p:nvPr/>
        </p:nvSpPr>
        <p:spPr bwMode="auto">
          <a:xfrm flipV="1">
            <a:off x="5247886" y="3500387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" name="Line 7"/>
          <p:cNvSpPr>
            <a:spLocks noChangeShapeType="1"/>
          </p:cNvSpPr>
          <p:nvPr/>
        </p:nvSpPr>
        <p:spPr bwMode="auto">
          <a:xfrm>
            <a:off x="1292291" y="4958614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3" name="타원 82"/>
          <p:cNvSpPr/>
          <p:nvPr/>
        </p:nvSpPr>
        <p:spPr>
          <a:xfrm flipV="1">
            <a:off x="3965850" y="4932946"/>
            <a:ext cx="104274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4" name="타원 83"/>
          <p:cNvSpPr/>
          <p:nvPr/>
        </p:nvSpPr>
        <p:spPr>
          <a:xfrm>
            <a:off x="5228367" y="4918112"/>
            <a:ext cx="81131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5" name="타원 84"/>
          <p:cNvSpPr/>
          <p:nvPr/>
        </p:nvSpPr>
        <p:spPr>
          <a:xfrm>
            <a:off x="1520891" y="49425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6" name="타원 85"/>
          <p:cNvSpPr/>
          <p:nvPr/>
        </p:nvSpPr>
        <p:spPr>
          <a:xfrm>
            <a:off x="2087177" y="49409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/>
          <p:cNvSpPr/>
          <p:nvPr/>
        </p:nvSpPr>
        <p:spPr>
          <a:xfrm>
            <a:off x="2741692" y="495059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타원 87"/>
          <p:cNvSpPr/>
          <p:nvPr/>
        </p:nvSpPr>
        <p:spPr>
          <a:xfrm>
            <a:off x="3396217" y="49217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타원 88"/>
          <p:cNvSpPr/>
          <p:nvPr/>
        </p:nvSpPr>
        <p:spPr>
          <a:xfrm>
            <a:off x="4609003" y="492171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448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dirty="0"/>
              <a:t>Sampl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ko-KR" altLang="en-US" b="1" dirty="0"/>
              <a:t>한 </a:t>
            </a:r>
            <a:r>
              <a:rPr lang="en-US" altLang="ko-KR" b="1" dirty="0"/>
              <a:t>sample </a:t>
            </a:r>
            <a:r>
              <a:rPr lang="ko-KR" altLang="en-US" b="1"/>
              <a:t>동안에 신호의 </a:t>
            </a:r>
            <a:r>
              <a:rPr lang="en-US" altLang="ko-KR" b="1" dirty="0"/>
              <a:t>phase</a:t>
            </a:r>
            <a:r>
              <a:rPr lang="ko-KR" altLang="en-US" b="1"/>
              <a:t>가 </a:t>
            </a:r>
            <a:r>
              <a:rPr lang="en-US" altLang="ko-KR" b="1" dirty="0">
                <a:latin typeface="Symbol" panose="05050102010706020507" pitchFamily="18" charset="2"/>
              </a:rPr>
              <a:t>p</a:t>
            </a:r>
            <a:r>
              <a:rPr lang="ko-KR" altLang="en-US" b="1">
                <a:latin typeface="Symbol" panose="05050102010706020507" pitchFamily="18" charset="2"/>
              </a:rPr>
              <a:t>보다 더 많이 바뀌면 </a:t>
            </a:r>
            <a:r>
              <a:rPr lang="ko-KR" altLang="en-US" b="1">
                <a:latin typeface="Times New Roman" panose="02020603050405020304" pitchFamily="18" charset="0"/>
              </a:rPr>
              <a:t>샘플링이 잘 안된다</a:t>
            </a:r>
            <a:r>
              <a:rPr lang="en-US" altLang="ko-KR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3246438" y="2392363"/>
            <a:ext cx="2373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b="0"/>
              <a:t> </a:t>
            </a:r>
            <a:r>
              <a:rPr lang="en-US" altLang="ko-KR"/>
              <a:t>( 1/2 </a:t>
            </a:r>
            <a:r>
              <a:rPr lang="ko-KR" altLang="en-US"/>
              <a:t>주기</a:t>
            </a:r>
            <a:r>
              <a:rPr lang="en-US" altLang="ko-KR"/>
              <a:t>, +  -   + )</a:t>
            </a: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763470" y="2838893"/>
            <a:ext cx="127000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2592270" y="2838893"/>
            <a:ext cx="127000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4497270" y="2838893"/>
            <a:ext cx="127000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402270" y="2838893"/>
            <a:ext cx="1270000" cy="134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1436570" y="290239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170370" y="3511993"/>
            <a:ext cx="4572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7075370" y="2826193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2884370" y="3511993"/>
            <a:ext cx="381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493642" y="4380356"/>
            <a:ext cx="201176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- 2/3 </a:t>
            </a:r>
            <a:r>
              <a:rPr lang="en-US" altLang="ko-KR" dirty="0">
                <a:latin typeface="Symbol" panose="05050102010706020507" pitchFamily="18" charset="2"/>
              </a:rPr>
              <a:t>p </a:t>
            </a:r>
            <a:r>
              <a:rPr lang="en-US" altLang="ko-KR" dirty="0"/>
              <a:t>or </a:t>
            </a:r>
            <a:r>
              <a:rPr lang="en-US" altLang="ko-KR" dirty="0">
                <a:latin typeface="Symbol" panose="05050102010706020507" pitchFamily="18" charset="2"/>
              </a:rPr>
              <a:t>4/3 p ?</a:t>
            </a:r>
          </a:p>
        </p:txBody>
      </p:sp>
    </p:spTree>
    <p:extLst>
      <p:ext uri="{BB962C8B-B14F-4D97-AF65-F5344CB8AC3E}">
        <p14:creationId xmlns:p14="http://schemas.microsoft.com/office/powerpoint/2010/main" val="19471087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yquist sampling theorem 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liasing </a:t>
            </a:r>
            <a:r>
              <a:rPr lang="ko-KR" altLang="en-US"/>
              <a:t>을 막기 위해서는 </a:t>
            </a:r>
            <a:r>
              <a:rPr lang="en-US" altLang="ko-KR" dirty="0"/>
              <a:t>input signal </a:t>
            </a:r>
            <a:r>
              <a:rPr lang="ko-KR" altLang="en-US"/>
              <a:t>의 </a:t>
            </a:r>
            <a:r>
              <a:rPr lang="en-US" altLang="ko-KR" dirty="0"/>
              <a:t>maximum frequency </a:t>
            </a:r>
            <a:r>
              <a:rPr lang="ko-KR" altLang="en-US"/>
              <a:t>성분이 </a:t>
            </a:r>
            <a:r>
              <a:rPr lang="en-US" altLang="ko-KR" dirty="0"/>
              <a:t>–</a:t>
            </a:r>
            <a:r>
              <a:rPr lang="en-US" altLang="ko-KR" dirty="0" err="1"/>
              <a:t>fsample</a:t>
            </a:r>
            <a:r>
              <a:rPr lang="en-US" altLang="ko-KR" dirty="0"/>
              <a:t>/2 ~ </a:t>
            </a:r>
            <a:r>
              <a:rPr lang="en-US" altLang="ko-KR" dirty="0" err="1"/>
              <a:t>fsample</a:t>
            </a:r>
            <a:r>
              <a:rPr lang="en-US" altLang="ko-KR" dirty="0"/>
              <a:t>/2 </a:t>
            </a:r>
            <a:r>
              <a:rPr lang="ko-KR" altLang="en-US"/>
              <a:t>사이에 있어야 한다</a:t>
            </a:r>
            <a:r>
              <a:rPr lang="en-US" altLang="ko-KR" dirty="0"/>
              <a:t>.  </a:t>
            </a:r>
            <a:r>
              <a:rPr lang="ko-KR" altLang="en-US"/>
              <a:t>즉 </a:t>
            </a:r>
            <a:r>
              <a:rPr lang="en-US" altLang="ko-KR" dirty="0"/>
              <a:t>1MHz </a:t>
            </a:r>
            <a:r>
              <a:rPr lang="ko-KR" altLang="en-US"/>
              <a:t>로 </a:t>
            </a:r>
            <a:r>
              <a:rPr lang="en-US" altLang="ko-KR" dirty="0"/>
              <a:t>sampling</a:t>
            </a:r>
            <a:r>
              <a:rPr lang="ko-KR" altLang="en-US"/>
              <a:t>을 하려면</a:t>
            </a:r>
            <a:r>
              <a:rPr lang="en-US" altLang="ko-KR" dirty="0"/>
              <a:t>, </a:t>
            </a:r>
            <a:r>
              <a:rPr lang="ko-KR" altLang="en-US"/>
              <a:t>입력의 최대 주파수가 </a:t>
            </a:r>
            <a:r>
              <a:rPr lang="en-US" altLang="ko-KR" dirty="0"/>
              <a:t>0.5MHz </a:t>
            </a:r>
            <a:r>
              <a:rPr lang="ko-KR" altLang="en-US"/>
              <a:t>이내여야 한다</a:t>
            </a:r>
            <a:r>
              <a:rPr lang="en-US" altLang="ko-KR" dirty="0"/>
              <a:t>.  </a:t>
            </a:r>
          </a:p>
          <a:p>
            <a:endParaRPr lang="en-US" altLang="ko-KR" dirty="0"/>
          </a:p>
          <a:p>
            <a:r>
              <a:rPr lang="ko-KR" altLang="en-US" dirty="0"/>
              <a:t>어떤 입력 신호의 최대 주파수가 </a:t>
            </a:r>
            <a:r>
              <a:rPr lang="en-US" altLang="ko-KR" dirty="0" err="1"/>
              <a:t>fmax</a:t>
            </a:r>
            <a:r>
              <a:rPr lang="en-US" altLang="ko-KR" dirty="0"/>
              <a:t> </a:t>
            </a:r>
            <a:r>
              <a:rPr lang="ko-KR" altLang="en-US"/>
              <a:t>이면 </a:t>
            </a:r>
            <a:r>
              <a:rPr lang="en-US" altLang="ko-KR" dirty="0" err="1"/>
              <a:t>fsampling</a:t>
            </a:r>
            <a:r>
              <a:rPr lang="en-US" altLang="ko-KR" dirty="0"/>
              <a:t> &gt; 2*</a:t>
            </a:r>
            <a:r>
              <a:rPr lang="en-US" altLang="ko-KR" dirty="0" err="1"/>
              <a:t>fmax</a:t>
            </a:r>
            <a:r>
              <a:rPr lang="en-US" altLang="ko-KR" dirty="0"/>
              <a:t> </a:t>
            </a:r>
            <a:r>
              <a:rPr lang="ko-KR" altLang="en-US"/>
              <a:t>여야 한다</a:t>
            </a:r>
            <a:r>
              <a:rPr lang="en-US" altLang="ko-KR" dirty="0"/>
              <a:t>. 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332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/>
              <a:t>The concept of frequency in the discrete time domain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63369" y="1935163"/>
            <a:ext cx="727282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continuous . . . Hz, cycle / sec, rad / sec ; sec( </a:t>
            </a:r>
            <a:r>
              <a:rPr lang="ko-KR" altLang="en-US" dirty="0"/>
              <a:t>절대적 시간 </a:t>
            </a:r>
            <a:r>
              <a:rPr lang="en-US" altLang="ko-KR" dirty="0"/>
              <a:t>)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1447800" y="2773363"/>
            <a:ext cx="6577013" cy="1722437"/>
            <a:chOff x="1447800" y="2773363"/>
            <a:chExt cx="6577013" cy="1722437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1447800" y="3962400"/>
              <a:ext cx="617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17526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4" name="Arc 10"/>
            <p:cNvSpPr>
              <a:spLocks/>
            </p:cNvSpPr>
            <p:nvPr/>
          </p:nvSpPr>
          <p:spPr bwMode="auto">
            <a:xfrm>
              <a:off x="21336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5" name="Arc 11"/>
            <p:cNvSpPr>
              <a:spLocks/>
            </p:cNvSpPr>
            <p:nvPr/>
          </p:nvSpPr>
          <p:spPr bwMode="auto">
            <a:xfrm>
              <a:off x="17541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6" name="Arc 12"/>
            <p:cNvSpPr>
              <a:spLocks/>
            </p:cNvSpPr>
            <p:nvPr/>
          </p:nvSpPr>
          <p:spPr bwMode="auto">
            <a:xfrm>
              <a:off x="27432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7" name="Arc 13"/>
            <p:cNvSpPr>
              <a:spLocks/>
            </p:cNvSpPr>
            <p:nvPr/>
          </p:nvSpPr>
          <p:spPr bwMode="auto">
            <a:xfrm>
              <a:off x="24399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>
              <a:off x="30480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0" name="Arc 16"/>
            <p:cNvSpPr>
              <a:spLocks/>
            </p:cNvSpPr>
            <p:nvPr/>
          </p:nvSpPr>
          <p:spPr bwMode="auto">
            <a:xfrm>
              <a:off x="34290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1" name="Arc 17"/>
            <p:cNvSpPr>
              <a:spLocks/>
            </p:cNvSpPr>
            <p:nvPr/>
          </p:nvSpPr>
          <p:spPr bwMode="auto">
            <a:xfrm>
              <a:off x="30495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2" name="Arc 18"/>
            <p:cNvSpPr>
              <a:spLocks/>
            </p:cNvSpPr>
            <p:nvPr/>
          </p:nvSpPr>
          <p:spPr bwMode="auto">
            <a:xfrm>
              <a:off x="40386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3" name="Arc 19"/>
            <p:cNvSpPr>
              <a:spLocks/>
            </p:cNvSpPr>
            <p:nvPr/>
          </p:nvSpPr>
          <p:spPr bwMode="auto">
            <a:xfrm>
              <a:off x="37353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43434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6" name="Arc 22"/>
            <p:cNvSpPr>
              <a:spLocks/>
            </p:cNvSpPr>
            <p:nvPr/>
          </p:nvSpPr>
          <p:spPr bwMode="auto">
            <a:xfrm>
              <a:off x="47244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7" name="Arc 23"/>
            <p:cNvSpPr>
              <a:spLocks/>
            </p:cNvSpPr>
            <p:nvPr/>
          </p:nvSpPr>
          <p:spPr bwMode="auto">
            <a:xfrm>
              <a:off x="43449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8" name="Arc 24"/>
            <p:cNvSpPr>
              <a:spLocks/>
            </p:cNvSpPr>
            <p:nvPr/>
          </p:nvSpPr>
          <p:spPr bwMode="auto">
            <a:xfrm>
              <a:off x="53340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89" name="Arc 25"/>
            <p:cNvSpPr>
              <a:spLocks/>
            </p:cNvSpPr>
            <p:nvPr/>
          </p:nvSpPr>
          <p:spPr bwMode="auto">
            <a:xfrm>
              <a:off x="50307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56388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6934200" y="3886200"/>
              <a:ext cx="0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2" name="Arc 28"/>
            <p:cNvSpPr>
              <a:spLocks/>
            </p:cNvSpPr>
            <p:nvPr/>
          </p:nvSpPr>
          <p:spPr bwMode="auto">
            <a:xfrm>
              <a:off x="6019800" y="3430588"/>
              <a:ext cx="306388" cy="533400"/>
            </a:xfrm>
            <a:custGeom>
              <a:avLst/>
              <a:gdLst>
                <a:gd name="T0" fmla="*/ 0 w 21712"/>
                <a:gd name="T1" fmla="*/ 0 h 21600"/>
                <a:gd name="T2" fmla="*/ 306388 w 21712"/>
                <a:gd name="T3" fmla="*/ 533400 h 21600"/>
                <a:gd name="T4" fmla="*/ 1580 w 21712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2" h="21600" fill="none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</a:path>
                <a:path w="21712" h="21600" stroke="0" extrusionOk="0">
                  <a:moveTo>
                    <a:pt x="0" y="0"/>
                  </a:moveTo>
                  <a:cubicBezTo>
                    <a:pt x="37" y="0"/>
                    <a:pt x="74" y="-1"/>
                    <a:pt x="112" y="0"/>
                  </a:cubicBezTo>
                  <a:cubicBezTo>
                    <a:pt x="12041" y="0"/>
                    <a:pt x="21712" y="9670"/>
                    <a:pt x="21712" y="21600"/>
                  </a:cubicBezTo>
                  <a:lnTo>
                    <a:pt x="112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3" name="Arc 29"/>
            <p:cNvSpPr>
              <a:spLocks/>
            </p:cNvSpPr>
            <p:nvPr/>
          </p:nvSpPr>
          <p:spPr bwMode="auto">
            <a:xfrm>
              <a:off x="5640388" y="3430588"/>
              <a:ext cx="381000" cy="533400"/>
            </a:xfrm>
            <a:custGeom>
              <a:avLst/>
              <a:gdLst>
                <a:gd name="T0" fmla="*/ 0 w 21600"/>
                <a:gd name="T1" fmla="*/ 533400 h 21600"/>
                <a:gd name="T2" fmla="*/ 379413 w 21600"/>
                <a:gd name="T3" fmla="*/ 0 h 21600"/>
                <a:gd name="T4" fmla="*/ 381000 w 21600"/>
                <a:gd name="T5" fmla="*/ 533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4" name="Arc 30"/>
            <p:cNvSpPr>
              <a:spLocks/>
            </p:cNvSpPr>
            <p:nvPr/>
          </p:nvSpPr>
          <p:spPr bwMode="auto">
            <a:xfrm>
              <a:off x="6629400" y="3962400"/>
              <a:ext cx="304800" cy="533400"/>
            </a:xfrm>
            <a:custGeom>
              <a:avLst/>
              <a:gdLst>
                <a:gd name="T0" fmla="*/ 304800 w 21600"/>
                <a:gd name="T1" fmla="*/ 0 h 21600"/>
                <a:gd name="T2" fmla="*/ 0 w 21600"/>
                <a:gd name="T3" fmla="*/ 53340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5" name="Arc 31"/>
            <p:cNvSpPr>
              <a:spLocks/>
            </p:cNvSpPr>
            <p:nvPr/>
          </p:nvSpPr>
          <p:spPr bwMode="auto">
            <a:xfrm>
              <a:off x="6326188" y="3962400"/>
              <a:ext cx="304800" cy="533400"/>
            </a:xfrm>
            <a:custGeom>
              <a:avLst/>
              <a:gdLst>
                <a:gd name="T0" fmla="*/ 304800 w 21600"/>
                <a:gd name="T1" fmla="*/ 533400 h 21600"/>
                <a:gd name="T2" fmla="*/ 0 w 21600"/>
                <a:gd name="T3" fmla="*/ 0 h 21600"/>
                <a:gd name="T4" fmla="*/ 30480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96" name="Rectangle 32"/>
            <p:cNvSpPr>
              <a:spLocks noChangeArrowheads="1"/>
            </p:cNvSpPr>
            <p:nvPr/>
          </p:nvSpPr>
          <p:spPr bwMode="auto">
            <a:xfrm>
              <a:off x="15906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0</a:t>
              </a:r>
            </a:p>
          </p:txBody>
        </p:sp>
        <p:sp>
          <p:nvSpPr>
            <p:cNvPr id="11297" name="Rectangle 33"/>
            <p:cNvSpPr>
              <a:spLocks noChangeArrowheads="1"/>
            </p:cNvSpPr>
            <p:nvPr/>
          </p:nvSpPr>
          <p:spPr bwMode="auto">
            <a:xfrm>
              <a:off x="28860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1</a:t>
              </a:r>
            </a:p>
          </p:txBody>
        </p:sp>
        <p:sp>
          <p:nvSpPr>
            <p:cNvPr id="11298" name="Rectangle 34"/>
            <p:cNvSpPr>
              <a:spLocks noChangeArrowheads="1"/>
            </p:cNvSpPr>
            <p:nvPr/>
          </p:nvSpPr>
          <p:spPr bwMode="auto">
            <a:xfrm>
              <a:off x="41814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</a:p>
          </p:txBody>
        </p:sp>
        <p:sp>
          <p:nvSpPr>
            <p:cNvPr id="11299" name="Rectangle 35"/>
            <p:cNvSpPr>
              <a:spLocks noChangeArrowheads="1"/>
            </p:cNvSpPr>
            <p:nvPr/>
          </p:nvSpPr>
          <p:spPr bwMode="auto">
            <a:xfrm>
              <a:off x="54768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3</a:t>
              </a:r>
            </a:p>
          </p:txBody>
        </p:sp>
        <p:sp>
          <p:nvSpPr>
            <p:cNvPr id="11300" name="Rectangle 36"/>
            <p:cNvSpPr>
              <a:spLocks noChangeArrowheads="1"/>
            </p:cNvSpPr>
            <p:nvPr/>
          </p:nvSpPr>
          <p:spPr bwMode="auto">
            <a:xfrm>
              <a:off x="6772275" y="39925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4</a:t>
              </a:r>
            </a:p>
          </p:txBody>
        </p:sp>
        <p:sp>
          <p:nvSpPr>
            <p:cNvPr id="11301" name="Rectangle 37"/>
            <p:cNvSpPr>
              <a:spLocks noChangeArrowheads="1"/>
            </p:cNvSpPr>
            <p:nvPr/>
          </p:nvSpPr>
          <p:spPr bwMode="auto">
            <a:xfrm>
              <a:off x="6734175" y="2773363"/>
              <a:ext cx="706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1 Hz</a:t>
              </a:r>
            </a:p>
          </p:txBody>
        </p:sp>
        <p:sp>
          <p:nvSpPr>
            <p:cNvPr id="11302" name="Rectangle 38"/>
            <p:cNvSpPr>
              <a:spLocks noChangeArrowheads="1"/>
            </p:cNvSpPr>
            <p:nvPr/>
          </p:nvSpPr>
          <p:spPr bwMode="auto">
            <a:xfrm>
              <a:off x="6157913" y="3154363"/>
              <a:ext cx="1866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1pPr>
              <a:lvl2pPr marL="742950" indent="-28575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2pPr>
              <a:lvl3pPr marL="11430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3pPr>
              <a:lvl4pPr marL="16002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4pPr>
              <a:lvl5pPr marL="2057400" indent="-228600" algn="ctr"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돋움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>
                  <a:latin typeface="Symbol" panose="05050102010706020507" pitchFamily="18" charset="2"/>
                </a:rPr>
                <a:t>W = 2p </a:t>
              </a:r>
              <a:r>
                <a:rPr lang="en-US" altLang="ko-KR"/>
                <a:t>rad/sec</a:t>
              </a:r>
            </a:p>
          </p:txBody>
        </p:sp>
      </p:grp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660" y="5062538"/>
            <a:ext cx="3956253" cy="11240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02087" y="5062538"/>
            <a:ext cx="2000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왼쪽과 같이 </a:t>
            </a:r>
            <a:r>
              <a:rPr lang="en-US" altLang="ko-KR" dirty="0"/>
              <a:t>digital </a:t>
            </a:r>
            <a:r>
              <a:rPr lang="ko-KR" altLang="en-US"/>
              <a:t>로 보이는 값의 주파수는</a:t>
            </a:r>
            <a:r>
              <a:rPr lang="en-US" altLang="ko-KR" dirty="0"/>
              <a:t>?</a:t>
            </a:r>
          </a:p>
          <a:p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/5 rad/sample</a:t>
            </a:r>
          </a:p>
          <a:p>
            <a:r>
              <a:rPr lang="ko-KR" altLang="en-US" dirty="0"/>
              <a:t>또는 그냥 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/5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34200" y="5274644"/>
            <a:ext cx="219483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즉</a:t>
            </a:r>
            <a:r>
              <a:rPr lang="en-US" altLang="ko-KR" dirty="0"/>
              <a:t>, </a:t>
            </a:r>
            <a:r>
              <a:rPr lang="ko-KR" altLang="en-US"/>
              <a:t>샘플된 신호의</a:t>
            </a:r>
            <a:br>
              <a:rPr lang="en-US" altLang="ko-KR" dirty="0"/>
            </a:br>
            <a:r>
              <a:rPr lang="ko-KR" altLang="en-US"/>
              <a:t>원래 주파수 </a:t>
            </a:r>
            <a:r>
              <a:rPr lang="en-US" altLang="ko-KR" dirty="0"/>
              <a:t>(Hz)</a:t>
            </a:r>
            <a:r>
              <a:rPr lang="ko-KR" altLang="en-US"/>
              <a:t>는</a:t>
            </a:r>
            <a:endParaRPr lang="en-US" altLang="ko-KR" dirty="0"/>
          </a:p>
          <a:p>
            <a:r>
              <a:rPr lang="ko-KR" altLang="en-US" dirty="0"/>
              <a:t>알 수가 없고</a:t>
            </a:r>
            <a:r>
              <a:rPr lang="en-US" altLang="ko-KR" dirty="0"/>
              <a:t>, </a:t>
            </a:r>
            <a:r>
              <a:rPr lang="ko-KR" altLang="en-US"/>
              <a:t>단지 </a:t>
            </a:r>
            <a:br>
              <a:rPr lang="en-US" altLang="ko-KR" dirty="0"/>
            </a:br>
            <a:r>
              <a:rPr lang="en-US" altLang="ko-KR" dirty="0"/>
              <a:t>sample </a:t>
            </a:r>
            <a:r>
              <a:rPr lang="ko-KR" altLang="en-US"/>
              <a:t>된 </a:t>
            </a:r>
            <a:r>
              <a:rPr lang="en-US" altLang="ko-KR" dirty="0"/>
              <a:t>domain </a:t>
            </a:r>
            <a:br>
              <a:rPr lang="en-US" altLang="ko-KR" dirty="0"/>
            </a:br>
            <a:r>
              <a:rPr lang="ko-KR" altLang="en-US"/>
              <a:t>에서의 변화만 안다</a:t>
            </a:r>
            <a:r>
              <a:rPr lang="en-US" altLang="ko-KR" dirty="0"/>
              <a:t>.</a:t>
            </a:r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46F9E8-A999-454F-8EDF-840E4E494718}"/>
              </a:ext>
            </a:extLst>
          </p:cNvPr>
          <p:cNvSpPr txBox="1"/>
          <p:nvPr/>
        </p:nvSpPr>
        <p:spPr>
          <a:xfrm>
            <a:off x="999421" y="2508032"/>
            <a:ext cx="4801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crete:</a:t>
            </a:r>
            <a:r>
              <a:rPr lang="ko-KR" altLang="en-US" b="1" dirty="0"/>
              <a:t> </a:t>
            </a:r>
            <a:r>
              <a:rPr lang="en-US" altLang="ko-KR" b="1" dirty="0"/>
              <a:t>sin(2*pi/N), cos(2*pi/N)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85492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1C73F78-4561-423A-92C1-CD6FA1891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디지털 신호와 주파수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BDE4F9E-3487-4449-82EA-AF8D5CA1B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in(2*pi/N), cos(2*pi/N)</a:t>
            </a:r>
          </a:p>
          <a:p>
            <a:pPr lvl="1"/>
            <a:r>
              <a:rPr lang="ko-KR" altLang="en-US" dirty="0"/>
              <a:t>주기가 </a:t>
            </a:r>
            <a:r>
              <a:rPr lang="en-US" altLang="ko-KR" dirty="0"/>
              <a:t>N </a:t>
            </a:r>
            <a:r>
              <a:rPr lang="ko-KR" altLang="en-US" dirty="0"/>
              <a:t>인 </a:t>
            </a:r>
            <a:r>
              <a:rPr lang="en-US" altLang="ko-KR" dirty="0"/>
              <a:t>sine wave.  </a:t>
            </a:r>
          </a:p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F94077D-D069-4D57-B3BD-018F86163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742" y="2795530"/>
            <a:ext cx="7741716" cy="104495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5460F0D-EAA9-4BC2-AF3A-F98B1E0D3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921" y="3894149"/>
            <a:ext cx="7418179" cy="259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878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/>
              <a:t>The Concept of  frequency in the discrete time domain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77838" y="1858963"/>
            <a:ext cx="502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Discrete . . . cycle / sample, rad / sampl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927100" y="2316163"/>
            <a:ext cx="4252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; </a:t>
            </a:r>
            <a:r>
              <a:rPr lang="ko-KR" altLang="en-US"/>
              <a:t>절대적 시간 대신 순서만 존재한다</a:t>
            </a:r>
            <a:r>
              <a:rPr lang="en-US" altLang="ko-KR"/>
              <a:t>.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748248" y="3689653"/>
            <a:ext cx="457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692150" y="4958064"/>
            <a:ext cx="457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1073150" y="4424664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454150" y="4958064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911350" y="4424664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368550" y="4958064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825750" y="4424664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5499100" y="2146300"/>
            <a:ext cx="736600" cy="736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6337300" y="2146300"/>
            <a:ext cx="736600" cy="736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303" name="Oval 15"/>
          <p:cNvSpPr>
            <a:spLocks noChangeArrowheads="1"/>
          </p:cNvSpPr>
          <p:nvPr/>
        </p:nvSpPr>
        <p:spPr bwMode="auto">
          <a:xfrm>
            <a:off x="7175500" y="2146300"/>
            <a:ext cx="736600" cy="736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8013700" y="2146300"/>
            <a:ext cx="736600" cy="736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282950" y="4958064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3816350" y="4424664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1510248" y="3156253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2348448" y="3689653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V="1">
            <a:off x="3262848" y="3156253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4349750" y="4958064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4329648" y="3689653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12" name="Freeform 24"/>
          <p:cNvSpPr>
            <a:spLocks/>
          </p:cNvSpPr>
          <p:nvPr/>
        </p:nvSpPr>
        <p:spPr bwMode="auto">
          <a:xfrm>
            <a:off x="1662648" y="3200703"/>
            <a:ext cx="1479550" cy="120650"/>
          </a:xfrm>
          <a:custGeom>
            <a:avLst/>
            <a:gdLst>
              <a:gd name="T0" fmla="*/ 0 w 932"/>
              <a:gd name="T1" fmla="*/ 107950 h 76"/>
              <a:gd name="T2" fmla="*/ 61913 w 932"/>
              <a:gd name="T3" fmla="*/ 84138 h 76"/>
              <a:gd name="T4" fmla="*/ 120650 w 932"/>
              <a:gd name="T5" fmla="*/ 47625 h 76"/>
              <a:gd name="T6" fmla="*/ 157163 w 932"/>
              <a:gd name="T7" fmla="*/ 47625 h 76"/>
              <a:gd name="T8" fmla="*/ 192088 w 932"/>
              <a:gd name="T9" fmla="*/ 23813 h 76"/>
              <a:gd name="T10" fmla="*/ 228600 w 932"/>
              <a:gd name="T11" fmla="*/ 12700 h 76"/>
              <a:gd name="T12" fmla="*/ 276225 w 932"/>
              <a:gd name="T13" fmla="*/ 12700 h 76"/>
              <a:gd name="T14" fmla="*/ 323850 w 932"/>
              <a:gd name="T15" fmla="*/ 12700 h 76"/>
              <a:gd name="T16" fmla="*/ 358775 w 932"/>
              <a:gd name="T17" fmla="*/ 0 h 76"/>
              <a:gd name="T18" fmla="*/ 395288 w 932"/>
              <a:gd name="T19" fmla="*/ 0 h 76"/>
              <a:gd name="T20" fmla="*/ 442913 w 932"/>
              <a:gd name="T21" fmla="*/ 0 h 76"/>
              <a:gd name="T22" fmla="*/ 477838 w 932"/>
              <a:gd name="T23" fmla="*/ 0 h 76"/>
              <a:gd name="T24" fmla="*/ 525463 w 932"/>
              <a:gd name="T25" fmla="*/ 0 h 76"/>
              <a:gd name="T26" fmla="*/ 561975 w 932"/>
              <a:gd name="T27" fmla="*/ 0 h 76"/>
              <a:gd name="T28" fmla="*/ 596900 w 932"/>
              <a:gd name="T29" fmla="*/ 0 h 76"/>
              <a:gd name="T30" fmla="*/ 644525 w 932"/>
              <a:gd name="T31" fmla="*/ 0 h 76"/>
              <a:gd name="T32" fmla="*/ 681038 w 932"/>
              <a:gd name="T33" fmla="*/ 0 h 76"/>
              <a:gd name="T34" fmla="*/ 728663 w 932"/>
              <a:gd name="T35" fmla="*/ 0 h 76"/>
              <a:gd name="T36" fmla="*/ 776288 w 932"/>
              <a:gd name="T37" fmla="*/ 0 h 76"/>
              <a:gd name="T38" fmla="*/ 823913 w 932"/>
              <a:gd name="T39" fmla="*/ 0 h 76"/>
              <a:gd name="T40" fmla="*/ 882650 w 932"/>
              <a:gd name="T41" fmla="*/ 0 h 76"/>
              <a:gd name="T42" fmla="*/ 930275 w 932"/>
              <a:gd name="T43" fmla="*/ 0 h 76"/>
              <a:gd name="T44" fmla="*/ 966788 w 932"/>
              <a:gd name="T45" fmla="*/ 0 h 76"/>
              <a:gd name="T46" fmla="*/ 1038225 w 932"/>
              <a:gd name="T47" fmla="*/ 0 h 76"/>
              <a:gd name="T48" fmla="*/ 1073150 w 932"/>
              <a:gd name="T49" fmla="*/ 0 h 76"/>
              <a:gd name="T50" fmla="*/ 1120775 w 932"/>
              <a:gd name="T51" fmla="*/ 0 h 76"/>
              <a:gd name="T52" fmla="*/ 1157288 w 932"/>
              <a:gd name="T53" fmla="*/ 0 h 76"/>
              <a:gd name="T54" fmla="*/ 1192213 w 932"/>
              <a:gd name="T55" fmla="*/ 0 h 76"/>
              <a:gd name="T56" fmla="*/ 1228725 w 932"/>
              <a:gd name="T57" fmla="*/ 0 h 76"/>
              <a:gd name="T58" fmla="*/ 1287463 w 932"/>
              <a:gd name="T59" fmla="*/ 36513 h 76"/>
              <a:gd name="T60" fmla="*/ 1335088 w 932"/>
              <a:gd name="T61" fmla="*/ 47625 h 76"/>
              <a:gd name="T62" fmla="*/ 1382713 w 932"/>
              <a:gd name="T63" fmla="*/ 71438 h 76"/>
              <a:gd name="T64" fmla="*/ 1430338 w 932"/>
              <a:gd name="T65" fmla="*/ 95250 h 76"/>
              <a:gd name="T66" fmla="*/ 1477963 w 932"/>
              <a:gd name="T67" fmla="*/ 119063 h 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932" h="76">
                <a:moveTo>
                  <a:pt x="0" y="68"/>
                </a:moveTo>
                <a:lnTo>
                  <a:pt x="39" y="53"/>
                </a:lnTo>
                <a:lnTo>
                  <a:pt x="76" y="30"/>
                </a:lnTo>
                <a:lnTo>
                  <a:pt x="99" y="30"/>
                </a:lnTo>
                <a:lnTo>
                  <a:pt x="121" y="15"/>
                </a:lnTo>
                <a:lnTo>
                  <a:pt x="144" y="8"/>
                </a:lnTo>
                <a:lnTo>
                  <a:pt x="174" y="8"/>
                </a:lnTo>
                <a:lnTo>
                  <a:pt x="204" y="8"/>
                </a:lnTo>
                <a:lnTo>
                  <a:pt x="226" y="0"/>
                </a:lnTo>
                <a:lnTo>
                  <a:pt x="249" y="0"/>
                </a:lnTo>
                <a:lnTo>
                  <a:pt x="279" y="0"/>
                </a:lnTo>
                <a:lnTo>
                  <a:pt x="301" y="0"/>
                </a:lnTo>
                <a:lnTo>
                  <a:pt x="331" y="0"/>
                </a:lnTo>
                <a:lnTo>
                  <a:pt x="354" y="0"/>
                </a:lnTo>
                <a:lnTo>
                  <a:pt x="376" y="0"/>
                </a:lnTo>
                <a:lnTo>
                  <a:pt x="406" y="0"/>
                </a:lnTo>
                <a:lnTo>
                  <a:pt x="429" y="0"/>
                </a:lnTo>
                <a:lnTo>
                  <a:pt x="459" y="0"/>
                </a:lnTo>
                <a:lnTo>
                  <a:pt x="489" y="0"/>
                </a:lnTo>
                <a:lnTo>
                  <a:pt x="519" y="0"/>
                </a:lnTo>
                <a:lnTo>
                  <a:pt x="556" y="0"/>
                </a:lnTo>
                <a:lnTo>
                  <a:pt x="586" y="0"/>
                </a:lnTo>
                <a:lnTo>
                  <a:pt x="609" y="0"/>
                </a:lnTo>
                <a:lnTo>
                  <a:pt x="654" y="0"/>
                </a:lnTo>
                <a:lnTo>
                  <a:pt x="676" y="0"/>
                </a:lnTo>
                <a:lnTo>
                  <a:pt x="706" y="0"/>
                </a:lnTo>
                <a:lnTo>
                  <a:pt x="729" y="0"/>
                </a:lnTo>
                <a:lnTo>
                  <a:pt x="751" y="0"/>
                </a:lnTo>
                <a:lnTo>
                  <a:pt x="774" y="0"/>
                </a:lnTo>
                <a:lnTo>
                  <a:pt x="811" y="23"/>
                </a:lnTo>
                <a:lnTo>
                  <a:pt x="841" y="30"/>
                </a:lnTo>
                <a:lnTo>
                  <a:pt x="871" y="45"/>
                </a:lnTo>
                <a:lnTo>
                  <a:pt x="901" y="60"/>
                </a:lnTo>
                <a:lnTo>
                  <a:pt x="931" y="75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92673" y="3719816"/>
            <a:ext cx="769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n = 0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13483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1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17293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1865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3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26437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4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31009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5</a:t>
            </a: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36343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6</a:t>
            </a:r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41677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7</a:t>
            </a:r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4701123" y="371981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8</a:t>
            </a:r>
          </a:p>
        </p:txBody>
      </p: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1484424" y="2881616"/>
            <a:ext cx="172964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T = 4 sample</a:t>
            </a:r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>
            <a:off x="5867400" y="2514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 flipV="1">
            <a:off x="6705600" y="2133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 flipH="1">
            <a:off x="7162800" y="2514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8382000" y="2514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339" name="Rectangle 51"/>
          <p:cNvSpPr>
            <a:spLocks noChangeArrowheads="1"/>
          </p:cNvSpPr>
          <p:nvPr/>
        </p:nvSpPr>
        <p:spPr bwMode="auto">
          <a:xfrm>
            <a:off x="5729823" y="3338816"/>
            <a:ext cx="270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latin typeface="Symbol" panose="05050102010706020507" pitchFamily="18" charset="2"/>
              </a:rPr>
              <a:t>w = p / 2  </a:t>
            </a:r>
            <a:r>
              <a:rPr lang="en-US" altLang="ko-KR"/>
              <a:t>rad / sample</a:t>
            </a:r>
          </a:p>
        </p:txBody>
      </p:sp>
      <p:sp>
        <p:nvSpPr>
          <p:cNvPr id="12340" name="Rectangle 52"/>
          <p:cNvSpPr>
            <a:spLocks noChangeArrowheads="1"/>
          </p:cNvSpPr>
          <p:nvPr/>
        </p:nvSpPr>
        <p:spPr bwMode="auto">
          <a:xfrm>
            <a:off x="5672138" y="4531027"/>
            <a:ext cx="2239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latin typeface="Symbol" panose="05050102010706020507" pitchFamily="18" charset="2"/>
              </a:rPr>
              <a:t>w = p </a:t>
            </a:r>
            <a:r>
              <a:rPr lang="en-US" altLang="ko-KR"/>
              <a:t>rad /sample</a:t>
            </a: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2122488" y="6029910"/>
            <a:ext cx="5040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dirty="0"/>
              <a:t>* Discrete time domain</a:t>
            </a:r>
            <a:r>
              <a:rPr lang="ko-KR" altLang="en-US"/>
              <a:t>에서 </a:t>
            </a:r>
            <a:r>
              <a:rPr lang="en-US" altLang="ko-KR" dirty="0"/>
              <a:t>frequency</a:t>
            </a:r>
            <a:r>
              <a:rPr lang="ko-KR" altLang="en-US"/>
              <a:t>는 </a:t>
            </a:r>
          </a:p>
          <a:p>
            <a:pPr eaLnBrk="1" hangingPunct="1"/>
            <a:r>
              <a:rPr lang="en-US" altLang="ko-KR" dirty="0"/>
              <a:t>-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ko-KR" altLang="en-US"/>
              <a:t>에서</a:t>
            </a:r>
            <a:r>
              <a:rPr lang="ko-KR" altLang="en-US">
                <a:latin typeface="Symbol" panose="05050102010706020507" pitchFamily="18" charset="2"/>
              </a:rPr>
              <a:t>  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ko-KR" altLang="en-US">
                <a:latin typeface="Symbol" panose="05050102010706020507" pitchFamily="18" charset="2"/>
              </a:rPr>
              <a:t>까지만 생각하면된다</a:t>
            </a:r>
            <a:r>
              <a:rPr lang="en-US" altLang="ko-KR" dirty="0">
                <a:latin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27770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몇 </a:t>
            </a:r>
            <a:r>
              <a:rPr lang="en-US" altLang="ko-KR" dirty="0"/>
              <a:t>bit ADC </a:t>
            </a:r>
            <a:r>
              <a:rPr lang="ko-KR" altLang="en-US"/>
              <a:t>가 필요</a:t>
            </a:r>
            <a:r>
              <a:rPr lang="en-US" altLang="ko-KR" dirty="0"/>
              <a:t>?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 bit -&gt; 2</a:t>
            </a:r>
            <a:r>
              <a:rPr lang="en-US" altLang="ko-KR" baseline="30000" dirty="0"/>
              <a:t>N</a:t>
            </a:r>
            <a:r>
              <a:rPr lang="en-US" altLang="ko-KR" dirty="0"/>
              <a:t> levels  </a:t>
            </a:r>
          </a:p>
          <a:p>
            <a:pPr lvl="1"/>
            <a:r>
              <a:rPr lang="en-US" altLang="ko-KR" dirty="0"/>
              <a:t>8bit -&gt; 256 levels </a:t>
            </a:r>
          </a:p>
          <a:p>
            <a:pPr lvl="1"/>
            <a:r>
              <a:rPr lang="en-US" altLang="ko-KR" dirty="0"/>
              <a:t>16bit -&gt; 65,536 levels</a:t>
            </a:r>
          </a:p>
          <a:p>
            <a:r>
              <a:rPr lang="ko-KR" altLang="en-US" dirty="0"/>
              <a:t>일반적으로 </a:t>
            </a:r>
            <a:r>
              <a:rPr lang="en-US" altLang="ko-KR" dirty="0"/>
              <a:t>audio </a:t>
            </a:r>
            <a:r>
              <a:rPr lang="ko-KR" altLang="en-US" dirty="0"/>
              <a:t>에는 </a:t>
            </a:r>
            <a:r>
              <a:rPr lang="en-US" altLang="ko-KR" dirty="0"/>
              <a:t>16</a:t>
            </a:r>
            <a:r>
              <a:rPr lang="ko-KR" altLang="en-US" dirty="0"/>
              <a:t>비트 이상</a:t>
            </a:r>
            <a:r>
              <a:rPr lang="en-US" altLang="ko-KR" dirty="0"/>
              <a:t>, </a:t>
            </a:r>
            <a:r>
              <a:rPr lang="ko-KR" altLang="en-US" dirty="0"/>
              <a:t>전화에는 </a:t>
            </a:r>
            <a:r>
              <a:rPr lang="en-US" altLang="ko-KR" dirty="0"/>
              <a:t>12</a:t>
            </a:r>
            <a:r>
              <a:rPr lang="ko-KR" altLang="en-US" dirty="0"/>
              <a:t>비트 이상</a:t>
            </a:r>
            <a:r>
              <a:rPr lang="en-US" altLang="ko-KR" dirty="0"/>
              <a:t>, video </a:t>
            </a:r>
            <a:r>
              <a:rPr lang="ko-KR" altLang="en-US" dirty="0"/>
              <a:t>에는 </a:t>
            </a:r>
            <a:r>
              <a:rPr lang="en-US" altLang="ko-KR" dirty="0"/>
              <a:t>8</a:t>
            </a:r>
            <a:r>
              <a:rPr lang="ko-KR" altLang="en-US" dirty="0"/>
              <a:t>비트 이상을 사용한다</a:t>
            </a:r>
            <a:r>
              <a:rPr lang="en-US" altLang="ko-KR" dirty="0"/>
              <a:t>. Printer</a:t>
            </a:r>
            <a:r>
              <a:rPr lang="ko-KR" altLang="en-US" dirty="0"/>
              <a:t>는 </a:t>
            </a:r>
            <a:r>
              <a:rPr lang="en-US" altLang="ko-KR" dirty="0"/>
              <a:t>1bit (black and white dot)</a:t>
            </a:r>
            <a:r>
              <a:rPr lang="ko-KR" altLang="en-US" dirty="0"/>
              <a:t>로 나타낸다</a:t>
            </a:r>
            <a:r>
              <a:rPr lang="en-US" altLang="ko-KR" dirty="0"/>
              <a:t>.</a:t>
            </a:r>
          </a:p>
          <a:p>
            <a:r>
              <a:rPr lang="en-US" altLang="ko-KR" dirty="0"/>
              <a:t>N </a:t>
            </a:r>
            <a:r>
              <a:rPr lang="ko-KR" altLang="en-US" dirty="0"/>
              <a:t>이 크면 </a:t>
            </a:r>
            <a:r>
              <a:rPr lang="en-US" altLang="ko-KR" dirty="0"/>
              <a:t>– </a:t>
            </a:r>
            <a:r>
              <a:rPr lang="ko-KR" altLang="en-US" dirty="0"/>
              <a:t>양자화 잡음 </a:t>
            </a:r>
            <a:r>
              <a:rPr lang="en-US" altLang="ko-KR" dirty="0"/>
              <a:t>(quantization noise) </a:t>
            </a:r>
            <a:r>
              <a:rPr lang="ko-KR" altLang="en-US" dirty="0"/>
              <a:t>작다</a:t>
            </a:r>
            <a:r>
              <a:rPr lang="en-US" altLang="ko-KR" dirty="0"/>
              <a:t>.</a:t>
            </a:r>
          </a:p>
          <a:p>
            <a:r>
              <a:rPr lang="en-US" altLang="ko-KR" dirty="0"/>
              <a:t>ADC </a:t>
            </a:r>
            <a:r>
              <a:rPr lang="ko-KR" altLang="en-US" dirty="0"/>
              <a:t>가격이 비싸다</a:t>
            </a:r>
            <a:r>
              <a:rPr lang="en-US" altLang="ko-KR" dirty="0"/>
              <a:t>.  </a:t>
            </a:r>
            <a:r>
              <a:rPr lang="ko-KR" altLang="en-US" dirty="0"/>
              <a:t>저장에 용량이 더 필요하다</a:t>
            </a:r>
            <a:r>
              <a:rPr lang="en-US" altLang="ko-KR" dirty="0"/>
              <a:t>. DSP </a:t>
            </a:r>
            <a:r>
              <a:rPr lang="ko-KR" altLang="en-US" dirty="0"/>
              <a:t>과정에서 더 높은 </a:t>
            </a:r>
            <a:r>
              <a:rPr lang="en-US" altLang="ko-KR" dirty="0"/>
              <a:t>bit</a:t>
            </a:r>
            <a:r>
              <a:rPr lang="ko-KR" altLang="en-US" dirty="0"/>
              <a:t>의 </a:t>
            </a:r>
            <a:r>
              <a:rPr lang="en-US" altLang="ko-KR" dirty="0"/>
              <a:t>multiplier adder memory </a:t>
            </a:r>
            <a:r>
              <a:rPr lang="ko-KR" altLang="en-US" dirty="0"/>
              <a:t>가 필요하다</a:t>
            </a:r>
            <a:r>
              <a:rPr lang="en-US" altLang="ko-KR" dirty="0"/>
              <a:t>.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839784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/>
              <a:t>Discrete to continuous conversion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011488" y="1554163"/>
            <a:ext cx="2682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. . . low pass filtering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774700" y="2832100"/>
            <a:ext cx="1727200" cy="1955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594100" y="2832100"/>
            <a:ext cx="1879600" cy="1955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413500" y="2832100"/>
            <a:ext cx="2032000" cy="1955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5651500" y="3670300"/>
            <a:ext cx="660400" cy="279400"/>
          </a:xfrm>
          <a:prstGeom prst="rightArrow">
            <a:avLst>
              <a:gd name="adj1" fmla="val 50000"/>
              <a:gd name="adj2" fmla="val 118193"/>
            </a:avLst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2679700" y="3670300"/>
            <a:ext cx="736600" cy="279400"/>
          </a:xfrm>
          <a:prstGeom prst="rightArrow">
            <a:avLst>
              <a:gd name="adj1" fmla="val 50000"/>
              <a:gd name="adj2" fmla="val 131830"/>
            </a:avLst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008063" y="3611563"/>
            <a:ext cx="1341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computer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4122738" y="3611563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S / H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6781800" y="31242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781800" y="44196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6781800" y="35052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7543800" y="3657600"/>
            <a:ext cx="3810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51" name="Freeform 15"/>
          <p:cNvSpPr>
            <a:spLocks/>
          </p:cNvSpPr>
          <p:nvPr/>
        </p:nvSpPr>
        <p:spPr bwMode="auto">
          <a:xfrm>
            <a:off x="7391400" y="3505200"/>
            <a:ext cx="171450" cy="139700"/>
          </a:xfrm>
          <a:custGeom>
            <a:avLst/>
            <a:gdLst>
              <a:gd name="T0" fmla="*/ 0 w 108"/>
              <a:gd name="T1" fmla="*/ 0 h 88"/>
              <a:gd name="T2" fmla="*/ 50800 w 108"/>
              <a:gd name="T3" fmla="*/ 7938 h 88"/>
              <a:gd name="T4" fmla="*/ 74613 w 108"/>
              <a:gd name="T5" fmla="*/ 42863 h 88"/>
              <a:gd name="T6" fmla="*/ 122238 w 108"/>
              <a:gd name="T7" fmla="*/ 66675 h 88"/>
              <a:gd name="T8" fmla="*/ 146050 w 108"/>
              <a:gd name="T9" fmla="*/ 103188 h 88"/>
              <a:gd name="T10" fmla="*/ 169863 w 108"/>
              <a:gd name="T11" fmla="*/ 138113 h 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8" h="88">
                <a:moveTo>
                  <a:pt x="0" y="0"/>
                </a:moveTo>
                <a:lnTo>
                  <a:pt x="32" y="5"/>
                </a:lnTo>
                <a:lnTo>
                  <a:pt x="47" y="27"/>
                </a:lnTo>
                <a:lnTo>
                  <a:pt x="77" y="42"/>
                </a:lnTo>
                <a:lnTo>
                  <a:pt x="92" y="65"/>
                </a:lnTo>
                <a:lnTo>
                  <a:pt x="107" y="87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6778625" y="300196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H(f)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657475" y="3230563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algn="ctr"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y[ n ]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 flipV="1">
            <a:off x="6705600" y="4648200"/>
            <a:ext cx="11430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 flipH="1">
            <a:off x="7772400" y="4648200"/>
            <a:ext cx="76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H="1">
            <a:off x="7620000" y="46482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4357" name="Object 21"/>
          <p:cNvGraphicFramePr>
            <a:graphicFrameLocks/>
          </p:cNvGraphicFramePr>
          <p:nvPr/>
        </p:nvGraphicFramePr>
        <p:xfrm>
          <a:off x="4495800" y="5334000"/>
          <a:ext cx="1998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수식" r:id="rId3" imgW="1129810" imgH="545863" progId="Equation.2">
                  <p:embed/>
                </p:oleObj>
              </mc:Choice>
              <mc:Fallback>
                <p:oleObj name="수식" r:id="rId3" imgW="1129810" imgH="545863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0"/>
                        <a:ext cx="1998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56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ko-KR" altLang="en-US" sz="4400" dirty="0">
                <a:latin typeface="Courier New" panose="02070309020205020404" pitchFamily="49" charset="0"/>
              </a:rPr>
              <a:t>디지털 신호 처리</a:t>
            </a:r>
            <a:r>
              <a:rPr lang="en-US" altLang="ko-KR" sz="4400" dirty="0">
                <a:latin typeface="Courier New" panose="02070309020205020404" pitchFamily="49" charset="0"/>
              </a:rPr>
              <a:t>: Sampling, Fourier transform, Filtering</a:t>
            </a:r>
            <a:endParaRPr lang="ko-KR" altLang="en-US" sz="4400" dirty="0">
              <a:latin typeface="Courier New" panose="02070309020205020404" pitchFamily="49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>
            <a:normAutofit lnSpcReduction="10000"/>
          </a:bodyPr>
          <a:lstStyle/>
          <a:p>
            <a:pPr eaLnBrk="1" hangingPunct="1"/>
            <a:endParaRPr lang="en-US" altLang="ko-KR" sz="3200" dirty="0"/>
          </a:p>
          <a:p>
            <a:pPr eaLnBrk="1" hangingPunct="1"/>
            <a:r>
              <a:rPr lang="ko-KR" altLang="en-US" sz="3200" dirty="0"/>
              <a:t>서울대 전기정보공학부</a:t>
            </a:r>
            <a:endParaRPr lang="en-US" altLang="ko-KR" sz="3200" dirty="0"/>
          </a:p>
          <a:p>
            <a:pPr eaLnBrk="1" hangingPunct="1"/>
            <a:r>
              <a:rPr lang="ko-KR" altLang="en-US" sz="3200" dirty="0"/>
              <a:t>교수 성원용</a:t>
            </a:r>
            <a:endParaRPr lang="en-US" altLang="ko-KR" sz="3200" dirty="0"/>
          </a:p>
        </p:txBody>
      </p:sp>
    </p:spTree>
    <p:extLst>
      <p:ext uri="{BB962C8B-B14F-4D97-AF65-F5344CB8AC3E}">
        <p14:creationId xmlns:p14="http://schemas.microsoft.com/office/powerpoint/2010/main" val="18823709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/>
              <a:t>Discrete to continuous conversion( continued )</a:t>
            </a:r>
          </a:p>
        </p:txBody>
      </p:sp>
      <p:pic>
        <p:nvPicPr>
          <p:cNvPr id="15363" name="Picture 3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66700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76400"/>
            <a:ext cx="326707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83561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actical system</a:t>
            </a:r>
            <a:r>
              <a:rPr lang="ko-KR" altLang="en-US"/>
              <a:t>의 예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udio: </a:t>
            </a:r>
            <a:r>
              <a:rPr lang="ko-KR" altLang="en-US"/>
              <a:t>인간 귀의 청력 한계는 약 </a:t>
            </a:r>
            <a:r>
              <a:rPr lang="en-US" altLang="ko-KR" dirty="0"/>
              <a:t>20KHz</a:t>
            </a:r>
            <a:r>
              <a:rPr lang="ko-KR" altLang="en-US"/>
              <a:t>이다</a:t>
            </a:r>
            <a:r>
              <a:rPr lang="en-US" altLang="ko-KR" dirty="0"/>
              <a:t>. </a:t>
            </a:r>
          </a:p>
          <a:p>
            <a:r>
              <a:rPr lang="en-US" altLang="ko-KR" dirty="0" err="1"/>
              <a:t>Hifi</a:t>
            </a:r>
            <a:r>
              <a:rPr lang="en-US" altLang="ko-KR" dirty="0"/>
              <a:t> audio</a:t>
            </a:r>
            <a:r>
              <a:rPr lang="ko-KR" altLang="en-US"/>
              <a:t>의 경우</a:t>
            </a:r>
            <a:r>
              <a:rPr lang="en-US" altLang="ko-KR" dirty="0"/>
              <a:t>: CD  </a:t>
            </a:r>
            <a:r>
              <a:rPr lang="en-US" altLang="ko-KR" dirty="0" err="1"/>
              <a:t>fsampling</a:t>
            </a:r>
            <a:r>
              <a:rPr lang="en-US" altLang="ko-KR" dirty="0"/>
              <a:t> = 44.1KHz</a:t>
            </a:r>
          </a:p>
          <a:p>
            <a:r>
              <a:rPr lang="en-US" altLang="ko-KR" dirty="0"/>
              <a:t>MP3 = 48k, 44.1K and 32kHz </a:t>
            </a:r>
            <a:r>
              <a:rPr lang="ko-KR" altLang="en-US"/>
              <a:t>등</a:t>
            </a:r>
            <a:endParaRPr lang="en-US" altLang="ko-KR" dirty="0"/>
          </a:p>
          <a:p>
            <a:r>
              <a:rPr lang="ko-KR" altLang="en-US" dirty="0"/>
              <a:t>전화</a:t>
            </a:r>
            <a:r>
              <a:rPr lang="en-US" altLang="ko-KR" dirty="0"/>
              <a:t>: </a:t>
            </a:r>
            <a:r>
              <a:rPr lang="en-US" altLang="ko-KR" dirty="0" err="1">
                <a:sym typeface="Wingdings" panose="05000000000000000000" pitchFamily="2" charset="2"/>
              </a:rPr>
              <a:t>fsampling</a:t>
            </a:r>
            <a:r>
              <a:rPr lang="en-US" altLang="ko-KR" dirty="0">
                <a:sym typeface="Wingdings" panose="05000000000000000000" pitchFamily="2" charset="2"/>
              </a:rPr>
              <a:t> = </a:t>
            </a:r>
            <a:r>
              <a:rPr lang="en-US" altLang="ko-KR" dirty="0"/>
              <a:t>8KHz   </a:t>
            </a:r>
            <a:r>
              <a:rPr lang="en-US" altLang="ko-KR" dirty="0">
                <a:sym typeface="Wingdings" panose="05000000000000000000" pitchFamily="2" charset="2"/>
              </a:rPr>
              <a:t> wideband coding 16KHz</a:t>
            </a:r>
          </a:p>
          <a:p>
            <a:endParaRPr lang="en-US" altLang="ko-KR" dirty="0"/>
          </a:p>
          <a:p>
            <a:r>
              <a:rPr lang="en-US" altLang="ko-KR" dirty="0"/>
              <a:t>Image</a:t>
            </a:r>
            <a:r>
              <a:rPr lang="ko-KR" altLang="en-US"/>
              <a:t>의 경우</a:t>
            </a:r>
            <a:r>
              <a:rPr lang="en-US" altLang="ko-KR" dirty="0"/>
              <a:t>: printer: 1200dpi (dot per inch)</a:t>
            </a:r>
          </a:p>
          <a:p>
            <a:r>
              <a:rPr lang="en-US" altLang="ko-KR" dirty="0"/>
              <a:t>iPhone7 LCD: 1334 x 750 </a:t>
            </a:r>
            <a:r>
              <a:rPr lang="ko-KR" altLang="en-US"/>
              <a:t>픽셀 </a:t>
            </a:r>
            <a:r>
              <a:rPr lang="ko-KR" altLang="en-US" b="1"/>
              <a:t>해상도</a:t>
            </a:r>
            <a:r>
              <a:rPr lang="en-US" altLang="ko-KR" dirty="0"/>
              <a:t>(326ppi)</a:t>
            </a:r>
          </a:p>
        </p:txBody>
      </p:sp>
    </p:spTree>
    <p:extLst>
      <p:ext uri="{BB962C8B-B14F-4D97-AF65-F5344CB8AC3E}">
        <p14:creationId xmlns:p14="http://schemas.microsoft.com/office/powerpoint/2010/main" val="14169587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895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en-US" sz="3600">
              <a:solidFill>
                <a:srgbClr val="00CC00"/>
              </a:solidFill>
              <a:latin typeface="Verdana" charset="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Blip>
                <a:blip r:embed="rId3"/>
              </a:buBlip>
            </a:pPr>
            <a:endParaRPr lang="en-US" sz="1800" dirty="0">
              <a:latin typeface="Verdana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492625" y="5791200"/>
            <a:ext cx="4191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5559425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5026025" y="4953000"/>
            <a:ext cx="914400" cy="609600"/>
          </a:xfrm>
          <a:prstGeom prst="wedgeRoundRectCallout">
            <a:avLst>
              <a:gd name="adj1" fmla="val -43750"/>
              <a:gd name="adj2" fmla="val 12005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1800">
                <a:latin typeface="Times" charset="0"/>
              </a:rPr>
              <a:t>40 byte</a:t>
            </a:r>
          </a:p>
          <a:p>
            <a:pPr algn="ctr" eaLnBrk="0" hangingPunct="0"/>
            <a:r>
              <a:rPr lang="en-US" sz="1800">
                <a:latin typeface="Times" charset="0"/>
              </a:rPr>
              <a:t>header</a:t>
            </a: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959225" y="5943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gitizing Speech (II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81000" y="1600200"/>
            <a:ext cx="7772400" cy="4572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b="1" dirty="0">
                <a:solidFill>
                  <a:srgbClr val="5400A8"/>
                </a:solidFill>
              </a:rPr>
              <a:t>Quantization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Representing real value of each amplitude as integer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8-bit (-128 to 127) or 16-bit (-32768 to 32767)</a:t>
            </a:r>
            <a:endParaRPr lang="en-US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b="1" dirty="0">
                <a:solidFill>
                  <a:srgbClr val="5400A8"/>
                </a:solidFill>
              </a:rPr>
              <a:t>Formats</a:t>
            </a:r>
            <a:r>
              <a:rPr lang="en-US" sz="2800" dirty="0">
                <a:solidFill>
                  <a:srgbClr val="5400A8"/>
                </a:solidFill>
              </a:rPr>
              <a:t>: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16 bit PCM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8 bit mu-law; log compression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dirty="0">
                <a:solidFill>
                  <a:srgbClr val="5400A8"/>
                </a:solidFill>
              </a:rPr>
              <a:t>LSB (Intel) vs. MSB (Sun, Apple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>
                <a:solidFill>
                  <a:srgbClr val="5400A8"/>
                </a:solidFill>
              </a:rPr>
              <a:t>Headers</a:t>
            </a:r>
            <a:r>
              <a:rPr lang="en-US" sz="3200" dirty="0">
                <a:solidFill>
                  <a:srgbClr val="5400A8"/>
                </a:solidFill>
              </a:rPr>
              <a:t>: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Raw (no header)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Microsoft wav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Sun .au</a:t>
            </a:r>
            <a:endParaRPr lang="en-US" sz="20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  <a:ea typeface="ＭＳ Ｐゴシック" charset="0"/>
                <a:cs typeface="ＭＳ Ｐゴシック" charset="0"/>
              </a:rPr>
              <a:t>WAV format</a:t>
            </a:r>
          </a:p>
        </p:txBody>
      </p:sp>
      <p:pic>
        <p:nvPicPr>
          <p:cNvPr id="43011" name="Picture 5" descr="wav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5717" b="-75717"/>
          <a:stretch>
            <a:fillRect/>
          </a:stretch>
        </p:blipFill>
        <p:spPr/>
      </p:pic>
      <p:sp>
        <p:nvSpPr>
          <p:cNvPr id="430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000">
                <a:latin typeface="Arial" charset="0"/>
              </a:rPr>
              <a:t>1/5/07</a:t>
            </a:r>
          </a:p>
        </p:txBody>
      </p:sp>
    </p:spTree>
    <p:extLst>
      <p:ext uri="{BB962C8B-B14F-4D97-AF65-F5344CB8AC3E}">
        <p14:creationId xmlns:p14="http://schemas.microsoft.com/office/powerpoint/2010/main" val="17460886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BD3EF32-05D1-46C1-826D-5DB15531D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IBROS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E1156AE-0E90-4B7C-B130-1646A6D541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/>
            <a:r>
              <a:rPr lang="en-US" altLang="ko-KR" b="0" i="1" u="sng" dirty="0" err="1">
                <a:solidFill>
                  <a:srgbClr val="292929"/>
                </a:solidFill>
                <a:effectLst/>
                <a:latin typeface="charter"/>
                <a:hlinkClick r:id="rId2"/>
              </a:rPr>
              <a:t>LibROSA</a:t>
            </a: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 </a:t>
            </a:r>
            <a:r>
              <a:rPr lang="en-US" altLang="ko-KR" b="0" i="0" dirty="0">
                <a:solidFill>
                  <a:srgbClr val="292929"/>
                </a:solidFill>
                <a:effectLst/>
                <a:latin typeface="charter"/>
              </a:rPr>
              <a:t>is a python library that has almost every utility you are going to need while working on audio data. Quick light on the features —</a:t>
            </a: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Loading and displaying characteristics of an audio file.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Spectral representations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Feature extraction and manipulation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Time-Frequency conversions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Temporal Segmentation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pPr algn="l">
              <a:buFont typeface="+mj-lt"/>
              <a:buAutoNum type="arabicPeriod"/>
            </a:pPr>
            <a:r>
              <a:rPr lang="en-US" altLang="ko-KR" b="0" i="1" dirty="0">
                <a:solidFill>
                  <a:srgbClr val="292929"/>
                </a:solidFill>
                <a:effectLst/>
                <a:latin typeface="charter"/>
              </a:rPr>
              <a:t>Sequential Modeling…</a:t>
            </a:r>
            <a:r>
              <a:rPr lang="en-US" altLang="ko-KR" b="0" i="1" dirty="0" err="1">
                <a:solidFill>
                  <a:srgbClr val="292929"/>
                </a:solidFill>
                <a:effectLst/>
                <a:latin typeface="charter"/>
              </a:rPr>
              <a:t>etc</a:t>
            </a:r>
            <a:endParaRPr lang="en-US" altLang="ko-KR" b="0" i="0" dirty="0">
              <a:solidFill>
                <a:srgbClr val="292929"/>
              </a:solidFill>
              <a:effectLst/>
              <a:latin typeface="charter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59721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7839126-C3A3-4553-A35A-667A5CDC1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318CA3A-7E67-40B8-80DB-8B50E58712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stallation</a:t>
            </a:r>
          </a:p>
          <a:p>
            <a:r>
              <a:rPr lang="en-US" altLang="ko-KR" b="1" i="0" dirty="0" err="1">
                <a:solidFill>
                  <a:srgbClr val="292929"/>
                </a:solidFill>
                <a:effectLst/>
                <a:latin typeface="Menlo"/>
              </a:rPr>
              <a:t>pypi</a:t>
            </a:r>
            <a:r>
              <a:rPr lang="en-US" altLang="ko-KR" b="0" i="0" dirty="0">
                <a:solidFill>
                  <a:srgbClr val="292929"/>
                </a:solidFill>
                <a:effectLst/>
                <a:latin typeface="Menlo"/>
              </a:rPr>
              <a:t> : pip install </a:t>
            </a:r>
            <a:r>
              <a:rPr lang="en-US" altLang="ko-KR" b="0" i="0" dirty="0" err="1">
                <a:solidFill>
                  <a:srgbClr val="292929"/>
                </a:solidFill>
                <a:effectLst/>
                <a:latin typeface="Menlo"/>
              </a:rPr>
              <a:t>librosa</a:t>
            </a:r>
            <a:br>
              <a:rPr lang="en-US" altLang="ko-KR" dirty="0"/>
            </a:br>
            <a:r>
              <a:rPr lang="en-US" altLang="ko-KR" b="1" i="0" dirty="0" err="1">
                <a:solidFill>
                  <a:srgbClr val="292929"/>
                </a:solidFill>
                <a:effectLst/>
                <a:latin typeface="Menlo"/>
              </a:rPr>
              <a:t>conda</a:t>
            </a:r>
            <a:r>
              <a:rPr lang="en-US" altLang="ko-KR" b="0" i="0" dirty="0">
                <a:solidFill>
                  <a:srgbClr val="292929"/>
                </a:solidFill>
                <a:effectLst/>
                <a:latin typeface="Menlo"/>
              </a:rPr>
              <a:t> : </a:t>
            </a:r>
            <a:r>
              <a:rPr lang="en-US" altLang="ko-KR" b="0" i="0" dirty="0" err="1">
                <a:solidFill>
                  <a:srgbClr val="292929"/>
                </a:solidFill>
                <a:effectLst/>
                <a:latin typeface="Menlo"/>
              </a:rPr>
              <a:t>conda</a:t>
            </a:r>
            <a:r>
              <a:rPr lang="en-US" altLang="ko-KR" b="0" i="0" dirty="0">
                <a:solidFill>
                  <a:srgbClr val="292929"/>
                </a:solidFill>
                <a:effectLst/>
                <a:latin typeface="Menlo"/>
              </a:rPr>
              <a:t> install -c </a:t>
            </a:r>
            <a:r>
              <a:rPr lang="en-US" altLang="ko-KR" b="0" i="0" dirty="0" err="1">
                <a:solidFill>
                  <a:srgbClr val="292929"/>
                </a:solidFill>
                <a:effectLst/>
                <a:latin typeface="Menlo"/>
              </a:rPr>
              <a:t>conda</a:t>
            </a:r>
            <a:r>
              <a:rPr lang="en-US" altLang="ko-KR" b="0" i="0" dirty="0">
                <a:solidFill>
                  <a:srgbClr val="292929"/>
                </a:solidFill>
                <a:effectLst/>
                <a:latin typeface="Menlo"/>
              </a:rPr>
              <a:t>-forge </a:t>
            </a:r>
            <a:r>
              <a:rPr lang="en-US" altLang="ko-KR" b="0" i="0" dirty="0" err="1">
                <a:solidFill>
                  <a:srgbClr val="292929"/>
                </a:solidFill>
                <a:effectLst/>
                <a:latin typeface="Menlo"/>
              </a:rPr>
              <a:t>librosa</a:t>
            </a:r>
            <a:endParaRPr lang="en-US" altLang="ko-KR" b="0" i="0" dirty="0">
              <a:solidFill>
                <a:srgbClr val="292929"/>
              </a:solidFill>
              <a:effectLst/>
              <a:latin typeface="Menlo"/>
            </a:endParaRPr>
          </a:p>
          <a:p>
            <a:endParaRPr lang="en-US" altLang="ko-KR" dirty="0">
              <a:solidFill>
                <a:srgbClr val="292929"/>
              </a:solidFill>
              <a:latin typeface="Menlo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401207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C5F589D-2371-40BD-B862-6F7DDD082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3C186B-D1A6-4698-B73B-76F5AADDB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843" y="142194"/>
            <a:ext cx="7886700" cy="4351338"/>
          </a:xfrm>
        </p:spPr>
        <p:txBody>
          <a:bodyPr/>
          <a:lstStyle/>
          <a:p>
            <a:r>
              <a:rPr lang="en-US" altLang="ko-KR" dirty="0" err="1"/>
              <a:t>librosa.load</a:t>
            </a:r>
            <a:r>
              <a:rPr lang="en-US" altLang="ko-KR" dirty="0"/>
              <a:t>() —&gt; function returns two things</a:t>
            </a:r>
          </a:p>
          <a:p>
            <a:r>
              <a:rPr lang="en-US" altLang="ko-KR" dirty="0"/>
              <a:t>1. An array of amplitudes. </a:t>
            </a:r>
          </a:p>
          <a:p>
            <a:r>
              <a:rPr lang="en-US" altLang="ko-KR" dirty="0"/>
              <a:t>2. Sampling rate. If you keep the argument </a:t>
            </a:r>
            <a:r>
              <a:rPr lang="en-US" altLang="ko-KR" dirty="0" err="1"/>
              <a:t>sr</a:t>
            </a:r>
            <a:r>
              <a:rPr lang="en-US" altLang="ko-KR" dirty="0"/>
              <a:t> = None , it will load your audio file in its original sampling rate. (Note: </a:t>
            </a:r>
            <a:r>
              <a:rPr lang="en-US" altLang="ko-KR" dirty="0" err="1"/>
              <a:t>libROSA</a:t>
            </a:r>
            <a:r>
              <a:rPr lang="en-US" altLang="ko-KR" dirty="0"/>
              <a:t> can </a:t>
            </a:r>
            <a:r>
              <a:rPr lang="en-US" altLang="ko-KR" dirty="0" err="1"/>
              <a:t>upsample</a:t>
            </a:r>
            <a:r>
              <a:rPr lang="en-US" altLang="ko-KR" dirty="0"/>
              <a:t> or </a:t>
            </a:r>
            <a:r>
              <a:rPr lang="en-US" altLang="ko-KR" dirty="0" err="1"/>
              <a:t>downsample</a:t>
            </a:r>
            <a:r>
              <a:rPr lang="en-US" altLang="ko-KR" dirty="0"/>
              <a:t> the signal for you). </a:t>
            </a:r>
          </a:p>
          <a:p>
            <a:endParaRPr lang="ko-KR" altLang="en-US" dirty="0"/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C6BBB775-CBA3-49A0-9224-DA623ECC1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36409"/>
            <a:ext cx="9144000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5">
            <a:extLst>
              <a:ext uri="{FF2B5EF4-FFF2-40B4-BE49-F238E27FC236}">
                <a16:creationId xmlns:a16="http://schemas.microsoft.com/office/drawing/2014/main" id="{4D2C4083-BF97-42F8-A8E5-3CDC7D3AB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17634"/>
            <a:ext cx="9144000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09453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8F3FB8C-194A-4953-9F77-C4B3E0A780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49D481B1-7A03-4D8D-ABB4-5B26DF1C3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6"/>
            <a:ext cx="9144000" cy="186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>
            <a:extLst>
              <a:ext uri="{FF2B5EF4-FFF2-40B4-BE49-F238E27FC236}">
                <a16:creationId xmlns:a16="http://schemas.microsoft.com/office/drawing/2014/main" id="{20C5FF0A-D5DD-4ECF-ACB5-D0D35DD549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323408"/>
            <a:ext cx="6548912" cy="1183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>
            <a:extLst>
              <a:ext uri="{FF2B5EF4-FFF2-40B4-BE49-F238E27FC236}">
                <a16:creationId xmlns:a16="http://schemas.microsoft.com/office/drawing/2014/main" id="{B4A64C80-A5BD-4EE5-85C7-1624B4222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601621"/>
            <a:ext cx="4890407" cy="2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5266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igital storage 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28650" y="1597794"/>
            <a:ext cx="7886700" cy="4579169"/>
          </a:xfrm>
        </p:spPr>
        <p:txBody>
          <a:bodyPr>
            <a:normAutofit fontScale="92500" lnSpcReduction="10000"/>
          </a:bodyPr>
          <a:lstStyle/>
          <a:p>
            <a:r>
              <a:rPr lang="en-US" altLang="ko-KR" dirty="0"/>
              <a:t>CD</a:t>
            </a:r>
            <a:r>
              <a:rPr lang="ko-KR" altLang="en-US"/>
              <a:t>는 </a:t>
            </a:r>
            <a:r>
              <a:rPr lang="en-US" altLang="ko-KR" dirty="0"/>
              <a:t>audio </a:t>
            </a:r>
            <a:r>
              <a:rPr lang="ko-KR" altLang="en-US"/>
              <a:t>신호를 </a:t>
            </a:r>
            <a:r>
              <a:rPr lang="en-US" altLang="ko-KR" dirty="0"/>
              <a:t>44.1KHz</a:t>
            </a:r>
            <a:r>
              <a:rPr lang="ko-KR" altLang="en-US"/>
              <a:t>로 </a:t>
            </a:r>
            <a:r>
              <a:rPr lang="en-US" altLang="ko-KR" dirty="0"/>
              <a:t>sample </a:t>
            </a:r>
            <a:r>
              <a:rPr lang="ko-KR" altLang="en-US"/>
              <a:t>한 후 </a:t>
            </a:r>
            <a:r>
              <a:rPr lang="en-US" altLang="ko-KR" dirty="0"/>
              <a:t>16bit (2byte)</a:t>
            </a:r>
            <a:r>
              <a:rPr lang="ko-KR" altLang="en-US"/>
              <a:t>로 </a:t>
            </a:r>
            <a:r>
              <a:rPr lang="en-US" altLang="ko-KR" dirty="0"/>
              <a:t>ADC</a:t>
            </a:r>
            <a:r>
              <a:rPr lang="ko-KR" altLang="en-US"/>
              <a:t>한다</a:t>
            </a:r>
            <a:r>
              <a:rPr lang="en-US" altLang="ko-KR" dirty="0"/>
              <a:t>.  </a:t>
            </a:r>
            <a:r>
              <a:rPr lang="ko-KR" altLang="en-US"/>
              <a:t>한시간의 음악을 녹음해 두는데 저장장치 얼마만큼이 필요한가</a:t>
            </a:r>
            <a:r>
              <a:rPr lang="en-US" altLang="ko-KR" dirty="0"/>
              <a:t>?</a:t>
            </a:r>
          </a:p>
          <a:p>
            <a:pPr lvl="1"/>
            <a:r>
              <a:rPr lang="ko-KR" altLang="en-US" dirty="0"/>
              <a:t>답</a:t>
            </a:r>
            <a:r>
              <a:rPr lang="en-US" altLang="ko-KR" dirty="0"/>
              <a:t>: 2byte*44.1K*3600 = 317Mbyte</a:t>
            </a:r>
          </a:p>
          <a:p>
            <a:endParaRPr lang="en-US" altLang="ko-KR" dirty="0"/>
          </a:p>
          <a:p>
            <a:r>
              <a:rPr lang="ko-KR" altLang="en-US" dirty="0"/>
              <a:t>지금 사용하는 </a:t>
            </a:r>
            <a:r>
              <a:rPr lang="en-US" altLang="ko-KR" dirty="0"/>
              <a:t>LCD </a:t>
            </a:r>
            <a:r>
              <a:rPr lang="ko-KR" altLang="en-US"/>
              <a:t>화면의 해상도는 </a:t>
            </a:r>
            <a:r>
              <a:rPr lang="en-US" altLang="ko-KR" dirty="0"/>
              <a:t>1680*1050</a:t>
            </a:r>
            <a:r>
              <a:rPr lang="ko-KR" altLang="en-US"/>
              <a:t>이다</a:t>
            </a:r>
            <a:r>
              <a:rPr lang="en-US" altLang="ko-KR" dirty="0"/>
              <a:t>. </a:t>
            </a:r>
            <a:r>
              <a:rPr lang="ko-KR" altLang="en-US"/>
              <a:t>그리고 한 픽셀은 </a:t>
            </a:r>
            <a:r>
              <a:rPr lang="en-US" altLang="ko-KR" dirty="0"/>
              <a:t>32</a:t>
            </a:r>
            <a:r>
              <a:rPr lang="ko-KR" altLang="en-US"/>
              <a:t>비트</a:t>
            </a:r>
            <a:r>
              <a:rPr lang="en-US" altLang="ko-KR" dirty="0"/>
              <a:t>(RGB</a:t>
            </a:r>
            <a:r>
              <a:rPr lang="ko-KR" altLang="en-US"/>
              <a:t>를 나타냄</a:t>
            </a:r>
            <a:r>
              <a:rPr lang="en-US" altLang="ko-KR" dirty="0"/>
              <a:t>)</a:t>
            </a:r>
            <a:r>
              <a:rPr lang="ko-KR" altLang="en-US"/>
              <a:t>를 사용한다</a:t>
            </a:r>
            <a:r>
              <a:rPr lang="en-US" altLang="ko-KR" dirty="0"/>
              <a:t>.  </a:t>
            </a:r>
            <a:r>
              <a:rPr lang="ko-KR" altLang="en-US"/>
              <a:t>하나의 화면 버퍼로 필요한 </a:t>
            </a:r>
            <a:r>
              <a:rPr lang="en-US" altLang="ko-KR" dirty="0"/>
              <a:t>DRAM </a:t>
            </a:r>
            <a:r>
              <a:rPr lang="ko-KR" altLang="en-US"/>
              <a:t>용량은 얼마인가</a:t>
            </a:r>
            <a:r>
              <a:rPr lang="en-US" altLang="ko-KR" dirty="0"/>
              <a:t>?  =10.08Mbyte</a:t>
            </a:r>
          </a:p>
          <a:p>
            <a:r>
              <a:rPr lang="ko-KR" altLang="en-US" dirty="0"/>
              <a:t>화면의 수평</a:t>
            </a:r>
            <a:r>
              <a:rPr lang="en-US" altLang="ko-KR" dirty="0"/>
              <a:t>, </a:t>
            </a:r>
            <a:r>
              <a:rPr lang="ko-KR" altLang="en-US"/>
              <a:t>수직 해상도가 모두 두배씩이 된다면 화면 버퍼로 필요한 </a:t>
            </a:r>
            <a:r>
              <a:rPr lang="en-US" altLang="ko-KR" dirty="0"/>
              <a:t>DRAM</a:t>
            </a:r>
            <a:r>
              <a:rPr lang="ko-KR" altLang="en-US"/>
              <a:t>의 양은</a:t>
            </a:r>
            <a:r>
              <a:rPr lang="en-US" altLang="ko-KR" dirty="0"/>
              <a:t>?  </a:t>
            </a:r>
            <a:r>
              <a:rPr lang="ko-KR" altLang="en-US"/>
              <a:t>위의 </a:t>
            </a:r>
            <a:r>
              <a:rPr lang="en-US" altLang="ko-KR" dirty="0"/>
              <a:t>4</a:t>
            </a:r>
            <a:r>
              <a:rPr lang="ko-KR" altLang="en-US"/>
              <a:t>배</a:t>
            </a:r>
            <a:r>
              <a:rPr lang="en-US" altLang="ko-KR" dirty="0"/>
              <a:t>.</a:t>
            </a:r>
          </a:p>
          <a:p>
            <a:r>
              <a:rPr lang="en-US" altLang="ko-KR" dirty="0"/>
              <a:t>  HDTV</a:t>
            </a:r>
            <a:r>
              <a:rPr lang="ko-KR" altLang="en-US"/>
              <a:t>를 만들기 위해서는 큰 </a:t>
            </a:r>
            <a:r>
              <a:rPr lang="en-US" altLang="ko-KR" dirty="0"/>
              <a:t>DRAM buffer </a:t>
            </a:r>
            <a:r>
              <a:rPr lang="ko-KR" altLang="en-US"/>
              <a:t>필요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248175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igital compression 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D</a:t>
            </a:r>
            <a:r>
              <a:rPr lang="ko-KR" altLang="en-US"/>
              <a:t>는 </a:t>
            </a:r>
            <a:r>
              <a:rPr lang="en-US" altLang="ko-KR" dirty="0"/>
              <a:t>audio </a:t>
            </a:r>
            <a:r>
              <a:rPr lang="ko-KR" altLang="en-US"/>
              <a:t>신호를 </a:t>
            </a:r>
            <a:r>
              <a:rPr lang="en-US" altLang="ko-KR" dirty="0"/>
              <a:t>44.1KHz</a:t>
            </a:r>
            <a:r>
              <a:rPr lang="ko-KR" altLang="en-US"/>
              <a:t>로 </a:t>
            </a:r>
            <a:r>
              <a:rPr lang="en-US" altLang="ko-KR" dirty="0"/>
              <a:t>sample </a:t>
            </a:r>
            <a:r>
              <a:rPr lang="ko-KR" altLang="en-US"/>
              <a:t>한 후 </a:t>
            </a:r>
            <a:r>
              <a:rPr lang="en-US" altLang="ko-KR" dirty="0"/>
              <a:t>16bit (2byte)</a:t>
            </a:r>
            <a:r>
              <a:rPr lang="ko-KR" altLang="en-US"/>
              <a:t>로 </a:t>
            </a:r>
            <a:r>
              <a:rPr lang="en-US" altLang="ko-KR" dirty="0"/>
              <a:t>ADC</a:t>
            </a:r>
            <a:r>
              <a:rPr lang="ko-KR" altLang="en-US"/>
              <a:t>한다</a:t>
            </a:r>
            <a:r>
              <a:rPr lang="en-US" altLang="ko-KR" dirty="0"/>
              <a:t>.  </a:t>
            </a:r>
            <a:r>
              <a:rPr lang="ko-KR" altLang="en-US"/>
              <a:t>한시간의 음악을 녹음해 두는데 저장장치 얼마만큼이 필요한가</a:t>
            </a:r>
            <a:r>
              <a:rPr lang="en-US" altLang="ko-KR" dirty="0"/>
              <a:t>?</a:t>
            </a:r>
          </a:p>
          <a:p>
            <a:pPr lvl="1"/>
            <a:r>
              <a:rPr lang="ko-KR" altLang="en-US" dirty="0"/>
              <a:t>답</a:t>
            </a:r>
            <a:r>
              <a:rPr lang="en-US" altLang="ko-KR" dirty="0"/>
              <a:t>: 2byte*44.1K*3600 = 317Mbyte</a:t>
            </a:r>
          </a:p>
          <a:p>
            <a:r>
              <a:rPr lang="en-US" altLang="ko-KR" dirty="0"/>
              <a:t>Flash memory 32Mbyte</a:t>
            </a:r>
            <a:r>
              <a:rPr lang="ko-KR" altLang="en-US"/>
              <a:t>가 있다</a:t>
            </a:r>
            <a:r>
              <a:rPr lang="en-US" altLang="ko-KR" dirty="0"/>
              <a:t>.  </a:t>
            </a:r>
            <a:r>
              <a:rPr lang="ko-KR" altLang="en-US"/>
              <a:t>곡을 몇시간이나 넣어둘 수 있는가</a:t>
            </a:r>
            <a:r>
              <a:rPr lang="en-US" altLang="ko-KR" dirty="0"/>
              <a:t>?  Uncompressed: </a:t>
            </a:r>
            <a:r>
              <a:rPr lang="ko-KR" altLang="en-US"/>
              <a:t>약 </a:t>
            </a:r>
            <a:r>
              <a:rPr lang="en-US" altLang="ko-KR" dirty="0"/>
              <a:t>6</a:t>
            </a:r>
            <a:r>
              <a:rPr lang="ko-KR" altLang="en-US"/>
              <a:t>분</a:t>
            </a:r>
            <a:endParaRPr lang="en-US" altLang="ko-KR" dirty="0"/>
          </a:p>
          <a:p>
            <a:r>
              <a:rPr lang="en-US" altLang="ko-KR" dirty="0"/>
              <a:t> MP3</a:t>
            </a:r>
            <a:r>
              <a:rPr lang="ko-KR" altLang="en-US"/>
              <a:t>는 이 오디오 신호를 </a:t>
            </a:r>
            <a:r>
              <a:rPr lang="en-US" altLang="ko-KR" dirty="0"/>
              <a:t>compress </a:t>
            </a:r>
            <a:r>
              <a:rPr lang="ko-KR" altLang="en-US"/>
              <a:t>해서 </a:t>
            </a:r>
            <a:r>
              <a:rPr lang="en-US" altLang="ko-KR" dirty="0"/>
              <a:t>32Mbyte flash memory </a:t>
            </a:r>
            <a:r>
              <a:rPr lang="ko-KR" altLang="en-US"/>
              <a:t>에 곡을 한시간 이상 저장토록 하였다</a:t>
            </a:r>
            <a:r>
              <a:rPr lang="en-US" altLang="ko-KR" dirty="0"/>
              <a:t>.  MP3</a:t>
            </a:r>
            <a:r>
              <a:rPr lang="ko-KR" altLang="en-US"/>
              <a:t>는 오디오 압축 표준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어떻게 압축</a:t>
            </a:r>
            <a:r>
              <a:rPr lang="en-US" altLang="ko-KR" dirty="0"/>
              <a:t>: </a:t>
            </a:r>
            <a:r>
              <a:rPr lang="ko-KR" altLang="en-US"/>
              <a:t>신호의 성질을 이용</a:t>
            </a:r>
            <a:r>
              <a:rPr lang="en-US" altLang="ko-KR" dirty="0"/>
              <a:t>. 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12572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신호처리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28650" y="1472665"/>
            <a:ext cx="7886700" cy="4966636"/>
          </a:xfrm>
        </p:spPr>
        <p:txBody>
          <a:bodyPr>
            <a:normAutofit/>
          </a:bodyPr>
          <a:lstStyle/>
          <a:p>
            <a:r>
              <a:rPr lang="en-US" altLang="ko-KR" dirty="0"/>
              <a:t>Analog </a:t>
            </a:r>
            <a:r>
              <a:rPr lang="ko-KR" altLang="en-US" dirty="0"/>
              <a:t>와 </a:t>
            </a:r>
            <a:r>
              <a:rPr lang="en-US" altLang="ko-KR" dirty="0"/>
              <a:t>Digital signal processing</a:t>
            </a:r>
          </a:p>
          <a:p>
            <a:r>
              <a:rPr lang="en-US" altLang="ko-KR" dirty="0"/>
              <a:t>Sampling and quantization (A/D conversion, D/A conversion)</a:t>
            </a:r>
          </a:p>
          <a:p>
            <a:pPr lvl="1"/>
            <a:r>
              <a:rPr lang="en-US" altLang="ko-KR" dirty="0"/>
              <a:t>Nyquist sampling rate</a:t>
            </a:r>
          </a:p>
          <a:p>
            <a:pPr lvl="1"/>
            <a:r>
              <a:rPr lang="en-US" altLang="ko-KR" dirty="0">
                <a:latin typeface="Symbol" panose="05050102010706020507" pitchFamily="18" charset="2"/>
              </a:rPr>
              <a:t>m</a:t>
            </a:r>
            <a:r>
              <a:rPr lang="en-US" altLang="ko-KR" dirty="0"/>
              <a:t>-Law </a:t>
            </a:r>
            <a:r>
              <a:rPr lang="en-US" altLang="ko-KR" dirty="0" err="1"/>
              <a:t>companding</a:t>
            </a:r>
            <a:endParaRPr lang="en-US" altLang="ko-KR" dirty="0"/>
          </a:p>
          <a:p>
            <a:pPr lvl="1"/>
            <a:r>
              <a:rPr lang="en-US" altLang="ko-KR" dirty="0"/>
              <a:t>Frequency in sampled domain</a:t>
            </a:r>
          </a:p>
          <a:p>
            <a:r>
              <a:rPr lang="en-US" altLang="ko-KR" dirty="0"/>
              <a:t>Fourier transform (discrete Fourier transform, fast Fourier transform)</a:t>
            </a:r>
          </a:p>
          <a:p>
            <a:pPr lvl="1"/>
            <a:r>
              <a:rPr lang="en-US" altLang="ko-KR" dirty="0"/>
              <a:t>Power spectrum</a:t>
            </a:r>
          </a:p>
          <a:p>
            <a:r>
              <a:rPr lang="en-US" altLang="ko-KR" dirty="0"/>
              <a:t>Digital filtering (convolution)</a:t>
            </a:r>
          </a:p>
          <a:p>
            <a:r>
              <a:rPr lang="en-US" altLang="ko-KR" dirty="0"/>
              <a:t>Sampling rate conver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43522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44AB0C-F9DC-4F26-90B8-E1E45258C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udio (</a:t>
            </a:r>
            <a:r>
              <a:rPr lang="ko-KR" altLang="en-US" dirty="0"/>
              <a:t>음성</a:t>
            </a:r>
            <a:r>
              <a:rPr lang="en-US" altLang="ko-KR" dirty="0"/>
              <a:t>)</a:t>
            </a:r>
            <a:r>
              <a:rPr lang="ko-KR" altLang="en-US" dirty="0"/>
              <a:t>용 </a:t>
            </a:r>
            <a:r>
              <a:rPr lang="en-US" altLang="ko-KR" dirty="0"/>
              <a:t>ADC, DAC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C4C9E0E-E4EF-4E8E-BBD4-2D0D8D7D58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음성전화용 </a:t>
            </a:r>
            <a:r>
              <a:rPr lang="en-US" altLang="ko-KR" dirty="0"/>
              <a:t>– </a:t>
            </a:r>
            <a:r>
              <a:rPr lang="en-US" altLang="ko-KR" dirty="0" err="1"/>
              <a:t>f</a:t>
            </a:r>
            <a:r>
              <a:rPr lang="en-US" altLang="ko-KR" baseline="-25000" dirty="0" err="1"/>
              <a:t>sampling</a:t>
            </a:r>
            <a:r>
              <a:rPr lang="en-US" altLang="ko-KR" dirty="0"/>
              <a:t> 8KHz</a:t>
            </a:r>
          </a:p>
          <a:p>
            <a:r>
              <a:rPr lang="ko-KR" altLang="en-US" dirty="0"/>
              <a:t>광대역 전화용 </a:t>
            </a:r>
            <a:r>
              <a:rPr lang="en-US" altLang="ko-KR" dirty="0"/>
              <a:t>- </a:t>
            </a:r>
            <a:r>
              <a:rPr lang="en-US" altLang="ko-KR" dirty="0" err="1"/>
              <a:t>f</a:t>
            </a:r>
            <a:r>
              <a:rPr lang="en-US" altLang="ko-KR" baseline="-25000" dirty="0" err="1"/>
              <a:t>sampling</a:t>
            </a:r>
            <a:r>
              <a:rPr lang="en-US" altLang="ko-KR" dirty="0"/>
              <a:t> 16KHz</a:t>
            </a:r>
          </a:p>
          <a:p>
            <a:r>
              <a:rPr lang="en-US" altLang="ko-KR" dirty="0"/>
              <a:t>MP3 audio </a:t>
            </a:r>
            <a:r>
              <a:rPr lang="ko-KR" altLang="en-US" dirty="0"/>
              <a:t>등 </a:t>
            </a:r>
            <a:r>
              <a:rPr lang="en-US" altLang="ko-KR" dirty="0"/>
              <a:t>- </a:t>
            </a:r>
            <a:r>
              <a:rPr lang="en-US" altLang="ko-KR" dirty="0" err="1"/>
              <a:t>f</a:t>
            </a:r>
            <a:r>
              <a:rPr lang="en-US" altLang="ko-KR" baseline="-25000" dirty="0" err="1"/>
              <a:t>sampling</a:t>
            </a:r>
            <a:r>
              <a:rPr lang="en-US" altLang="ko-KR" dirty="0"/>
              <a:t> 16KHz ~ 48KHz</a:t>
            </a:r>
          </a:p>
          <a:p>
            <a:endParaRPr lang="en-US" altLang="ko-KR" dirty="0"/>
          </a:p>
          <a:p>
            <a:r>
              <a:rPr lang="en-US" altLang="ko-KR" dirty="0"/>
              <a:t>Bit </a:t>
            </a:r>
            <a:r>
              <a:rPr lang="ko-KR" altLang="en-US" dirty="0"/>
              <a:t>수 </a:t>
            </a:r>
            <a:r>
              <a:rPr lang="en-US" altLang="ko-KR" dirty="0"/>
              <a:t>– </a:t>
            </a:r>
            <a:r>
              <a:rPr lang="ko-KR" altLang="en-US" dirty="0"/>
              <a:t>전화용 </a:t>
            </a:r>
            <a:r>
              <a:rPr lang="en-US" altLang="ko-KR" dirty="0"/>
              <a:t>12bit, Audio </a:t>
            </a:r>
            <a:r>
              <a:rPr lang="ko-KR" altLang="en-US" dirty="0"/>
              <a:t>용 </a:t>
            </a:r>
            <a:r>
              <a:rPr lang="en-US" altLang="ko-KR" dirty="0"/>
              <a:t>16~24bi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2866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CBECE58-6CBE-45E4-9551-7FC2B3D1D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-bit </a:t>
            </a:r>
            <a:r>
              <a:rPr lang="en-US" altLang="ko-KR" dirty="0">
                <a:latin typeface="Symbol" panose="05050102010706020507" pitchFamily="18" charset="2"/>
              </a:rPr>
              <a:t>m</a:t>
            </a:r>
            <a:r>
              <a:rPr lang="en-US" altLang="ko-KR" dirty="0"/>
              <a:t>-Law </a:t>
            </a:r>
            <a:r>
              <a:rPr lang="en-US" altLang="ko-KR" dirty="0" err="1"/>
              <a:t>compand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43EA86F-9619-4FCA-853A-2083DA109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644" y="1825625"/>
            <a:ext cx="3817706" cy="4351338"/>
          </a:xfrm>
        </p:spPr>
        <p:txBody>
          <a:bodyPr/>
          <a:lstStyle/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8CACC43-2356-47FF-A42F-00C98601F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381" y="1984651"/>
            <a:ext cx="3735048" cy="3072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4803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884582" y="1041400"/>
            <a:ext cx="4164496" cy="23876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Discrete Fourier Transform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013791" y="4784794"/>
            <a:ext cx="6858000" cy="1655762"/>
          </a:xfrm>
        </p:spPr>
        <p:txBody>
          <a:bodyPr/>
          <a:lstStyle/>
          <a:p>
            <a:r>
              <a:rPr lang="en-US" altLang="ko-KR" dirty="0"/>
              <a:t>Wonyong Sung</a:t>
            </a:r>
            <a:endParaRPr lang="ko-KR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374" y="787953"/>
            <a:ext cx="2590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89374" y="3949108"/>
            <a:ext cx="2928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Jean-Baptiste Joseph </a:t>
            </a:r>
            <a:r>
              <a:rPr lang="en-US" altLang="ko-KR" b="1" dirty="0"/>
              <a:t>Fourier</a:t>
            </a:r>
            <a:r>
              <a:rPr lang="en-US" altLang="ko-KR" dirty="0"/>
              <a:t> </a:t>
            </a:r>
          </a:p>
          <a:p>
            <a:pPr algn="ctr"/>
            <a:r>
              <a:rPr lang="en-US" altLang="ko-KR" dirty="0"/>
              <a:t>1768~1830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878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623"/>
    </mc:Choice>
    <mc:Fallback xmlns="">
      <p:transition spd="slow" advTm="55623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7998600-A700-4239-8BE2-7C40114C0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Why Fourier transform is important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FDDFAEE-EBB6-4E18-9628-5B1F26349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인간은 음성의 </a:t>
            </a:r>
            <a:r>
              <a:rPr lang="en-US" altLang="ko-KR" dirty="0"/>
              <a:t>waveform </a:t>
            </a:r>
            <a:r>
              <a:rPr lang="ko-KR" altLang="en-US" dirty="0"/>
              <a:t>을 보고서 판단하지 못한다</a:t>
            </a:r>
            <a:r>
              <a:rPr lang="en-US" altLang="ko-KR" dirty="0"/>
              <a:t>.  </a:t>
            </a:r>
            <a:r>
              <a:rPr lang="ko-KR" altLang="en-US" dirty="0"/>
              <a:t>음성의 시간적인 </a:t>
            </a:r>
            <a:r>
              <a:rPr lang="en-US" altLang="ko-KR" dirty="0"/>
              <a:t>waveform </a:t>
            </a:r>
            <a:r>
              <a:rPr lang="ko-KR" altLang="en-US" dirty="0"/>
              <a:t>은 반사등의 영향으로 </a:t>
            </a:r>
            <a:r>
              <a:rPr lang="en-US" altLang="ko-KR" dirty="0"/>
              <a:t>phase distortion </a:t>
            </a:r>
            <a:r>
              <a:rPr lang="ko-KR" altLang="en-US" dirty="0"/>
              <a:t>이 많다</a:t>
            </a:r>
            <a:r>
              <a:rPr lang="en-US" altLang="ko-KR" dirty="0"/>
              <a:t>.  Phase distortion </a:t>
            </a:r>
            <a:r>
              <a:rPr lang="ko-KR" altLang="en-US" dirty="0"/>
              <a:t>은 음성의 </a:t>
            </a:r>
            <a:r>
              <a:rPr lang="en-US" altLang="ko-KR" dirty="0"/>
              <a:t>waveform </a:t>
            </a:r>
            <a:r>
              <a:rPr lang="ko-KR" altLang="en-US" dirty="0"/>
              <a:t>모양을 많이 바꾼다</a:t>
            </a:r>
            <a:r>
              <a:rPr lang="en-US" altLang="ko-KR" dirty="0"/>
              <a:t>. </a:t>
            </a:r>
            <a:r>
              <a:rPr lang="ko-KR" altLang="en-US" dirty="0"/>
              <a:t>그렇지만 </a:t>
            </a:r>
            <a:r>
              <a:rPr lang="en-US" altLang="ko-KR" dirty="0"/>
              <a:t>frequency domain </a:t>
            </a:r>
            <a:r>
              <a:rPr lang="ko-KR" altLang="en-US" dirty="0"/>
              <a:t>의 주파수별 에너지 </a:t>
            </a:r>
            <a:r>
              <a:rPr lang="en-US" altLang="ko-KR" dirty="0"/>
              <a:t>(spectrum)</a:t>
            </a:r>
            <a:r>
              <a:rPr lang="ko-KR" altLang="en-US" dirty="0"/>
              <a:t>는 안 바꾼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귀의 와우</a:t>
            </a:r>
            <a:r>
              <a:rPr lang="en-US" altLang="ko-KR" dirty="0"/>
              <a:t>(cochlear)</a:t>
            </a:r>
            <a:r>
              <a:rPr lang="ko-KR" altLang="en-US" dirty="0"/>
              <a:t>가</a:t>
            </a:r>
            <a:r>
              <a:rPr lang="en-US" altLang="ko-KR" dirty="0"/>
              <a:t> time-domain </a:t>
            </a:r>
            <a:r>
              <a:rPr lang="en-US" altLang="ko-KR" dirty="0" err="1"/>
              <a:t>waverform</a:t>
            </a:r>
            <a:r>
              <a:rPr lang="en-US" altLang="ko-KR" dirty="0"/>
              <a:t> </a:t>
            </a:r>
            <a:r>
              <a:rPr lang="ko-KR" altLang="en-US" dirty="0"/>
              <a:t>을 </a:t>
            </a:r>
            <a:r>
              <a:rPr lang="en-US" altLang="ko-KR" dirty="0"/>
              <a:t>frequency domain </a:t>
            </a:r>
            <a:r>
              <a:rPr lang="ko-KR" altLang="en-US" dirty="0"/>
              <a:t>으로 바꾼다</a:t>
            </a:r>
            <a:r>
              <a:rPr lang="en-US" altLang="ko-KR" dirty="0"/>
              <a:t>.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04868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48387" y="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Fourier Transfor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312668" y="1260406"/>
            <a:ext cx="7958138" cy="4643437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Property of transforms:</a:t>
            </a:r>
          </a:p>
          <a:p>
            <a:pPr lvl="1" eaLnBrk="1" hangingPunct="1"/>
            <a:r>
              <a:rPr lang="en-US" altLang="ko-KR" dirty="0">
                <a:ea typeface="굴림" panose="020B0600000101010101" pitchFamily="50" charset="-127"/>
              </a:rPr>
              <a:t>They convert a function from one domain to another with no loss of information</a:t>
            </a:r>
          </a:p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Fourier Transform: converts a function from the time (or spatial) domain to the frequency domain</a:t>
            </a: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37" y="4462670"/>
            <a:ext cx="701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4C86F2-ACA0-46FF-A0FB-E28BA88CD6C9}"/>
              </a:ext>
            </a:extLst>
          </p:cNvPr>
          <p:cNvSpPr txBox="1"/>
          <p:nvPr/>
        </p:nvSpPr>
        <p:spPr>
          <a:xfrm>
            <a:off x="5832909" y="6235700"/>
            <a:ext cx="1732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 cos </a:t>
            </a:r>
            <a:r>
              <a:rPr lang="en-US" altLang="ko-KR" dirty="0" err="1">
                <a:latin typeface="Symbol" panose="05050102010706020507" pitchFamily="18" charset="2"/>
              </a:rPr>
              <a:t>w</a:t>
            </a:r>
            <a:r>
              <a:rPr lang="en-US" altLang="ko-KR" dirty="0" err="1"/>
              <a:t>t</a:t>
            </a:r>
            <a:r>
              <a:rPr lang="en-US" altLang="ko-KR" dirty="0"/>
              <a:t> – </a:t>
            </a:r>
            <a:r>
              <a:rPr lang="en-US" altLang="ko-KR" i="1" dirty="0" err="1"/>
              <a:t>i</a:t>
            </a:r>
            <a:r>
              <a:rPr lang="en-US" altLang="ko-KR" dirty="0"/>
              <a:t> sin </a:t>
            </a:r>
            <a:r>
              <a:rPr lang="en-US" altLang="ko-KR" dirty="0" err="1">
                <a:latin typeface="Symbol" panose="05050102010706020507" pitchFamily="18" charset="2"/>
              </a:rPr>
              <a:t>w</a:t>
            </a:r>
            <a:r>
              <a:rPr lang="en-US" altLang="ko-KR" dirty="0" err="1"/>
              <a:t>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2255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4485"/>
    </mc:Choice>
    <mc:Fallback xmlns="">
      <p:transition spd="slow" advTm="204485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49" y="365126"/>
            <a:ext cx="8346385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Time Domain and Frequency Domai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>
                <a:ea typeface="굴림" panose="020B0600000101010101" pitchFamily="50" charset="-127"/>
              </a:rPr>
              <a:t>Time Domain</a:t>
            </a:r>
            <a:r>
              <a:rPr lang="en-US" altLang="ko-KR" sz="2800">
                <a:ea typeface="굴림" panose="020B0600000101010101" pitchFamily="50" charset="-127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400">
                <a:ea typeface="굴림" panose="020B0600000101010101" pitchFamily="50" charset="-127"/>
              </a:rPr>
              <a:t>Tells us how properties (air pressure in a sound function, for example) change over time:</a:t>
            </a: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ko-KR" sz="2000">
                <a:ea typeface="굴림" panose="020B0600000101010101" pitchFamily="50" charset="-127"/>
              </a:rPr>
              <a:t>Amplitude =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ko-KR" sz="2000">
                <a:ea typeface="굴림" panose="020B0600000101010101" pitchFamily="50" charset="-127"/>
              </a:rPr>
              <a:t>Frequency = number of cycles in one second = 200 Hz</a:t>
            </a:r>
          </a:p>
          <a:p>
            <a:pPr lvl="1" eaLnBrk="1" hangingPunct="1">
              <a:lnSpc>
                <a:spcPct val="90000"/>
              </a:lnSpc>
            </a:pPr>
            <a:endParaRPr lang="en-US" altLang="ko-KR" sz="240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 sz="2400">
              <a:ea typeface="굴림" panose="020B0600000101010101" pitchFamily="50" charset="-127"/>
            </a:endParaRPr>
          </a:p>
        </p:txBody>
      </p:sp>
      <p:pic>
        <p:nvPicPr>
          <p:cNvPr id="9220" name="Picture 5" descr="C:\MyDocuments\College\Topics\timedo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382" y="3187148"/>
            <a:ext cx="50895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916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032"/>
    </mc:Choice>
    <mc:Fallback xmlns="">
      <p:transition spd="slow" advTm="58032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DB17BF-E3F5-4016-92E2-4112D6DB1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3794" name="Picture 2">
            <a:extLst>
              <a:ext uri="{FF2B5EF4-FFF2-40B4-BE49-F238E27FC236}">
                <a16:creationId xmlns:a16="http://schemas.microsoft.com/office/drawing/2014/main" id="{A3CE3354-C9CC-45C9-A9F7-49C46A225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42975"/>
            <a:ext cx="85725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06374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Time Domain and Frequency Domai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Frequency domain:</a:t>
            </a:r>
          </a:p>
          <a:p>
            <a:pPr lvl="1" eaLnBrk="1" hangingPunct="1"/>
            <a:r>
              <a:rPr lang="en-US" altLang="ko-KR">
                <a:ea typeface="굴림" panose="020B0600000101010101" pitchFamily="50" charset="-127"/>
              </a:rPr>
              <a:t>Tells us how properties (amplitudes) change over frequencies:</a:t>
            </a:r>
          </a:p>
        </p:txBody>
      </p:sp>
      <p:pic>
        <p:nvPicPr>
          <p:cNvPr id="10244" name="Picture 4" descr="C:\MyDocuments\College\Topics\freqdo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810000"/>
            <a:ext cx="5181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35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366"/>
    </mc:Choice>
    <mc:Fallback xmlns="">
      <p:transition spd="slow" advTm="28366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Time Domain and Frequency Domai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57212" y="1916389"/>
            <a:ext cx="7958138" cy="4643437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Example:</a:t>
            </a:r>
          </a:p>
          <a:p>
            <a:pPr lvl="1" eaLnBrk="1" hangingPunct="1"/>
            <a:r>
              <a:rPr lang="en-US" altLang="ko-KR" dirty="0">
                <a:ea typeface="굴림" panose="020B0600000101010101" pitchFamily="50" charset="-127"/>
              </a:rPr>
              <a:t>Human ears do not hear wave-like oscillations, but constant tone</a:t>
            </a: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lvl="1"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Often it is easier to work in the frequency domain</a:t>
            </a:r>
          </a:p>
          <a:p>
            <a:pPr eaLnBrk="1" hangingPunct="1"/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186468"/>
            <a:ext cx="4876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2F820764-C3ED-45C5-BB51-2F4014E43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71340"/>
              </p:ext>
            </p:extLst>
          </p:nvPr>
        </p:nvGraphicFramePr>
        <p:xfrm>
          <a:off x="5658454" y="2880612"/>
          <a:ext cx="3117125" cy="237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비트맵 이미지" r:id="rId5" imgW="17878320" imgH="13592160" progId="Paint.Picture">
                  <p:embed/>
                </p:oleObj>
              </mc:Choice>
              <mc:Fallback>
                <p:oleObj name="비트맵 이미지" r:id="rId5" imgW="17878320" imgH="1359216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8454" y="2880612"/>
                        <a:ext cx="3117125" cy="2370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762"/>
    </mc:Choice>
    <mc:Fallback xmlns="">
      <p:transition spd="slow" advTm="121762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Time Domain and Frequency Domai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  <a:cs typeface="Arial" panose="020B0604020202020204" pitchFamily="34" charset="0"/>
              </a:rPr>
              <a:t>In 1807, Jean Baptiste Joseph Fourier showed that any periodic signal could be represented by a series of sinusoidal functions</a:t>
            </a:r>
            <a:r>
              <a:rPr lang="en-US" altLang="ko-KR">
                <a:ea typeface="굴림" panose="020B0600000101010101" pitchFamily="50" charset="-127"/>
              </a:rPr>
              <a:t> 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67200"/>
            <a:ext cx="5791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66800" y="62484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>
                <a:ea typeface="굴림" panose="020B0600000101010101" pitchFamily="50" charset="-127"/>
              </a:rPr>
              <a:t>In picture: the composition of the first two functions gives the bottom one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157BD135-1458-431E-B59E-3E90A74C34E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121591" y="3126545"/>
              <a:ext cx="5270040" cy="311868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157BD135-1458-431E-B59E-3E90A74C34E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12231" y="3117185"/>
                <a:ext cx="5288760" cy="31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270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07"/>
    </mc:Choice>
    <mc:Fallback xmlns="">
      <p:transition spd="slow" advTm="315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B315015-BD4A-4DAE-9ABB-FAD1B4C8E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igital signal (</a:t>
            </a:r>
            <a:r>
              <a:rPr lang="ko-KR" altLang="en-US" dirty="0"/>
              <a:t>숫자형태의 신호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3B6EABE-896F-4D03-9684-5507761345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07419"/>
            <a:ext cx="7886700" cy="4569544"/>
          </a:xfrm>
        </p:spPr>
        <p:txBody>
          <a:bodyPr/>
          <a:lstStyle/>
          <a:p>
            <a:r>
              <a:rPr lang="ko-KR" altLang="en-US" dirty="0"/>
              <a:t>원래부터 </a:t>
            </a:r>
            <a:r>
              <a:rPr lang="en-US" altLang="ko-KR" dirty="0"/>
              <a:t>digital </a:t>
            </a:r>
            <a:r>
              <a:rPr lang="ko-KR" altLang="en-US" dirty="0"/>
              <a:t>형태로 만들어진 신호</a:t>
            </a:r>
            <a:endParaRPr lang="en-US" altLang="ko-KR" dirty="0"/>
          </a:p>
          <a:p>
            <a:pPr lvl="1"/>
            <a:r>
              <a:rPr lang="ko-KR" altLang="en-US" dirty="0"/>
              <a:t>예</a:t>
            </a:r>
            <a:r>
              <a:rPr lang="en-US" altLang="ko-KR" dirty="0"/>
              <a:t>, </a:t>
            </a:r>
            <a:r>
              <a:rPr lang="ko-KR" altLang="en-US" dirty="0"/>
              <a:t>주가</a:t>
            </a:r>
            <a:r>
              <a:rPr lang="en-US" altLang="ko-KR" dirty="0"/>
              <a:t>(</a:t>
            </a:r>
            <a:r>
              <a:rPr lang="ko-KR" altLang="en-US" dirty="0"/>
              <a:t>주식의 가격</a:t>
            </a:r>
            <a:r>
              <a:rPr lang="en-US" altLang="ko-KR" dirty="0"/>
              <a:t>) </a:t>
            </a:r>
            <a:r>
              <a:rPr lang="ko-KR" altLang="en-US" dirty="0"/>
              <a:t>등 통계 데이터</a:t>
            </a:r>
            <a:endParaRPr lang="en-US" altLang="ko-KR" dirty="0"/>
          </a:p>
          <a:p>
            <a:pPr lvl="1"/>
            <a:r>
              <a:rPr lang="ko-KR" altLang="en-US" dirty="0"/>
              <a:t>컴퓨터로 생성된 신호 </a:t>
            </a:r>
            <a:r>
              <a:rPr lang="en-US" altLang="ko-KR" dirty="0"/>
              <a:t>(sine wave  sin(2*pi*n/N)</a:t>
            </a:r>
          </a:p>
          <a:p>
            <a:pPr lvl="1"/>
            <a:r>
              <a:rPr lang="en-US" altLang="ko-KR" dirty="0"/>
              <a:t>CMOS sensor </a:t>
            </a:r>
            <a:r>
              <a:rPr lang="ko-KR" altLang="en-US" dirty="0"/>
              <a:t>에서 얻어진 이미지 </a:t>
            </a:r>
            <a:r>
              <a:rPr lang="en-US" altLang="ko-KR" dirty="0"/>
              <a:t>(</a:t>
            </a:r>
            <a:r>
              <a:rPr lang="ko-KR" altLang="en-US" dirty="0"/>
              <a:t>원래 정해진 해상도가 있다</a:t>
            </a:r>
            <a:r>
              <a:rPr lang="en-US" altLang="ko-KR" dirty="0"/>
              <a:t>)</a:t>
            </a:r>
          </a:p>
          <a:p>
            <a:pPr lvl="1"/>
            <a:endParaRPr lang="en-US" altLang="ko-KR" dirty="0"/>
          </a:p>
          <a:p>
            <a:r>
              <a:rPr lang="ko-KR" altLang="en-US" dirty="0"/>
              <a:t>아날로그 신호를 </a:t>
            </a:r>
            <a:r>
              <a:rPr lang="en-US" altLang="ko-KR" dirty="0"/>
              <a:t>sampling </a:t>
            </a:r>
            <a:r>
              <a:rPr lang="ko-KR" altLang="en-US" dirty="0"/>
              <a:t>하여 </a:t>
            </a:r>
            <a:r>
              <a:rPr lang="en-US" altLang="ko-KR" dirty="0"/>
              <a:t>digital </a:t>
            </a:r>
            <a:r>
              <a:rPr lang="ko-KR" altLang="en-US" dirty="0"/>
              <a:t>로 저장한 것 </a:t>
            </a:r>
            <a:endParaRPr lang="en-US" altLang="ko-KR" dirty="0"/>
          </a:p>
          <a:p>
            <a:pPr lvl="1"/>
            <a:r>
              <a:rPr lang="ko-KR" altLang="en-US" dirty="0"/>
              <a:t>음성</a:t>
            </a:r>
            <a:endParaRPr lang="en-US" altLang="ko-KR" dirty="0"/>
          </a:p>
          <a:p>
            <a:pPr lvl="1"/>
            <a:r>
              <a:rPr lang="ko-KR" altLang="en-US" dirty="0"/>
              <a:t>많은 센서 신호</a:t>
            </a:r>
          </a:p>
        </p:txBody>
      </p:sp>
    </p:spTree>
    <p:extLst>
      <p:ext uri="{BB962C8B-B14F-4D97-AF65-F5344CB8AC3E}">
        <p14:creationId xmlns:p14="http://schemas.microsoft.com/office/powerpoint/2010/main" val="14695594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51202" name="Picture 2" descr="piano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02" y="275120"/>
            <a:ext cx="6518534" cy="2292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4" descr="c frequency에 대한 이미지 검색결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549" y="3115918"/>
            <a:ext cx="523875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958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372"/>
    </mc:Choice>
    <mc:Fallback xmlns="">
      <p:transition spd="slow" advTm="100372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Fourier Transfor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958138" cy="3881438"/>
          </a:xfrm>
        </p:spPr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Because of the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50" charset="-127"/>
              </a:rPr>
              <a:t>    property:</a:t>
            </a:r>
          </a:p>
          <a:p>
            <a:pPr eaLnBrk="1" hangingPunct="1"/>
            <a:endParaRPr lang="en-US" altLang="ko-KR">
              <a:ea typeface="굴림" panose="020B0600000101010101" pitchFamily="50" charset="-127"/>
            </a:endParaRP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Fourier Transform takes us to the frequency domain: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93574"/>
            <a:ext cx="4724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14800"/>
            <a:ext cx="5410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61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686"/>
    </mc:Choice>
    <mc:Fallback xmlns="">
      <p:transition spd="slow" advTm="89686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Discrete Fourier Transfor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57212" y="1946206"/>
            <a:ext cx="7958138" cy="464343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In practice, we often deal with discrete functions (digital signals, for example)</a:t>
            </a:r>
          </a:p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The input is of limited length (n)</a:t>
            </a:r>
          </a:p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Discrete version of the Fourier Transform is much more useful in computer science:</a:t>
            </a:r>
          </a:p>
          <a:p>
            <a:pPr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eaLnBrk="1" hangingPunct="1"/>
            <a:endParaRPr lang="en-US" altLang="ko-KR" dirty="0">
              <a:ea typeface="굴림" panose="020B0600000101010101" pitchFamily="50" charset="-127"/>
            </a:endParaRPr>
          </a:p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O(n</a:t>
            </a:r>
            <a:r>
              <a:rPr lang="en-US" altLang="ko-KR" dirty="0">
                <a:ea typeface="굴림" panose="020B0600000101010101" pitchFamily="50" charset="-127"/>
                <a:cs typeface="Times New Roman" panose="02020603050405020304" pitchFamily="18" charset="0"/>
              </a:rPr>
              <a:t>²) time complexity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4187687"/>
            <a:ext cx="7391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75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861"/>
    </mc:Choice>
    <mc:Fallback xmlns="">
      <p:transition spd="slow" advTm="108861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08FEBEB-0F0A-484A-A282-A35B7B343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신호의 </a:t>
            </a:r>
            <a:r>
              <a:rPr lang="en-US" altLang="ko-KR" dirty="0"/>
              <a:t>correlation 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98B6590-FEE6-4CC1-A3B5-84603CBFE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um(n=0,</a:t>
            </a:r>
            <a:r>
              <a:rPr lang="ko-KR" altLang="en-US" dirty="0"/>
              <a:t> </a:t>
            </a:r>
            <a:r>
              <a:rPr lang="en-US" altLang="ko-KR" dirty="0"/>
              <a:t>N-1) x(n)*y(n)</a:t>
            </a:r>
          </a:p>
          <a:p>
            <a:r>
              <a:rPr lang="ko-KR" altLang="en-US" dirty="0"/>
              <a:t>두개의 같은 주파수의 </a:t>
            </a:r>
            <a:r>
              <a:rPr lang="en-US" altLang="ko-KR" dirty="0"/>
              <a:t>sine wave</a:t>
            </a:r>
            <a:r>
              <a:rPr lang="ko-KR" altLang="en-US" dirty="0"/>
              <a:t>를 곱한 후 평균하면 </a:t>
            </a:r>
            <a:r>
              <a:rPr lang="en-US" altLang="ko-KR" dirty="0"/>
              <a:t>½ </a:t>
            </a:r>
            <a:r>
              <a:rPr lang="ko-KR" altLang="en-US" dirty="0"/>
              <a:t>이 된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두개의 다른 주파수의 </a:t>
            </a:r>
            <a:r>
              <a:rPr lang="en-US" altLang="ko-KR" dirty="0"/>
              <a:t>sine wave</a:t>
            </a:r>
            <a:r>
              <a:rPr lang="ko-KR" altLang="en-US" dirty="0"/>
              <a:t>를 곱한 후 평균하면 </a:t>
            </a:r>
            <a:r>
              <a:rPr lang="en-US" altLang="ko-KR" dirty="0"/>
              <a:t>0 </a:t>
            </a:r>
            <a:r>
              <a:rPr lang="ko-KR" altLang="en-US" dirty="0"/>
              <a:t>이 된다</a:t>
            </a:r>
            <a:r>
              <a:rPr lang="en-US" altLang="ko-KR" dirty="0"/>
              <a:t>.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35F1997-65DF-4869-BA19-EE81761C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97076"/>
            <a:ext cx="9144000" cy="167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6846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60294" y="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iscrete Fourier Transform</a:t>
            </a:r>
          </a:p>
        </p:txBody>
      </p:sp>
      <p:graphicFrame>
        <p:nvGraphicFramePr>
          <p:cNvPr id="9220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045335" y="4343135"/>
          <a:ext cx="57975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197100" imgH="889000" progId="Equation.3">
                  <p:embed/>
                </p:oleObj>
              </mc:Choice>
              <mc:Fallback>
                <p:oleObj name="Equation" r:id="rId4" imgW="2197100" imgH="889000" progId="Equation.3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35" y="4343135"/>
                        <a:ext cx="579755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360294" y="1098206"/>
            <a:ext cx="8183651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800" dirty="0">
                <a:ea typeface="굴림" panose="020B0600000101010101" pitchFamily="50" charset="-127"/>
              </a:rPr>
              <a:t>In practice, we often deal with discrete functions </a:t>
            </a:r>
          </a:p>
          <a:p>
            <a:pPr eaLnBrk="1" hangingPunct="1"/>
            <a:r>
              <a:rPr lang="en-US" altLang="ko-KR" sz="2800" dirty="0">
                <a:ea typeface="굴림" panose="020B0600000101010101" pitchFamily="50" charset="-127"/>
              </a:rPr>
              <a:t>The input is of limited length (N)</a:t>
            </a:r>
          </a:p>
          <a:p>
            <a:pPr eaLnBrk="1" hangingPunct="1"/>
            <a:r>
              <a:rPr lang="en-US" altLang="ko-KR" sz="2800" dirty="0">
                <a:ea typeface="굴림" panose="020B0600000101010101" pitchFamily="50" charset="-127"/>
              </a:rPr>
              <a:t>Discrete version of the Fourier Transform is much </a:t>
            </a:r>
          </a:p>
          <a:p>
            <a:pPr eaLnBrk="1" hangingPunct="1"/>
            <a:r>
              <a:rPr lang="en-US" altLang="ko-KR" sz="2800" dirty="0">
                <a:ea typeface="굴림" panose="020B0600000101010101" pitchFamily="50" charset="-127"/>
              </a:rPr>
              <a:t>more useful in computer science:</a:t>
            </a:r>
            <a:endParaRPr lang="en-US" altLang="ko-KR" sz="2800" dirty="0">
              <a:solidFill>
                <a:schemeClr val="hlink"/>
              </a:solidFill>
              <a:latin typeface="Times New Roman" panose="02020603050405020304" pitchFamily="18" charset="0"/>
              <a:ea typeface="굴림" panose="020B0600000101010101" pitchFamily="50" charset="-127"/>
            </a:endParaRPr>
          </a:p>
          <a:p>
            <a:pPr eaLnBrk="1" hangingPunct="1"/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Let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 be an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-point signal, and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W</a:t>
            </a:r>
            <a:r>
              <a:rPr lang="en-US" altLang="ko-KR" sz="2800" i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be the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h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root of </a:t>
            </a:r>
          </a:p>
          <a:p>
            <a:pPr eaLnBrk="1" hangingPunct="1"/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unity. The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-point discrete Fourier Transform of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,</a:t>
            </a:r>
          </a:p>
          <a:p>
            <a:pPr eaLnBrk="1" hangingPunct="1"/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noted 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(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) = DFT{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}, is defined as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6BE7BE12-9DA8-4C67-AC40-8104AE7F4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3627311"/>
          <a:ext cx="31019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155700" imgH="431800" progId="Equation.3">
                  <p:embed/>
                </p:oleObj>
              </mc:Choice>
              <mc:Fallback>
                <p:oleObj name="Equation" r:id="rId6" imgW="1155700" imgH="431800" progId="Equation.3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6BE7BE12-9DA8-4C67-AC40-8104AE7F4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627311"/>
                        <a:ext cx="31019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330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950"/>
    </mc:Choice>
    <mc:Fallback xmlns="">
      <p:transition spd="slow" advTm="7295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baseline="30000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h</a:t>
            </a:r>
            <a:r>
              <a:rPr lang="en-US" altLang="ko-KR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Root of Unity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8300" y="4524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41195" imgH="241195" progId="Equation.3">
                  <p:embed/>
                </p:oleObj>
              </mc:Choice>
              <mc:Fallback>
                <p:oleObj name="Equation" r:id="rId4" imgW="241195" imgH="241195" progId="Equation.3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524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8988" y="2632075"/>
          <a:ext cx="2846387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901309" imgH="990170" progId="Equation.3">
                  <p:embed/>
                </p:oleObj>
              </mc:Choice>
              <mc:Fallback>
                <p:oleObj name="Equation" r:id="rId6" imgW="901309" imgH="990170" progId="Equation.3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632075"/>
                        <a:ext cx="2846387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6613" y="2636838"/>
          <a:ext cx="3794125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231366" imgH="990170" progId="Equation.3">
                  <p:embed/>
                </p:oleObj>
              </mc:Choice>
              <mc:Fallback>
                <p:oleObj name="Equation" r:id="rId8" imgW="1231366" imgH="990170" progId="Equation.3">
                  <p:embed/>
                  <p:pic>
                    <p:nvPicPr>
                      <p:cNvPr id="112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2636838"/>
                        <a:ext cx="3794125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968625" y="1260475"/>
          <a:ext cx="31019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1155700" imgH="431800" progId="Equation.3">
                  <p:embed/>
                </p:oleObj>
              </mc:Choice>
              <mc:Fallback>
                <p:oleObj name="Equation" r:id="rId10" imgW="1155700" imgH="431800" progId="Equation.3">
                  <p:embed/>
                  <p:pic>
                    <p:nvPicPr>
                      <p:cNvPr id="112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260475"/>
                        <a:ext cx="31019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20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171"/>
    </mc:Choice>
    <mc:Fallback xmlns="">
      <p:transition spd="slow" advTm="127171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th root of unity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91" y="259673"/>
            <a:ext cx="5714856" cy="345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관련 이미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802" y="2921054"/>
            <a:ext cx="37433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495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84"/>
    </mc:Choice>
    <mc:Fallback xmlns="">
      <p:transition spd="slow" advTm="14284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Matrix Formulation</a:t>
            </a: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7650" y="1695450"/>
          <a:ext cx="86026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4000500" imgH="1612900" progId="Equation.3">
                  <p:embed/>
                </p:oleObj>
              </mc:Choice>
              <mc:Fallback>
                <p:oleObj name="Equation" r:id="rId4" imgW="4000500" imgH="1612900" progId="Equation.3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695450"/>
                        <a:ext cx="8602663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>
          <a:xfrm flipV="1">
            <a:off x="894522" y="2474843"/>
            <a:ext cx="2295939" cy="249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17443" y="5164138"/>
            <a:ext cx="3737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주기가 </a:t>
            </a:r>
            <a:r>
              <a:rPr lang="en-US" altLang="ko-KR" dirty="0"/>
              <a:t>N</a:t>
            </a:r>
            <a:r>
              <a:rPr lang="ko-KR" altLang="en-US"/>
              <a:t>인 </a:t>
            </a:r>
            <a:r>
              <a:rPr lang="en-US" altLang="ko-KR" dirty="0"/>
              <a:t>discrete (cosine, sine) sequence (</a:t>
            </a:r>
            <a:r>
              <a:rPr lang="ko-KR" altLang="en-US"/>
              <a:t>한</a:t>
            </a:r>
            <a:r>
              <a:rPr lang="en-US" altLang="ko-KR" dirty="0"/>
              <a:t> sample</a:t>
            </a:r>
            <a:r>
              <a:rPr lang="ko-KR" altLang="en-US"/>
              <a:t>에 </a:t>
            </a:r>
            <a:r>
              <a:rPr lang="en-US" altLang="ko-KR" dirty="0"/>
              <a:t>2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/N </a:t>
            </a:r>
            <a:r>
              <a:rPr lang="ko-KR" altLang="en-US"/>
              <a:t>씩 진전</a:t>
            </a:r>
            <a:endParaRPr lang="en-US" altLang="ko-KR" dirty="0"/>
          </a:p>
          <a:p>
            <a:endParaRPr lang="ko-KR" altLang="en-US" dirty="0"/>
          </a:p>
        </p:txBody>
      </p:sp>
      <p:cxnSp>
        <p:nvCxnSpPr>
          <p:cNvPr id="6" name="직선 화살표 연결선 5"/>
          <p:cNvCxnSpPr/>
          <p:nvPr/>
        </p:nvCxnSpPr>
        <p:spPr>
          <a:xfrm flipH="1">
            <a:off x="1639957" y="3051313"/>
            <a:ext cx="1630017" cy="3160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2595" y="5943531"/>
            <a:ext cx="3299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주기가 </a:t>
            </a:r>
            <a:r>
              <a:rPr lang="en-US" altLang="ko-KR" dirty="0"/>
              <a:t>N/2</a:t>
            </a:r>
            <a:r>
              <a:rPr lang="ko-KR" altLang="en-US"/>
              <a:t>인 </a:t>
            </a:r>
            <a:r>
              <a:rPr lang="en-US" altLang="ko-KR" dirty="0"/>
              <a:t>discrete (cosine, sine) sequence 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17228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6244"/>
    </mc:Choice>
    <mc:Fallback xmlns="">
      <p:transition spd="slow" advTm="366244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668431"/>
            <a:ext cx="8291595" cy="59311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0C22B82A-C39E-41C6-AE7F-65E491A7D46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928800" y="923760"/>
              <a:ext cx="8030880" cy="41529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0C22B82A-C39E-41C6-AE7F-65E491A7D46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9440" y="914400"/>
                <a:ext cx="8049600" cy="417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1693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383"/>
    </mc:Choice>
    <mc:Fallback xmlns="">
      <p:transition spd="slow" advTm="673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B036F6C-72BD-4F4E-81B3-59E7EA2429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>
            <a:normAutofit fontScale="90000"/>
          </a:bodyPr>
          <a:lstStyle/>
          <a:p>
            <a:r>
              <a:rPr lang="ko-KR" altLang="en-US" sz="3600" dirty="0"/>
              <a:t>연속적으로 들어오는 신호의 </a:t>
            </a:r>
            <a:r>
              <a:rPr lang="en-US" altLang="ko-KR" sz="3600" dirty="0"/>
              <a:t>Fourier transform </a:t>
            </a:r>
            <a:br>
              <a:rPr lang="en-US" altLang="ko-KR" dirty="0"/>
            </a:br>
            <a:r>
              <a:rPr lang="en-US" altLang="ko-KR" dirty="0"/>
              <a:t>(short-time Fourier transform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81E8E0B-CA5E-4009-A469-A03BB72788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en-US" altLang="ko-KR" dirty="0"/>
              <a:t>Windowing and DFT (discrete Fourier transform)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E97EF47-7685-4464-A814-2C6D98EAA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137" y="2144533"/>
            <a:ext cx="3799605" cy="462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95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F8BF33F-D193-4594-8827-DAC28011A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주식 가격 신호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2C18A42-2590-4B7F-B6AB-8AD4F9C8E9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oving</a:t>
            </a:r>
            <a:r>
              <a:rPr lang="ko-KR" altLang="en-US" dirty="0"/>
              <a:t> </a:t>
            </a:r>
            <a:r>
              <a:rPr lang="en-US" altLang="ko-KR" dirty="0"/>
              <a:t>average:</a:t>
            </a:r>
            <a:r>
              <a:rPr lang="ko-KR" altLang="en-US" dirty="0"/>
              <a:t> 과거 </a:t>
            </a:r>
            <a:r>
              <a:rPr lang="en-US" altLang="ko-KR" dirty="0"/>
              <a:t>5, 20, 60 </a:t>
            </a:r>
            <a:r>
              <a:rPr lang="ko-KR" altLang="en-US" dirty="0"/>
              <a:t>일간의 평균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7E95237-8CF2-4771-98D2-03DBFD836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204" y="2633965"/>
            <a:ext cx="7996146" cy="415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189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-time signal processing 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ampling -&gt; sliding window -&gt; DFT for each window -&gt; Plot</a:t>
            </a:r>
            <a:endParaRPr lang="ko-KR" altLang="en-US"/>
          </a:p>
        </p:txBody>
      </p:sp>
      <p:pic>
        <p:nvPicPr>
          <p:cNvPr id="4" name="Picture 2" descr="sliding window signal processing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51" y="3085682"/>
            <a:ext cx="7207298" cy="3091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831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729"/>
    </mc:Choice>
    <mc:Fallback xmlns="">
      <p:transition spd="slow" advTm="127729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Windowing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684505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x[n]</a:t>
            </a:r>
            <a:r>
              <a:rPr lang="ko-KR" altLang="en-US"/>
              <a:t>의 길이가 </a:t>
            </a:r>
            <a:r>
              <a:rPr lang="en-US" altLang="ko-KR" dirty="0"/>
              <a:t>N</a:t>
            </a:r>
            <a:r>
              <a:rPr lang="ko-KR" altLang="en-US"/>
              <a:t>보다 길 때</a:t>
            </a:r>
            <a:r>
              <a:rPr lang="en-US" altLang="ko-KR" dirty="0"/>
              <a:t>, </a:t>
            </a:r>
            <a:r>
              <a:rPr lang="ko-KR" altLang="en-US"/>
              <a:t>이를 </a:t>
            </a:r>
            <a:r>
              <a:rPr lang="en-US" altLang="ko-KR" dirty="0"/>
              <a:t>N</a:t>
            </a:r>
            <a:r>
              <a:rPr lang="ko-KR" altLang="en-US"/>
              <a:t>으로 맞추어야 한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en-US" altLang="ko-KR" dirty="0"/>
              <a:t>Hamming window </a:t>
            </a:r>
            <a:r>
              <a:rPr lang="ko-KR" altLang="en-US"/>
              <a:t>가 유명</a:t>
            </a:r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Rectangular window</a:t>
            </a:r>
            <a:r>
              <a:rPr lang="ko-KR" altLang="en-US"/>
              <a:t>의 경우 주파수 영역에서의 찌그러짐이 있다</a:t>
            </a:r>
            <a:r>
              <a:rPr lang="en-US" altLang="ko-KR" dirty="0"/>
              <a:t>. </a:t>
            </a:r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325" y="3805231"/>
            <a:ext cx="4930029" cy="148066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498" y="2824315"/>
            <a:ext cx="2945127" cy="2687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93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993"/>
    </mc:Choice>
    <mc:Fallback xmlns="">
      <p:transition spd="slow" advTm="50993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8B61253-A814-46D9-8B3E-35159B867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verse DFT: from frequency domain to time(sampled) domai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CD9A681-35BD-4520-AC7C-56814F49BC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95DACF3-F682-47C7-80B8-FC2CB26C85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716" y="1825625"/>
            <a:ext cx="3856852" cy="465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8869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Inverse Discrete Fourier Transform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98613" y="3571875"/>
          <a:ext cx="570071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425700" imgH="889000" progId="Equation.3">
                  <p:embed/>
                </p:oleObj>
              </mc:Choice>
              <mc:Fallback>
                <p:oleObj name="Equation" r:id="rId4" imgW="2425700" imgH="8890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571875"/>
                        <a:ext cx="5700712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1813" y="1511300"/>
            <a:ext cx="7823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Let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(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) be an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-point DFT sequence, and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W</a:t>
            </a:r>
            <a:r>
              <a:rPr lang="en-US" altLang="ko-KR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be the</a:t>
            </a:r>
          </a:p>
          <a:p>
            <a:pPr eaLnBrk="1" hangingPunct="1"/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h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root of unity. The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-point inverse discrete Fourier</a:t>
            </a:r>
          </a:p>
          <a:p>
            <a:pPr eaLnBrk="1" hangingPunct="1"/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ransform of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(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), denoted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 = IDFT{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(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)}, is</a:t>
            </a:r>
          </a:p>
          <a:p>
            <a:pPr eaLnBrk="1" hangingPunct="1"/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fined as</a:t>
            </a:r>
          </a:p>
        </p:txBody>
      </p:sp>
    </p:spTree>
    <p:extLst>
      <p:ext uri="{BB962C8B-B14F-4D97-AF65-F5344CB8AC3E}">
        <p14:creationId xmlns:p14="http://schemas.microsoft.com/office/powerpoint/2010/main" val="1584197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892"/>
    </mc:Choice>
    <mc:Fallback xmlns="">
      <p:transition spd="slow" advTm="90892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Matrix Formulation</a:t>
            </a:r>
          </a:p>
        </p:txBody>
      </p:sp>
      <p:graphicFrame>
        <p:nvGraphicFramePr>
          <p:cNvPr id="133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88938" y="2252663"/>
          <a:ext cx="8382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4673520" imgH="1815840" progId="Equation.3">
                  <p:embed/>
                </p:oleObj>
              </mc:Choice>
              <mc:Fallback>
                <p:oleObj name="Equation" r:id="rId4" imgW="4673520" imgH="181584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252663"/>
                        <a:ext cx="83820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63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87"/>
    </mc:Choice>
    <mc:Fallback xmlns="">
      <p:transition spd="slow" advTm="12187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날짜 개체 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ECEN4002 Spring 2003</a:t>
            </a:r>
          </a:p>
        </p:txBody>
      </p:sp>
      <p:sp>
        <p:nvSpPr>
          <p:cNvPr id="7" name="바닥글 개체 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FFT Intro                             </a:t>
            </a:r>
            <a:r>
              <a:rPr lang="en-US" altLang="ko-KR" i="1"/>
              <a:t>R. C. Maher</a:t>
            </a: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2BFAE-1904-452A-A5B9-BD29236E9F93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ko-KR">
                <a:ea typeface="굴림" panose="020B0600000101010101" pitchFamily="50" charset="-127"/>
              </a:rPr>
              <a:t>Faster DFT computation?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altLang="ko-KR" sz="2800" dirty="0">
                <a:ea typeface="굴림" panose="020B0600000101010101" pitchFamily="50" charset="-127"/>
              </a:rPr>
              <a:t>Take advantage of the symmetry and periodicity of the complex exponential (let W</a:t>
            </a:r>
            <a:r>
              <a:rPr lang="en-US" altLang="ko-KR" sz="2800" baseline="-25000" dirty="0"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ea typeface="굴림" panose="020B0600000101010101" pitchFamily="50" charset="-127"/>
              </a:rPr>
              <a:t>=e</a:t>
            </a:r>
            <a:r>
              <a:rPr lang="en-US" altLang="ko-KR" sz="2800" baseline="30000" dirty="0">
                <a:ea typeface="굴림" panose="020B0600000101010101" pitchFamily="50" charset="-127"/>
              </a:rPr>
              <a:t>-j2</a:t>
            </a:r>
            <a:r>
              <a:rPr lang="en-US" altLang="ko-KR" sz="2800" baseline="30000" dirty="0">
                <a:latin typeface="Symbol" panose="05050102010706020507" pitchFamily="18" charset="2"/>
                <a:ea typeface="굴림" panose="020B0600000101010101" pitchFamily="50" charset="-127"/>
              </a:rPr>
              <a:t>p</a:t>
            </a:r>
            <a:r>
              <a:rPr lang="en-US" altLang="ko-KR" sz="2800" baseline="30000" dirty="0">
                <a:ea typeface="굴림" panose="020B0600000101010101" pitchFamily="50" charset="-127"/>
              </a:rPr>
              <a:t>/N</a:t>
            </a:r>
            <a:r>
              <a:rPr lang="en-US" altLang="ko-KR" sz="2800" dirty="0">
                <a:ea typeface="굴림" panose="020B0600000101010101" pitchFamily="50" charset="-127"/>
              </a:rPr>
              <a:t>)</a:t>
            </a:r>
          </a:p>
          <a:p>
            <a:pPr lvl="1"/>
            <a:r>
              <a:rPr lang="en-US" altLang="ko-KR" sz="2400" dirty="0">
                <a:ea typeface="굴림" panose="020B0600000101010101" pitchFamily="50" charset="-127"/>
              </a:rPr>
              <a:t>symmetry:  </a:t>
            </a:r>
            <a:endParaRPr lang="en-US" altLang="ko-KR" sz="2400" baseline="30000" dirty="0">
              <a:ea typeface="굴림" panose="020B0600000101010101" pitchFamily="50" charset="-127"/>
            </a:endParaRPr>
          </a:p>
          <a:p>
            <a:pPr lvl="1"/>
            <a:r>
              <a:rPr lang="en-US" altLang="ko-KR" sz="2400" dirty="0">
                <a:ea typeface="굴림" panose="020B0600000101010101" pitchFamily="50" charset="-127"/>
              </a:rPr>
              <a:t>periodicity:</a:t>
            </a:r>
          </a:p>
          <a:p>
            <a:endParaRPr lang="en-US" altLang="ko-KR" sz="2800" dirty="0">
              <a:ea typeface="굴림" panose="020B0600000101010101" pitchFamily="50" charset="-127"/>
            </a:endParaRPr>
          </a:p>
          <a:p>
            <a:r>
              <a:rPr lang="en-US" altLang="ko-KR" sz="2800" dirty="0">
                <a:ea typeface="굴림" panose="020B0600000101010101" pitchFamily="50" charset="-127"/>
              </a:rPr>
              <a:t>Note that two length N/2 DFTs take less computation than one length N DFT:  2(N/2)</a:t>
            </a:r>
            <a:r>
              <a:rPr lang="en-US" altLang="ko-KR" sz="2800" baseline="30000" dirty="0">
                <a:ea typeface="굴림" panose="020B0600000101010101" pitchFamily="50" charset="-127"/>
              </a:rPr>
              <a:t>2</a:t>
            </a:r>
            <a:r>
              <a:rPr lang="en-US" altLang="ko-KR" sz="2800" dirty="0">
                <a:ea typeface="굴림" panose="020B0600000101010101" pitchFamily="50" charset="-127"/>
              </a:rPr>
              <a:t>&lt;N</a:t>
            </a:r>
            <a:r>
              <a:rPr lang="en-US" altLang="ko-KR" sz="2800" baseline="30000" dirty="0">
                <a:ea typeface="굴림" panose="020B0600000101010101" pitchFamily="50" charset="-127"/>
              </a:rPr>
              <a:t>2</a:t>
            </a:r>
            <a:endParaRPr lang="en-US" altLang="ko-KR" sz="2800" dirty="0">
              <a:ea typeface="굴림" panose="020B0600000101010101" pitchFamily="50" charset="-127"/>
            </a:endParaRPr>
          </a:p>
          <a:p>
            <a:r>
              <a:rPr lang="en-US" altLang="ko-KR" sz="2800" dirty="0">
                <a:ea typeface="굴림" panose="020B0600000101010101" pitchFamily="50" charset="-127"/>
              </a:rPr>
              <a:t>Algorithms that exploit computational savings are collectively called </a:t>
            </a:r>
            <a:r>
              <a:rPr lang="en-US" altLang="ko-KR" sz="2800" i="1" dirty="0">
                <a:ea typeface="굴림" panose="020B0600000101010101" pitchFamily="50" charset="-127"/>
              </a:rPr>
              <a:t>Fast Fourier Transforms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028950" y="2619375"/>
          <a:ext cx="2667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498320" imgH="241200" progId="Equation.3">
                  <p:embed/>
                </p:oleObj>
              </mc:Choice>
              <mc:Fallback>
                <p:oleObj name="Equation" r:id="rId3" imgW="1498320" imgH="241200" progId="Equation.3">
                  <p:embed/>
                  <p:pic>
                    <p:nvPicPr>
                      <p:cNvPr id="116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619375"/>
                        <a:ext cx="2667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2971800" y="3124200"/>
          <a:ext cx="264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485720" imgH="241200" progId="Equation.3">
                  <p:embed/>
                </p:oleObj>
              </mc:Choice>
              <mc:Fallback>
                <p:oleObj name="Equation" r:id="rId5" imgW="1485720" imgH="241200" progId="Equation.3">
                  <p:embed/>
                  <p:pic>
                    <p:nvPicPr>
                      <p:cNvPr id="116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2644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78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884"/>
    </mc:Choice>
    <mc:Fallback xmlns="">
      <p:transition spd="slow" advTm="129884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바닥글 개체 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54CA1F4-EF3D-4FB7-8103-D66D509A902A}" type="slidenum">
              <a:rPr lang="en-GB" altLang="ko-KR" sz="2000">
                <a:latin typeface="Arial Black" panose="020B0A04020102020204" pitchFamily="34" charset="0"/>
              </a:rPr>
              <a:pPr/>
              <a:t>66</a:t>
            </a:fld>
            <a:endParaRPr lang="en-GB" altLang="ko-KR" sz="1400">
              <a:latin typeface="Arial Black" panose="020B0A04020102020204" pitchFamily="34" charset="0"/>
            </a:endParaRP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u="sng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굴림" panose="020B0600000101010101" pitchFamily="50" charset="-127"/>
                <a:cs typeface="Times New Roman" panose="02020603050405020304" pitchFamily="18" charset="0"/>
              </a:rPr>
              <a:t>8-point FFT</a:t>
            </a:r>
            <a:endParaRPr lang="en-GB" altLang="ko-KR">
              <a:ea typeface="굴림" panose="020B0600000101010101" pitchFamily="50" charset="-127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ko-KR">
                <a:solidFill>
                  <a:schemeClr val="hlink"/>
                </a:solidFill>
                <a:ea typeface="굴림" panose="020B0600000101010101" pitchFamily="50" charset="-127"/>
              </a:rPr>
              <a:t>8-point Signal Flow Diagram</a:t>
            </a:r>
          </a:p>
        </p:txBody>
      </p:sp>
      <p:grpSp>
        <p:nvGrpSpPr>
          <p:cNvPr id="18437" name="Group 4"/>
          <p:cNvGrpSpPr>
            <a:grpSpLocks/>
          </p:cNvGrpSpPr>
          <p:nvPr/>
        </p:nvGrpSpPr>
        <p:grpSpPr bwMode="auto">
          <a:xfrm>
            <a:off x="2895600" y="2667000"/>
            <a:ext cx="3798888" cy="3627438"/>
            <a:chOff x="2450" y="3094"/>
            <a:chExt cx="5982" cy="5714"/>
          </a:xfrm>
        </p:grpSpPr>
        <p:sp>
          <p:nvSpPr>
            <p:cNvPr id="18438" name="Oval 5"/>
            <p:cNvSpPr>
              <a:spLocks noChangeArrowheads="1"/>
            </p:cNvSpPr>
            <p:nvPr/>
          </p:nvSpPr>
          <p:spPr bwMode="auto">
            <a:xfrm>
              <a:off x="7372" y="3337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39" name="Oval 6"/>
            <p:cNvSpPr>
              <a:spLocks noChangeArrowheads="1"/>
            </p:cNvSpPr>
            <p:nvPr/>
          </p:nvSpPr>
          <p:spPr bwMode="auto">
            <a:xfrm>
              <a:off x="7357" y="450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0" name="Oval 7"/>
            <p:cNvSpPr>
              <a:spLocks noChangeArrowheads="1"/>
            </p:cNvSpPr>
            <p:nvPr/>
          </p:nvSpPr>
          <p:spPr bwMode="auto">
            <a:xfrm>
              <a:off x="7342" y="3958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1" name="Oval 8"/>
            <p:cNvSpPr>
              <a:spLocks noChangeArrowheads="1"/>
            </p:cNvSpPr>
            <p:nvPr/>
          </p:nvSpPr>
          <p:spPr bwMode="auto">
            <a:xfrm>
              <a:off x="7357" y="5080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2" name="Oval 9"/>
            <p:cNvSpPr>
              <a:spLocks noChangeArrowheads="1"/>
            </p:cNvSpPr>
            <p:nvPr/>
          </p:nvSpPr>
          <p:spPr bwMode="auto">
            <a:xfrm>
              <a:off x="7372" y="568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3" name="Oval 10"/>
            <p:cNvSpPr>
              <a:spLocks noChangeArrowheads="1"/>
            </p:cNvSpPr>
            <p:nvPr/>
          </p:nvSpPr>
          <p:spPr bwMode="auto">
            <a:xfrm>
              <a:off x="3340" y="338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4" name="Oval 11"/>
            <p:cNvSpPr>
              <a:spLocks noChangeArrowheads="1"/>
            </p:cNvSpPr>
            <p:nvPr/>
          </p:nvSpPr>
          <p:spPr bwMode="auto">
            <a:xfrm>
              <a:off x="5053" y="565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5" name="Oval 12"/>
            <p:cNvSpPr>
              <a:spLocks noChangeArrowheads="1"/>
            </p:cNvSpPr>
            <p:nvPr/>
          </p:nvSpPr>
          <p:spPr bwMode="auto">
            <a:xfrm>
              <a:off x="5068" y="338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6" name="Oval 13"/>
            <p:cNvSpPr>
              <a:spLocks noChangeArrowheads="1"/>
            </p:cNvSpPr>
            <p:nvPr/>
          </p:nvSpPr>
          <p:spPr bwMode="auto">
            <a:xfrm>
              <a:off x="3916" y="338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7" name="Oval 14"/>
            <p:cNvSpPr>
              <a:spLocks noChangeArrowheads="1"/>
            </p:cNvSpPr>
            <p:nvPr/>
          </p:nvSpPr>
          <p:spPr bwMode="auto">
            <a:xfrm>
              <a:off x="3916" y="3958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8" name="Oval 15"/>
            <p:cNvSpPr>
              <a:spLocks noChangeArrowheads="1"/>
            </p:cNvSpPr>
            <p:nvPr/>
          </p:nvSpPr>
          <p:spPr bwMode="auto">
            <a:xfrm>
              <a:off x="5068" y="3958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49" name="Oval 16"/>
            <p:cNvSpPr>
              <a:spLocks noChangeArrowheads="1"/>
            </p:cNvSpPr>
            <p:nvPr/>
          </p:nvSpPr>
          <p:spPr bwMode="auto">
            <a:xfrm>
              <a:off x="3340" y="3958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0" name="Oval 17"/>
            <p:cNvSpPr>
              <a:spLocks noChangeArrowheads="1"/>
            </p:cNvSpPr>
            <p:nvPr/>
          </p:nvSpPr>
          <p:spPr bwMode="auto">
            <a:xfrm>
              <a:off x="5068" y="5110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1" name="Oval 18"/>
            <p:cNvSpPr>
              <a:spLocks noChangeArrowheads="1"/>
            </p:cNvSpPr>
            <p:nvPr/>
          </p:nvSpPr>
          <p:spPr bwMode="auto">
            <a:xfrm>
              <a:off x="5068" y="453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2" name="Oval 19"/>
            <p:cNvSpPr>
              <a:spLocks noChangeArrowheads="1"/>
            </p:cNvSpPr>
            <p:nvPr/>
          </p:nvSpPr>
          <p:spPr bwMode="auto">
            <a:xfrm>
              <a:off x="5068" y="6793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3" name="Oval 20"/>
            <p:cNvSpPr>
              <a:spLocks noChangeArrowheads="1"/>
            </p:cNvSpPr>
            <p:nvPr/>
          </p:nvSpPr>
          <p:spPr bwMode="auto">
            <a:xfrm>
              <a:off x="5068" y="620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4" name="Oval 21"/>
            <p:cNvSpPr>
              <a:spLocks noChangeArrowheads="1"/>
            </p:cNvSpPr>
            <p:nvPr/>
          </p:nvSpPr>
          <p:spPr bwMode="auto">
            <a:xfrm>
              <a:off x="7372" y="626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5" name="Oval 22"/>
            <p:cNvSpPr>
              <a:spLocks noChangeArrowheads="1"/>
            </p:cNvSpPr>
            <p:nvPr/>
          </p:nvSpPr>
          <p:spPr bwMode="auto">
            <a:xfrm>
              <a:off x="5053" y="739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6" name="Oval 23"/>
            <p:cNvSpPr>
              <a:spLocks noChangeArrowheads="1"/>
            </p:cNvSpPr>
            <p:nvPr/>
          </p:nvSpPr>
          <p:spPr bwMode="auto">
            <a:xfrm>
              <a:off x="7372" y="741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7" name="Oval 24"/>
            <p:cNvSpPr>
              <a:spLocks noChangeArrowheads="1"/>
            </p:cNvSpPr>
            <p:nvPr/>
          </p:nvSpPr>
          <p:spPr bwMode="auto">
            <a:xfrm>
              <a:off x="7372" y="6838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58" name="Line 25"/>
            <p:cNvSpPr>
              <a:spLocks noChangeShapeType="1"/>
            </p:cNvSpPr>
            <p:nvPr/>
          </p:nvSpPr>
          <p:spPr bwMode="auto">
            <a:xfrm flipV="1">
              <a:off x="3340" y="3814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59" name="Line 26"/>
            <p:cNvSpPr>
              <a:spLocks noChangeShapeType="1"/>
            </p:cNvSpPr>
            <p:nvPr/>
          </p:nvSpPr>
          <p:spPr bwMode="auto">
            <a:xfrm flipV="1">
              <a:off x="3484" y="3382"/>
              <a:ext cx="433" cy="4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60" name="Line 27"/>
            <p:cNvSpPr>
              <a:spLocks noChangeShapeType="1"/>
            </p:cNvSpPr>
            <p:nvPr/>
          </p:nvSpPr>
          <p:spPr bwMode="auto">
            <a:xfrm>
              <a:off x="3340" y="3382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61" name="Oval 28"/>
            <p:cNvSpPr>
              <a:spLocks noChangeArrowheads="1"/>
            </p:cNvSpPr>
            <p:nvPr/>
          </p:nvSpPr>
          <p:spPr bwMode="auto">
            <a:xfrm>
              <a:off x="3340" y="568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62" name="Oval 29"/>
            <p:cNvSpPr>
              <a:spLocks noChangeArrowheads="1"/>
            </p:cNvSpPr>
            <p:nvPr/>
          </p:nvSpPr>
          <p:spPr bwMode="auto">
            <a:xfrm>
              <a:off x="3340" y="626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63" name="Line 30"/>
            <p:cNvSpPr>
              <a:spLocks noChangeShapeType="1"/>
            </p:cNvSpPr>
            <p:nvPr/>
          </p:nvSpPr>
          <p:spPr bwMode="auto">
            <a:xfrm>
              <a:off x="3340" y="5686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64" name="Line 31"/>
            <p:cNvSpPr>
              <a:spLocks noChangeShapeType="1"/>
            </p:cNvSpPr>
            <p:nvPr/>
          </p:nvSpPr>
          <p:spPr bwMode="auto">
            <a:xfrm flipV="1">
              <a:off x="3340" y="5686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65" name="Line 32"/>
            <p:cNvSpPr>
              <a:spLocks noChangeShapeType="1"/>
            </p:cNvSpPr>
            <p:nvPr/>
          </p:nvSpPr>
          <p:spPr bwMode="auto">
            <a:xfrm flipV="1">
              <a:off x="3340" y="6118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66" name="Oval 33"/>
            <p:cNvSpPr>
              <a:spLocks noChangeArrowheads="1"/>
            </p:cNvSpPr>
            <p:nvPr/>
          </p:nvSpPr>
          <p:spPr bwMode="auto">
            <a:xfrm>
              <a:off x="3340" y="568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67" name="Oval 34"/>
            <p:cNvSpPr>
              <a:spLocks noChangeArrowheads="1"/>
            </p:cNvSpPr>
            <p:nvPr/>
          </p:nvSpPr>
          <p:spPr bwMode="auto">
            <a:xfrm>
              <a:off x="3916" y="568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68" name="Oval 35"/>
            <p:cNvSpPr>
              <a:spLocks noChangeArrowheads="1"/>
            </p:cNvSpPr>
            <p:nvPr/>
          </p:nvSpPr>
          <p:spPr bwMode="auto">
            <a:xfrm>
              <a:off x="3340" y="626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69" name="Oval 36"/>
            <p:cNvSpPr>
              <a:spLocks noChangeArrowheads="1"/>
            </p:cNvSpPr>
            <p:nvPr/>
          </p:nvSpPr>
          <p:spPr bwMode="auto">
            <a:xfrm>
              <a:off x="3916" y="6262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70" name="Line 37"/>
            <p:cNvSpPr>
              <a:spLocks noChangeShapeType="1"/>
            </p:cNvSpPr>
            <p:nvPr/>
          </p:nvSpPr>
          <p:spPr bwMode="auto">
            <a:xfrm>
              <a:off x="3340" y="5686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1" name="Line 38"/>
            <p:cNvSpPr>
              <a:spLocks noChangeShapeType="1"/>
            </p:cNvSpPr>
            <p:nvPr/>
          </p:nvSpPr>
          <p:spPr bwMode="auto">
            <a:xfrm flipV="1">
              <a:off x="3340" y="5686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2" name="Line 39"/>
            <p:cNvSpPr>
              <a:spLocks noChangeShapeType="1"/>
            </p:cNvSpPr>
            <p:nvPr/>
          </p:nvSpPr>
          <p:spPr bwMode="auto">
            <a:xfrm flipV="1">
              <a:off x="3340" y="6118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3" name="Oval 40"/>
            <p:cNvSpPr>
              <a:spLocks noChangeArrowheads="1"/>
            </p:cNvSpPr>
            <p:nvPr/>
          </p:nvSpPr>
          <p:spPr bwMode="auto">
            <a:xfrm>
              <a:off x="3340" y="453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74" name="Oval 41"/>
            <p:cNvSpPr>
              <a:spLocks noChangeArrowheads="1"/>
            </p:cNvSpPr>
            <p:nvPr/>
          </p:nvSpPr>
          <p:spPr bwMode="auto">
            <a:xfrm>
              <a:off x="3340" y="5110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75" name="Line 42"/>
            <p:cNvSpPr>
              <a:spLocks noChangeShapeType="1"/>
            </p:cNvSpPr>
            <p:nvPr/>
          </p:nvSpPr>
          <p:spPr bwMode="auto">
            <a:xfrm>
              <a:off x="3340" y="4534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6" name="Line 43"/>
            <p:cNvSpPr>
              <a:spLocks noChangeShapeType="1"/>
            </p:cNvSpPr>
            <p:nvPr/>
          </p:nvSpPr>
          <p:spPr bwMode="auto">
            <a:xfrm flipV="1">
              <a:off x="3340" y="4534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7" name="Line 44"/>
            <p:cNvSpPr>
              <a:spLocks noChangeShapeType="1"/>
            </p:cNvSpPr>
            <p:nvPr/>
          </p:nvSpPr>
          <p:spPr bwMode="auto">
            <a:xfrm flipV="1">
              <a:off x="3340" y="4966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78" name="Oval 45"/>
            <p:cNvSpPr>
              <a:spLocks noChangeArrowheads="1"/>
            </p:cNvSpPr>
            <p:nvPr/>
          </p:nvSpPr>
          <p:spPr bwMode="auto">
            <a:xfrm>
              <a:off x="3340" y="453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79" name="Oval 46"/>
            <p:cNvSpPr>
              <a:spLocks noChangeArrowheads="1"/>
            </p:cNvSpPr>
            <p:nvPr/>
          </p:nvSpPr>
          <p:spPr bwMode="auto">
            <a:xfrm>
              <a:off x="3916" y="450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80" name="Oval 47"/>
            <p:cNvSpPr>
              <a:spLocks noChangeArrowheads="1"/>
            </p:cNvSpPr>
            <p:nvPr/>
          </p:nvSpPr>
          <p:spPr bwMode="auto">
            <a:xfrm>
              <a:off x="3340" y="5110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81" name="Oval 48"/>
            <p:cNvSpPr>
              <a:spLocks noChangeArrowheads="1"/>
            </p:cNvSpPr>
            <p:nvPr/>
          </p:nvSpPr>
          <p:spPr bwMode="auto">
            <a:xfrm>
              <a:off x="3901" y="5080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482" name="Line 49"/>
            <p:cNvSpPr>
              <a:spLocks noChangeShapeType="1"/>
            </p:cNvSpPr>
            <p:nvPr/>
          </p:nvSpPr>
          <p:spPr bwMode="auto">
            <a:xfrm>
              <a:off x="3415" y="4609"/>
              <a:ext cx="514" cy="5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3" name="Line 50"/>
            <p:cNvSpPr>
              <a:spLocks noChangeShapeType="1"/>
            </p:cNvSpPr>
            <p:nvPr/>
          </p:nvSpPr>
          <p:spPr bwMode="auto">
            <a:xfrm flipV="1">
              <a:off x="3340" y="4534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4" name="Line 51"/>
            <p:cNvSpPr>
              <a:spLocks noChangeShapeType="1"/>
            </p:cNvSpPr>
            <p:nvPr/>
          </p:nvSpPr>
          <p:spPr bwMode="auto">
            <a:xfrm flipV="1">
              <a:off x="3340" y="4966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5" name="Line 52"/>
            <p:cNvSpPr>
              <a:spLocks noChangeShapeType="1"/>
            </p:cNvSpPr>
            <p:nvPr/>
          </p:nvSpPr>
          <p:spPr bwMode="auto">
            <a:xfrm>
              <a:off x="3916" y="3958"/>
              <a:ext cx="3457" cy="34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6" name="Line 53"/>
            <p:cNvSpPr>
              <a:spLocks noChangeShapeType="1"/>
            </p:cNvSpPr>
            <p:nvPr/>
          </p:nvSpPr>
          <p:spPr bwMode="auto">
            <a:xfrm>
              <a:off x="3916" y="3382"/>
              <a:ext cx="3478" cy="3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7" name="Line 54"/>
            <p:cNvSpPr>
              <a:spLocks noChangeShapeType="1"/>
            </p:cNvSpPr>
            <p:nvPr/>
          </p:nvSpPr>
          <p:spPr bwMode="auto">
            <a:xfrm flipV="1">
              <a:off x="3916" y="4246"/>
              <a:ext cx="289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8" name="Line 55"/>
            <p:cNvSpPr>
              <a:spLocks noChangeShapeType="1"/>
            </p:cNvSpPr>
            <p:nvPr/>
          </p:nvSpPr>
          <p:spPr bwMode="auto">
            <a:xfrm flipV="1">
              <a:off x="4204" y="3370"/>
              <a:ext cx="865" cy="8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89" name="Line 56"/>
            <p:cNvSpPr>
              <a:spLocks noChangeShapeType="1"/>
            </p:cNvSpPr>
            <p:nvPr/>
          </p:nvSpPr>
          <p:spPr bwMode="auto">
            <a:xfrm flipV="1">
              <a:off x="4204" y="3958"/>
              <a:ext cx="865" cy="8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0" name="Line 57"/>
            <p:cNvSpPr>
              <a:spLocks noChangeShapeType="1"/>
            </p:cNvSpPr>
            <p:nvPr/>
          </p:nvSpPr>
          <p:spPr bwMode="auto">
            <a:xfrm>
              <a:off x="3916" y="6262"/>
              <a:ext cx="1153" cy="11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1" name="Line 58"/>
            <p:cNvSpPr>
              <a:spLocks noChangeShapeType="1"/>
            </p:cNvSpPr>
            <p:nvPr/>
          </p:nvSpPr>
          <p:spPr bwMode="auto">
            <a:xfrm>
              <a:off x="3916" y="5686"/>
              <a:ext cx="1153" cy="11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2" name="Line 59"/>
            <p:cNvSpPr>
              <a:spLocks noChangeShapeType="1"/>
            </p:cNvSpPr>
            <p:nvPr/>
          </p:nvSpPr>
          <p:spPr bwMode="auto">
            <a:xfrm flipV="1">
              <a:off x="3916" y="6550"/>
              <a:ext cx="289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3" name="Line 60"/>
            <p:cNvSpPr>
              <a:spLocks noChangeShapeType="1"/>
            </p:cNvSpPr>
            <p:nvPr/>
          </p:nvSpPr>
          <p:spPr bwMode="auto">
            <a:xfrm flipV="1">
              <a:off x="3916" y="7000"/>
              <a:ext cx="422" cy="4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4" name="Line 61"/>
            <p:cNvSpPr>
              <a:spLocks noChangeShapeType="1"/>
            </p:cNvSpPr>
            <p:nvPr/>
          </p:nvSpPr>
          <p:spPr bwMode="auto">
            <a:xfrm flipV="1">
              <a:off x="4204" y="5686"/>
              <a:ext cx="865" cy="8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5" name="Line 62"/>
            <p:cNvSpPr>
              <a:spLocks noChangeShapeType="1"/>
            </p:cNvSpPr>
            <p:nvPr/>
          </p:nvSpPr>
          <p:spPr bwMode="auto">
            <a:xfrm flipV="1">
              <a:off x="4337" y="6262"/>
              <a:ext cx="732" cy="7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6" name="Line 63"/>
            <p:cNvSpPr>
              <a:spLocks noChangeShapeType="1"/>
            </p:cNvSpPr>
            <p:nvPr/>
          </p:nvSpPr>
          <p:spPr bwMode="auto">
            <a:xfrm>
              <a:off x="5068" y="3382"/>
              <a:ext cx="2341" cy="2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7" name="Line 64"/>
            <p:cNvSpPr>
              <a:spLocks noChangeShapeType="1"/>
            </p:cNvSpPr>
            <p:nvPr/>
          </p:nvSpPr>
          <p:spPr bwMode="auto">
            <a:xfrm>
              <a:off x="5098" y="3973"/>
              <a:ext cx="2326" cy="23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8" name="Line 65"/>
            <p:cNvSpPr>
              <a:spLocks noChangeShapeType="1"/>
            </p:cNvSpPr>
            <p:nvPr/>
          </p:nvSpPr>
          <p:spPr bwMode="auto">
            <a:xfrm flipV="1">
              <a:off x="5068" y="7126"/>
              <a:ext cx="289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99" name="Line 66"/>
            <p:cNvSpPr>
              <a:spLocks noChangeShapeType="1"/>
            </p:cNvSpPr>
            <p:nvPr/>
          </p:nvSpPr>
          <p:spPr bwMode="auto">
            <a:xfrm flipV="1">
              <a:off x="5068" y="6550"/>
              <a:ext cx="289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0" name="Line 67"/>
            <p:cNvSpPr>
              <a:spLocks noChangeShapeType="1"/>
            </p:cNvSpPr>
            <p:nvPr/>
          </p:nvSpPr>
          <p:spPr bwMode="auto">
            <a:xfrm flipV="1">
              <a:off x="5068" y="5974"/>
              <a:ext cx="289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1" name="Line 68"/>
            <p:cNvSpPr>
              <a:spLocks noChangeShapeType="1"/>
            </p:cNvSpPr>
            <p:nvPr/>
          </p:nvSpPr>
          <p:spPr bwMode="auto">
            <a:xfrm flipV="1">
              <a:off x="5068" y="5542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2" name="Line 69"/>
            <p:cNvSpPr>
              <a:spLocks noChangeShapeType="1"/>
            </p:cNvSpPr>
            <p:nvPr/>
          </p:nvSpPr>
          <p:spPr bwMode="auto">
            <a:xfrm flipV="1">
              <a:off x="5227" y="3367"/>
              <a:ext cx="2161" cy="21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3" name="Line 70"/>
            <p:cNvSpPr>
              <a:spLocks noChangeShapeType="1"/>
            </p:cNvSpPr>
            <p:nvPr/>
          </p:nvSpPr>
          <p:spPr bwMode="auto">
            <a:xfrm flipV="1">
              <a:off x="5356" y="3988"/>
              <a:ext cx="2017" cy="20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4" name="Line 71"/>
            <p:cNvSpPr>
              <a:spLocks noChangeShapeType="1"/>
            </p:cNvSpPr>
            <p:nvPr/>
          </p:nvSpPr>
          <p:spPr bwMode="auto">
            <a:xfrm flipV="1">
              <a:off x="5356" y="4525"/>
              <a:ext cx="2023" cy="20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5" name="Line 72"/>
            <p:cNvSpPr>
              <a:spLocks noChangeShapeType="1"/>
            </p:cNvSpPr>
            <p:nvPr/>
          </p:nvSpPr>
          <p:spPr bwMode="auto">
            <a:xfrm flipV="1">
              <a:off x="5356" y="5080"/>
              <a:ext cx="2038" cy="20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6" name="Line 73"/>
            <p:cNvSpPr>
              <a:spLocks noChangeShapeType="1"/>
            </p:cNvSpPr>
            <p:nvPr/>
          </p:nvSpPr>
          <p:spPr bwMode="auto">
            <a:xfrm flipV="1">
              <a:off x="3913" y="4795"/>
              <a:ext cx="320" cy="3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07" name="Oval 74"/>
            <p:cNvSpPr>
              <a:spLocks noChangeArrowheads="1"/>
            </p:cNvSpPr>
            <p:nvPr/>
          </p:nvSpPr>
          <p:spPr bwMode="auto">
            <a:xfrm>
              <a:off x="3592" y="363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08" name="Oval 75"/>
            <p:cNvSpPr>
              <a:spLocks noChangeArrowheads="1"/>
            </p:cNvSpPr>
            <p:nvPr/>
          </p:nvSpPr>
          <p:spPr bwMode="auto">
            <a:xfrm>
              <a:off x="3592" y="592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09" name="Oval 76"/>
            <p:cNvSpPr>
              <a:spLocks noChangeArrowheads="1"/>
            </p:cNvSpPr>
            <p:nvPr/>
          </p:nvSpPr>
          <p:spPr bwMode="auto">
            <a:xfrm>
              <a:off x="6187" y="451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0" name="Oval 77"/>
            <p:cNvSpPr>
              <a:spLocks noChangeArrowheads="1"/>
            </p:cNvSpPr>
            <p:nvPr/>
          </p:nvSpPr>
          <p:spPr bwMode="auto">
            <a:xfrm>
              <a:off x="6202" y="507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1" name="Oval 78"/>
            <p:cNvSpPr>
              <a:spLocks noChangeArrowheads="1"/>
            </p:cNvSpPr>
            <p:nvPr/>
          </p:nvSpPr>
          <p:spPr bwMode="auto">
            <a:xfrm>
              <a:off x="6187" y="564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2" name="Oval 79"/>
            <p:cNvSpPr>
              <a:spLocks noChangeArrowheads="1"/>
            </p:cNvSpPr>
            <p:nvPr/>
          </p:nvSpPr>
          <p:spPr bwMode="auto">
            <a:xfrm>
              <a:off x="6172" y="622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3" name="Oval 80"/>
            <p:cNvSpPr>
              <a:spLocks noChangeArrowheads="1"/>
            </p:cNvSpPr>
            <p:nvPr/>
          </p:nvSpPr>
          <p:spPr bwMode="auto">
            <a:xfrm>
              <a:off x="4462" y="622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4" name="Oval 81"/>
            <p:cNvSpPr>
              <a:spLocks noChangeArrowheads="1"/>
            </p:cNvSpPr>
            <p:nvPr/>
          </p:nvSpPr>
          <p:spPr bwMode="auto">
            <a:xfrm>
              <a:off x="4432" y="679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5" name="Oval 82"/>
            <p:cNvSpPr>
              <a:spLocks noChangeArrowheads="1"/>
            </p:cNvSpPr>
            <p:nvPr/>
          </p:nvSpPr>
          <p:spPr bwMode="auto">
            <a:xfrm>
              <a:off x="4447" y="450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6" name="Oval 83"/>
            <p:cNvSpPr>
              <a:spLocks noChangeArrowheads="1"/>
            </p:cNvSpPr>
            <p:nvPr/>
          </p:nvSpPr>
          <p:spPr bwMode="auto">
            <a:xfrm>
              <a:off x="3592" y="4789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7" name="Oval 84"/>
            <p:cNvSpPr>
              <a:spLocks noChangeArrowheads="1"/>
            </p:cNvSpPr>
            <p:nvPr/>
          </p:nvSpPr>
          <p:spPr bwMode="auto">
            <a:xfrm>
              <a:off x="4432" y="3934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8" name="Oval 85"/>
            <p:cNvSpPr>
              <a:spLocks noChangeArrowheads="1"/>
            </p:cNvSpPr>
            <p:nvPr/>
          </p:nvSpPr>
          <p:spPr bwMode="auto">
            <a:xfrm>
              <a:off x="4417" y="4468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19" name="Oval 86"/>
            <p:cNvSpPr>
              <a:spLocks noChangeArrowheads="1"/>
            </p:cNvSpPr>
            <p:nvPr/>
          </p:nvSpPr>
          <p:spPr bwMode="auto">
            <a:xfrm>
              <a:off x="4402" y="3898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0" name="Oval 87"/>
            <p:cNvSpPr>
              <a:spLocks noChangeArrowheads="1"/>
            </p:cNvSpPr>
            <p:nvPr/>
          </p:nvSpPr>
          <p:spPr bwMode="auto">
            <a:xfrm>
              <a:off x="3562" y="3598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1" name="Oval 88"/>
            <p:cNvSpPr>
              <a:spLocks noChangeArrowheads="1"/>
            </p:cNvSpPr>
            <p:nvPr/>
          </p:nvSpPr>
          <p:spPr bwMode="auto">
            <a:xfrm>
              <a:off x="6157" y="448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2" name="Oval 89"/>
            <p:cNvSpPr>
              <a:spLocks noChangeArrowheads="1"/>
            </p:cNvSpPr>
            <p:nvPr/>
          </p:nvSpPr>
          <p:spPr bwMode="auto">
            <a:xfrm>
              <a:off x="3547" y="475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3" name="Oval 90"/>
            <p:cNvSpPr>
              <a:spLocks noChangeArrowheads="1"/>
            </p:cNvSpPr>
            <p:nvPr/>
          </p:nvSpPr>
          <p:spPr bwMode="auto">
            <a:xfrm>
              <a:off x="6172" y="5038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4" name="Oval 91"/>
            <p:cNvSpPr>
              <a:spLocks noChangeArrowheads="1"/>
            </p:cNvSpPr>
            <p:nvPr/>
          </p:nvSpPr>
          <p:spPr bwMode="auto">
            <a:xfrm>
              <a:off x="6157" y="5608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5" name="Oval 92"/>
            <p:cNvSpPr>
              <a:spLocks noChangeArrowheads="1"/>
            </p:cNvSpPr>
            <p:nvPr/>
          </p:nvSpPr>
          <p:spPr bwMode="auto">
            <a:xfrm>
              <a:off x="6142" y="619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6" name="Oval 93"/>
            <p:cNvSpPr>
              <a:spLocks noChangeArrowheads="1"/>
            </p:cNvSpPr>
            <p:nvPr/>
          </p:nvSpPr>
          <p:spPr bwMode="auto">
            <a:xfrm>
              <a:off x="3562" y="589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7" name="Oval 94"/>
            <p:cNvSpPr>
              <a:spLocks noChangeArrowheads="1"/>
            </p:cNvSpPr>
            <p:nvPr/>
          </p:nvSpPr>
          <p:spPr bwMode="auto">
            <a:xfrm>
              <a:off x="4417" y="619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28" name="Oval 95"/>
            <p:cNvSpPr>
              <a:spLocks noChangeArrowheads="1"/>
            </p:cNvSpPr>
            <p:nvPr/>
          </p:nvSpPr>
          <p:spPr bwMode="auto">
            <a:xfrm>
              <a:off x="4402" y="6763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grpSp>
          <p:nvGrpSpPr>
            <p:cNvPr id="18529" name="Group 96"/>
            <p:cNvGrpSpPr>
              <a:grpSpLocks/>
            </p:cNvGrpSpPr>
            <p:nvPr/>
          </p:nvGrpSpPr>
          <p:grpSpPr bwMode="auto">
            <a:xfrm>
              <a:off x="3340" y="6808"/>
              <a:ext cx="637" cy="667"/>
              <a:chOff x="0" y="0"/>
              <a:chExt cx="19998" cy="20000"/>
            </a:xfrm>
          </p:grpSpPr>
          <p:sp>
            <p:nvSpPr>
              <p:cNvPr id="18571" name="Oval 97"/>
              <p:cNvSpPr>
                <a:spLocks noChangeArrowheads="1"/>
              </p:cNvSpPr>
              <p:nvPr/>
            </p:nvSpPr>
            <p:spPr bwMode="auto">
              <a:xfrm>
                <a:off x="0" y="900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72" name="Oval 98"/>
              <p:cNvSpPr>
                <a:spLocks noChangeArrowheads="1"/>
              </p:cNvSpPr>
              <p:nvPr/>
            </p:nvSpPr>
            <p:spPr bwMode="auto">
              <a:xfrm>
                <a:off x="0" y="18171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73" name="Line 99"/>
              <p:cNvSpPr>
                <a:spLocks noChangeShapeType="1"/>
              </p:cNvSpPr>
              <p:nvPr/>
            </p:nvSpPr>
            <p:spPr bwMode="auto">
              <a:xfrm>
                <a:off x="0" y="900"/>
                <a:ext cx="18114" cy="17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74" name="Line 100"/>
              <p:cNvSpPr>
                <a:spLocks noChangeShapeType="1"/>
              </p:cNvSpPr>
              <p:nvPr/>
            </p:nvSpPr>
            <p:spPr bwMode="auto">
              <a:xfrm flipV="1">
                <a:off x="0" y="900"/>
                <a:ext cx="18114" cy="17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75" name="Line 101"/>
              <p:cNvSpPr>
                <a:spLocks noChangeShapeType="1"/>
              </p:cNvSpPr>
              <p:nvPr/>
            </p:nvSpPr>
            <p:spPr bwMode="auto">
              <a:xfrm flipV="1">
                <a:off x="0" y="13853"/>
                <a:ext cx="4552" cy="43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76" name="Oval 102"/>
              <p:cNvSpPr>
                <a:spLocks noChangeArrowheads="1"/>
              </p:cNvSpPr>
              <p:nvPr/>
            </p:nvSpPr>
            <p:spPr bwMode="auto">
              <a:xfrm>
                <a:off x="0" y="900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77" name="Oval 103"/>
              <p:cNvSpPr>
                <a:spLocks noChangeArrowheads="1"/>
              </p:cNvSpPr>
              <p:nvPr/>
            </p:nvSpPr>
            <p:spPr bwMode="auto">
              <a:xfrm>
                <a:off x="18083" y="0"/>
                <a:ext cx="1915" cy="183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78" name="Oval 104"/>
              <p:cNvSpPr>
                <a:spLocks noChangeArrowheads="1"/>
              </p:cNvSpPr>
              <p:nvPr/>
            </p:nvSpPr>
            <p:spPr bwMode="auto">
              <a:xfrm>
                <a:off x="0" y="18171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79" name="Oval 105"/>
              <p:cNvSpPr>
                <a:spLocks noChangeArrowheads="1"/>
              </p:cNvSpPr>
              <p:nvPr/>
            </p:nvSpPr>
            <p:spPr bwMode="auto">
              <a:xfrm>
                <a:off x="17141" y="17271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80" name="Line 106"/>
              <p:cNvSpPr>
                <a:spLocks noChangeShapeType="1"/>
              </p:cNvSpPr>
              <p:nvPr/>
            </p:nvSpPr>
            <p:spPr bwMode="auto">
              <a:xfrm>
                <a:off x="0" y="900"/>
                <a:ext cx="18114" cy="17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81" name="Line 107"/>
              <p:cNvSpPr>
                <a:spLocks noChangeShapeType="1"/>
              </p:cNvSpPr>
              <p:nvPr/>
            </p:nvSpPr>
            <p:spPr bwMode="auto">
              <a:xfrm flipV="1">
                <a:off x="0" y="900"/>
                <a:ext cx="18114" cy="17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82" name="Line 108"/>
              <p:cNvSpPr>
                <a:spLocks noChangeShapeType="1"/>
              </p:cNvSpPr>
              <p:nvPr/>
            </p:nvSpPr>
            <p:spPr bwMode="auto">
              <a:xfrm flipV="1">
                <a:off x="0" y="13853"/>
                <a:ext cx="4552" cy="43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583" name="Oval 109"/>
              <p:cNvSpPr>
                <a:spLocks noChangeArrowheads="1"/>
              </p:cNvSpPr>
              <p:nvPr/>
            </p:nvSpPr>
            <p:spPr bwMode="auto">
              <a:xfrm>
                <a:off x="7911" y="8726"/>
                <a:ext cx="1915" cy="18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18584" name="Oval 110"/>
              <p:cNvSpPr>
                <a:spLocks noChangeArrowheads="1"/>
              </p:cNvSpPr>
              <p:nvPr/>
            </p:nvSpPr>
            <p:spPr bwMode="auto">
              <a:xfrm>
                <a:off x="6969" y="7646"/>
                <a:ext cx="4553" cy="434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18530" name="Rectangle 111"/>
            <p:cNvSpPr>
              <a:spLocks noChangeArrowheads="1"/>
            </p:cNvSpPr>
            <p:nvPr/>
          </p:nvSpPr>
          <p:spPr bwMode="auto">
            <a:xfrm>
              <a:off x="7516" y="3094"/>
              <a:ext cx="916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0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1" name="Rectangle 112"/>
            <p:cNvSpPr>
              <a:spLocks noChangeArrowheads="1"/>
            </p:cNvSpPr>
            <p:nvPr/>
          </p:nvSpPr>
          <p:spPr bwMode="auto">
            <a:xfrm>
              <a:off x="7516" y="3670"/>
              <a:ext cx="84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1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2" name="Rectangle 113"/>
            <p:cNvSpPr>
              <a:spLocks noChangeArrowheads="1"/>
            </p:cNvSpPr>
            <p:nvPr/>
          </p:nvSpPr>
          <p:spPr bwMode="auto">
            <a:xfrm>
              <a:off x="7516" y="4246"/>
              <a:ext cx="811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2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3" name="Rectangle 114"/>
            <p:cNvSpPr>
              <a:spLocks noChangeArrowheads="1"/>
            </p:cNvSpPr>
            <p:nvPr/>
          </p:nvSpPr>
          <p:spPr bwMode="auto">
            <a:xfrm>
              <a:off x="7516" y="4822"/>
              <a:ext cx="766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3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4" name="Rectangle 115"/>
            <p:cNvSpPr>
              <a:spLocks noChangeArrowheads="1"/>
            </p:cNvSpPr>
            <p:nvPr/>
          </p:nvSpPr>
          <p:spPr bwMode="auto">
            <a:xfrm>
              <a:off x="7516" y="5398"/>
              <a:ext cx="85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4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5" name="Rectangle 116"/>
            <p:cNvSpPr>
              <a:spLocks noChangeArrowheads="1"/>
            </p:cNvSpPr>
            <p:nvPr/>
          </p:nvSpPr>
          <p:spPr bwMode="auto">
            <a:xfrm>
              <a:off x="7516" y="5974"/>
              <a:ext cx="826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5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6" name="Rectangle 117"/>
            <p:cNvSpPr>
              <a:spLocks noChangeArrowheads="1"/>
            </p:cNvSpPr>
            <p:nvPr/>
          </p:nvSpPr>
          <p:spPr bwMode="auto">
            <a:xfrm>
              <a:off x="7516" y="6550"/>
              <a:ext cx="85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6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7" name="Rectangle 118"/>
            <p:cNvSpPr>
              <a:spLocks noChangeArrowheads="1"/>
            </p:cNvSpPr>
            <p:nvPr/>
          </p:nvSpPr>
          <p:spPr bwMode="auto">
            <a:xfrm>
              <a:off x="7516" y="7126"/>
              <a:ext cx="781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7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8" name="Rectangle 119"/>
            <p:cNvSpPr>
              <a:spLocks noChangeArrowheads="1"/>
            </p:cNvSpPr>
            <p:nvPr/>
          </p:nvSpPr>
          <p:spPr bwMode="auto">
            <a:xfrm>
              <a:off x="2476" y="3094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0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39" name="Rectangle 120"/>
            <p:cNvSpPr>
              <a:spLocks noChangeArrowheads="1"/>
            </p:cNvSpPr>
            <p:nvPr/>
          </p:nvSpPr>
          <p:spPr bwMode="auto">
            <a:xfrm>
              <a:off x="2450" y="5428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1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0" name="Rectangle 121"/>
            <p:cNvSpPr>
              <a:spLocks noChangeArrowheads="1"/>
            </p:cNvSpPr>
            <p:nvPr/>
          </p:nvSpPr>
          <p:spPr bwMode="auto">
            <a:xfrm>
              <a:off x="2476" y="4245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2)</a:t>
              </a:r>
              <a:endParaRPr lang="en-US" altLang="ko-KR" sz="2000" i="1">
                <a:ea typeface="굴림" panose="020B0600000101010101" pitchFamily="50" charset="-127"/>
              </a:endParaRPr>
            </a:p>
          </p:txBody>
        </p:sp>
        <p:sp>
          <p:nvSpPr>
            <p:cNvPr id="18541" name="Rectangle 122"/>
            <p:cNvSpPr>
              <a:spLocks noChangeArrowheads="1"/>
            </p:cNvSpPr>
            <p:nvPr/>
          </p:nvSpPr>
          <p:spPr bwMode="auto">
            <a:xfrm>
              <a:off x="2465" y="6535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3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2" name="Rectangle 123"/>
            <p:cNvSpPr>
              <a:spLocks noChangeArrowheads="1"/>
            </p:cNvSpPr>
            <p:nvPr/>
          </p:nvSpPr>
          <p:spPr bwMode="auto">
            <a:xfrm>
              <a:off x="2461" y="3642"/>
              <a:ext cx="721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4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3" name="Rectangle 124"/>
            <p:cNvSpPr>
              <a:spLocks noChangeArrowheads="1"/>
            </p:cNvSpPr>
            <p:nvPr/>
          </p:nvSpPr>
          <p:spPr bwMode="auto">
            <a:xfrm>
              <a:off x="2476" y="5973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5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4" name="Rectangle 125"/>
            <p:cNvSpPr>
              <a:spLocks noChangeArrowheads="1"/>
            </p:cNvSpPr>
            <p:nvPr/>
          </p:nvSpPr>
          <p:spPr bwMode="auto">
            <a:xfrm>
              <a:off x="2450" y="4807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6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5" name="Rectangle 126"/>
            <p:cNvSpPr>
              <a:spLocks noChangeArrowheads="1"/>
            </p:cNvSpPr>
            <p:nvPr/>
          </p:nvSpPr>
          <p:spPr bwMode="auto">
            <a:xfrm>
              <a:off x="2476" y="7125"/>
              <a:ext cx="72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2000" i="1">
                  <a:ea typeface="굴림" panose="020B0600000101010101" pitchFamily="50" charset="-127"/>
                </a:rPr>
                <a:t>x</a:t>
              </a:r>
              <a:r>
                <a:rPr lang="en-US" altLang="ko-KR" sz="2000">
                  <a:ea typeface="굴림" panose="020B0600000101010101" pitchFamily="50" charset="-127"/>
                </a:rPr>
                <a:t>(7)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46" name="Line 127"/>
            <p:cNvSpPr>
              <a:spLocks noChangeShapeType="1"/>
            </p:cNvSpPr>
            <p:nvPr/>
          </p:nvSpPr>
          <p:spPr bwMode="auto">
            <a:xfrm>
              <a:off x="4178" y="7945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47" name="Line 128"/>
            <p:cNvSpPr>
              <a:spLocks noChangeShapeType="1"/>
            </p:cNvSpPr>
            <p:nvPr/>
          </p:nvSpPr>
          <p:spPr bwMode="auto">
            <a:xfrm flipV="1">
              <a:off x="4178" y="7945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48" name="Line 129"/>
            <p:cNvSpPr>
              <a:spLocks noChangeShapeType="1"/>
            </p:cNvSpPr>
            <p:nvPr/>
          </p:nvSpPr>
          <p:spPr bwMode="auto">
            <a:xfrm flipV="1">
              <a:off x="4178" y="8377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49" name="Line 130"/>
            <p:cNvSpPr>
              <a:spLocks noChangeShapeType="1"/>
            </p:cNvSpPr>
            <p:nvPr/>
          </p:nvSpPr>
          <p:spPr bwMode="auto">
            <a:xfrm>
              <a:off x="4178" y="7945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50" name="Line 131"/>
            <p:cNvSpPr>
              <a:spLocks noChangeShapeType="1"/>
            </p:cNvSpPr>
            <p:nvPr/>
          </p:nvSpPr>
          <p:spPr bwMode="auto">
            <a:xfrm flipV="1">
              <a:off x="4178" y="7945"/>
              <a:ext cx="577" cy="5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51" name="Line 132"/>
            <p:cNvSpPr>
              <a:spLocks noChangeShapeType="1"/>
            </p:cNvSpPr>
            <p:nvPr/>
          </p:nvSpPr>
          <p:spPr bwMode="auto">
            <a:xfrm flipV="1">
              <a:off x="4178" y="8377"/>
              <a:ext cx="145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552" name="Oval 133"/>
            <p:cNvSpPr>
              <a:spLocks noChangeArrowheads="1"/>
            </p:cNvSpPr>
            <p:nvPr/>
          </p:nvSpPr>
          <p:spPr bwMode="auto">
            <a:xfrm>
              <a:off x="4430" y="8206"/>
              <a:ext cx="61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53" name="Oval 134"/>
            <p:cNvSpPr>
              <a:spLocks noChangeArrowheads="1"/>
            </p:cNvSpPr>
            <p:nvPr/>
          </p:nvSpPr>
          <p:spPr bwMode="auto">
            <a:xfrm>
              <a:off x="4400" y="8170"/>
              <a:ext cx="145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sp>
          <p:nvSpPr>
            <p:cNvPr id="18554" name="Rectangle 135"/>
            <p:cNvSpPr>
              <a:spLocks noChangeArrowheads="1"/>
            </p:cNvSpPr>
            <p:nvPr/>
          </p:nvSpPr>
          <p:spPr bwMode="auto">
            <a:xfrm>
              <a:off x="3207" y="3530"/>
              <a:ext cx="31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55" name="Rectangle 136"/>
            <p:cNvSpPr>
              <a:spLocks noChangeArrowheads="1"/>
            </p:cNvSpPr>
            <p:nvPr/>
          </p:nvSpPr>
          <p:spPr bwMode="auto">
            <a:xfrm>
              <a:off x="3812" y="4105"/>
              <a:ext cx="3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56" name="Rectangle 137"/>
            <p:cNvSpPr>
              <a:spLocks noChangeArrowheads="1"/>
            </p:cNvSpPr>
            <p:nvPr/>
          </p:nvSpPr>
          <p:spPr bwMode="auto">
            <a:xfrm>
              <a:off x="3167" y="4675"/>
              <a:ext cx="3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57" name="Rectangle 138"/>
            <p:cNvSpPr>
              <a:spLocks noChangeArrowheads="1"/>
            </p:cNvSpPr>
            <p:nvPr/>
          </p:nvSpPr>
          <p:spPr bwMode="auto">
            <a:xfrm>
              <a:off x="4262" y="4825"/>
              <a:ext cx="3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58" name="Rectangle 139"/>
            <p:cNvSpPr>
              <a:spLocks noChangeArrowheads="1"/>
            </p:cNvSpPr>
            <p:nvPr/>
          </p:nvSpPr>
          <p:spPr bwMode="auto">
            <a:xfrm>
              <a:off x="3167" y="5800"/>
              <a:ext cx="3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59" name="Rectangle 140"/>
            <p:cNvSpPr>
              <a:spLocks noChangeArrowheads="1"/>
            </p:cNvSpPr>
            <p:nvPr/>
          </p:nvSpPr>
          <p:spPr bwMode="auto">
            <a:xfrm>
              <a:off x="3137" y="6970"/>
              <a:ext cx="30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0" name="Rectangle 141"/>
            <p:cNvSpPr>
              <a:spLocks noChangeArrowheads="1"/>
            </p:cNvSpPr>
            <p:nvPr/>
          </p:nvSpPr>
          <p:spPr bwMode="auto">
            <a:xfrm>
              <a:off x="3752" y="6415"/>
              <a:ext cx="3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1" name="Rectangle 142"/>
            <p:cNvSpPr>
              <a:spLocks noChangeArrowheads="1"/>
            </p:cNvSpPr>
            <p:nvPr/>
          </p:nvSpPr>
          <p:spPr bwMode="auto">
            <a:xfrm>
              <a:off x="4157" y="7165"/>
              <a:ext cx="32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2" name="Rectangle 143"/>
            <p:cNvSpPr>
              <a:spLocks noChangeArrowheads="1"/>
            </p:cNvSpPr>
            <p:nvPr/>
          </p:nvSpPr>
          <p:spPr bwMode="auto">
            <a:xfrm>
              <a:off x="4922" y="5260"/>
              <a:ext cx="3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3" name="Rectangle 144"/>
            <p:cNvSpPr>
              <a:spLocks noChangeArrowheads="1"/>
            </p:cNvSpPr>
            <p:nvPr/>
          </p:nvSpPr>
          <p:spPr bwMode="auto">
            <a:xfrm>
              <a:off x="5042" y="5710"/>
              <a:ext cx="29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4" name="Rectangle 145"/>
            <p:cNvSpPr>
              <a:spLocks noChangeArrowheads="1"/>
            </p:cNvSpPr>
            <p:nvPr/>
          </p:nvSpPr>
          <p:spPr bwMode="auto">
            <a:xfrm>
              <a:off x="5087" y="6250"/>
              <a:ext cx="32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5" name="Rectangle 146"/>
            <p:cNvSpPr>
              <a:spLocks noChangeArrowheads="1"/>
            </p:cNvSpPr>
            <p:nvPr/>
          </p:nvSpPr>
          <p:spPr bwMode="auto">
            <a:xfrm>
              <a:off x="5402" y="7060"/>
              <a:ext cx="31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6" name="Rectangle 147"/>
            <p:cNvSpPr>
              <a:spLocks noChangeArrowheads="1"/>
            </p:cNvSpPr>
            <p:nvPr/>
          </p:nvSpPr>
          <p:spPr bwMode="auto">
            <a:xfrm>
              <a:off x="4217" y="8455"/>
              <a:ext cx="28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7" name="Rectangle 148"/>
            <p:cNvSpPr>
              <a:spLocks noChangeArrowheads="1"/>
            </p:cNvSpPr>
            <p:nvPr/>
          </p:nvSpPr>
          <p:spPr bwMode="auto">
            <a:xfrm>
              <a:off x="4832" y="7750"/>
              <a:ext cx="89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8" name="Rectangle 149"/>
            <p:cNvSpPr>
              <a:spLocks noChangeArrowheads="1"/>
            </p:cNvSpPr>
            <p:nvPr/>
          </p:nvSpPr>
          <p:spPr bwMode="auto">
            <a:xfrm>
              <a:off x="4847" y="8380"/>
              <a:ext cx="89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69" name="Rectangle 150"/>
            <p:cNvSpPr>
              <a:spLocks noChangeArrowheads="1"/>
            </p:cNvSpPr>
            <p:nvPr/>
          </p:nvSpPr>
          <p:spPr bwMode="auto">
            <a:xfrm>
              <a:off x="3887" y="7750"/>
              <a:ext cx="256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1600" i="1">
                  <a:ea typeface="굴림" panose="020B0600000101010101" pitchFamily="50" charset="-127"/>
                </a:rPr>
                <a:t>a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  <p:sp>
          <p:nvSpPr>
            <p:cNvPr id="18570" name="Rectangle 151"/>
            <p:cNvSpPr>
              <a:spLocks noChangeArrowheads="1"/>
            </p:cNvSpPr>
            <p:nvPr/>
          </p:nvSpPr>
          <p:spPr bwMode="auto">
            <a:xfrm>
              <a:off x="3902" y="8395"/>
              <a:ext cx="18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ko-KR" sz="1600" i="1">
                  <a:ea typeface="굴림" panose="020B0600000101010101" pitchFamily="50" charset="-127"/>
                </a:rPr>
                <a:t>b</a:t>
              </a:r>
              <a:endParaRPr lang="en-US" altLang="ko-KR" sz="1200">
                <a:ea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405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41"/>
    </mc:Choice>
    <mc:Fallback xmlns="">
      <p:transition spd="slow" advTm="2841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바닥글 개체 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3F8983-0982-4880-9E7F-EE86E6223784}" type="slidenum">
              <a:rPr lang="en-GB" altLang="ko-KR" sz="2000">
                <a:latin typeface="Arial Black" panose="020B0A04020102020204" pitchFamily="34" charset="0"/>
              </a:rPr>
              <a:pPr/>
              <a:t>67</a:t>
            </a:fld>
            <a:endParaRPr lang="en-GB" altLang="ko-KR" sz="1400">
              <a:latin typeface="Arial Black" panose="020B0A04020102020204" pitchFamily="34" charset="0"/>
            </a:endParaRPr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 u="sng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굴림" panose="020B0600000101010101" pitchFamily="50" charset="-127"/>
                <a:cs typeface="Times New Roman" panose="02020603050405020304" pitchFamily="18" charset="0"/>
              </a:rPr>
              <a:t>FFT times</a:t>
            </a:r>
            <a:endParaRPr lang="en-GB" altLang="ko-KR">
              <a:ea typeface="굴림" panose="020B0600000101010101" pitchFamily="50" charset="-127"/>
            </a:endParaRPr>
          </a:p>
        </p:txBody>
      </p:sp>
      <p:sp>
        <p:nvSpPr>
          <p:cNvPr id="133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ko-KR">
                <a:solidFill>
                  <a:schemeClr val="hlink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Time (1 multiplication per microsec)</a:t>
            </a:r>
            <a:r>
              <a:rPr lang="en-GB" altLang="ko-KR">
                <a:solidFill>
                  <a:schemeClr val="hlink"/>
                </a:solidFill>
                <a:ea typeface="굴림" panose="020B0600000101010101" pitchFamily="50" charset="-127"/>
              </a:rPr>
              <a:t> </a:t>
            </a:r>
          </a:p>
        </p:txBody>
      </p:sp>
      <p:grpSp>
        <p:nvGrpSpPr>
          <p:cNvPr id="13322" name="Group 90"/>
          <p:cNvGrpSpPr>
            <a:grpSpLocks/>
          </p:cNvGrpSpPr>
          <p:nvPr/>
        </p:nvGrpSpPr>
        <p:grpSpPr bwMode="auto">
          <a:xfrm>
            <a:off x="1524000" y="2590800"/>
            <a:ext cx="6096000" cy="3505200"/>
            <a:chOff x="960" y="1488"/>
            <a:chExt cx="3840" cy="2560"/>
          </a:xfrm>
        </p:grpSpPr>
        <p:sp>
          <p:nvSpPr>
            <p:cNvPr id="13323" name="Rectangle 32"/>
            <p:cNvSpPr>
              <a:spLocks noChangeArrowheads="1"/>
            </p:cNvSpPr>
            <p:nvPr/>
          </p:nvSpPr>
          <p:spPr bwMode="auto">
            <a:xfrm>
              <a:off x="3840" y="3682"/>
              <a:ext cx="9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24" name="Rectangle 31"/>
            <p:cNvSpPr>
              <a:spLocks noChangeArrowheads="1"/>
            </p:cNvSpPr>
            <p:nvPr/>
          </p:nvSpPr>
          <p:spPr bwMode="auto">
            <a:xfrm>
              <a:off x="2592" y="3682"/>
              <a:ext cx="12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25" name="Rectangle 30"/>
            <p:cNvSpPr>
              <a:spLocks noChangeArrowheads="1"/>
            </p:cNvSpPr>
            <p:nvPr/>
          </p:nvSpPr>
          <p:spPr bwMode="auto">
            <a:xfrm>
              <a:off x="1728" y="3682"/>
              <a:ext cx="86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26" name="Rectangle 29"/>
            <p:cNvSpPr>
              <a:spLocks noChangeArrowheads="1"/>
            </p:cNvSpPr>
            <p:nvPr/>
          </p:nvSpPr>
          <p:spPr bwMode="auto">
            <a:xfrm>
              <a:off x="960" y="3682"/>
              <a:ext cx="76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27" name="Rectangle 28"/>
            <p:cNvSpPr>
              <a:spLocks noChangeArrowheads="1"/>
            </p:cNvSpPr>
            <p:nvPr/>
          </p:nvSpPr>
          <p:spPr bwMode="auto">
            <a:xfrm>
              <a:off x="3840" y="3317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19</a:t>
              </a: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28" name="Rectangle 27"/>
            <p:cNvSpPr>
              <a:spLocks noChangeArrowheads="1"/>
            </p:cNvSpPr>
            <p:nvPr/>
          </p:nvSpPr>
          <p:spPr bwMode="auto">
            <a:xfrm>
              <a:off x="2592" y="3317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3 days 4 hrs</a:t>
              </a:r>
            </a:p>
          </p:txBody>
        </p:sp>
        <p:sp>
          <p:nvSpPr>
            <p:cNvPr id="13329" name="Rectangle 26"/>
            <p:cNvSpPr>
              <a:spLocks noChangeArrowheads="1"/>
            </p:cNvSpPr>
            <p:nvPr/>
          </p:nvSpPr>
          <p:spPr bwMode="auto">
            <a:xfrm>
              <a:off x="1728" y="3317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262144</a:t>
              </a: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30" name="Rectangle 25"/>
            <p:cNvSpPr>
              <a:spLocks noChangeArrowheads="1"/>
            </p:cNvSpPr>
            <p:nvPr/>
          </p:nvSpPr>
          <p:spPr bwMode="auto">
            <a:xfrm>
              <a:off x="960" y="3317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31" name="Rectangle 24"/>
            <p:cNvSpPr>
              <a:spLocks noChangeArrowheads="1"/>
            </p:cNvSpPr>
            <p:nvPr/>
          </p:nvSpPr>
          <p:spPr bwMode="auto">
            <a:xfrm>
              <a:off x="3840" y="2951"/>
              <a:ext cx="9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32" name="Rectangle 23"/>
            <p:cNvSpPr>
              <a:spLocks noChangeArrowheads="1"/>
            </p:cNvSpPr>
            <p:nvPr/>
          </p:nvSpPr>
          <p:spPr bwMode="auto">
            <a:xfrm>
              <a:off x="2592" y="2951"/>
              <a:ext cx="12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1 hr 11 mins</a:t>
              </a:r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1728" y="2951"/>
              <a:ext cx="86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32768</a:t>
              </a:r>
            </a:p>
          </p:txBody>
        </p:sp>
        <p:sp>
          <p:nvSpPr>
            <p:cNvPr id="13334" name="Rectangle 21"/>
            <p:cNvSpPr>
              <a:spLocks noChangeArrowheads="1"/>
            </p:cNvSpPr>
            <p:nvPr/>
          </p:nvSpPr>
          <p:spPr bwMode="auto">
            <a:xfrm>
              <a:off x="960" y="2951"/>
              <a:ext cx="76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35" name="Rectangle 20"/>
            <p:cNvSpPr>
              <a:spLocks noChangeArrowheads="1"/>
            </p:cNvSpPr>
            <p:nvPr/>
          </p:nvSpPr>
          <p:spPr bwMode="auto">
            <a:xfrm>
              <a:off x="3840" y="2585"/>
              <a:ext cx="9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.2</a:t>
              </a:r>
            </a:p>
          </p:txBody>
        </p:sp>
        <p:sp>
          <p:nvSpPr>
            <p:cNvPr id="13336" name="Rectangle 19"/>
            <p:cNvSpPr>
              <a:spLocks noChangeArrowheads="1"/>
            </p:cNvSpPr>
            <p:nvPr/>
          </p:nvSpPr>
          <p:spPr bwMode="auto">
            <a:xfrm>
              <a:off x="2592" y="2585"/>
              <a:ext cx="12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67</a:t>
              </a: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37" name="Rectangle 18"/>
            <p:cNvSpPr>
              <a:spLocks noChangeArrowheads="1"/>
            </p:cNvSpPr>
            <p:nvPr/>
          </p:nvSpPr>
          <p:spPr bwMode="auto">
            <a:xfrm>
              <a:off x="1728" y="2585"/>
              <a:ext cx="86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4096</a:t>
              </a:r>
            </a:p>
          </p:txBody>
        </p:sp>
        <p:sp>
          <p:nvSpPr>
            <p:cNvPr id="13338" name="Rectangle 17"/>
            <p:cNvSpPr>
              <a:spLocks noChangeArrowheads="1"/>
            </p:cNvSpPr>
            <p:nvPr/>
          </p:nvSpPr>
          <p:spPr bwMode="auto">
            <a:xfrm>
              <a:off x="960" y="2585"/>
              <a:ext cx="76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39" name="Rectangle 16"/>
            <p:cNvSpPr>
              <a:spLocks noChangeArrowheads="1"/>
            </p:cNvSpPr>
            <p:nvPr/>
          </p:nvSpPr>
          <p:spPr bwMode="auto">
            <a:xfrm>
              <a:off x="3840" y="2219"/>
              <a:ext cx="9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.02   sec</a:t>
              </a:r>
            </a:p>
          </p:txBody>
        </p:sp>
        <p:sp>
          <p:nvSpPr>
            <p:cNvPr id="13340" name="Rectangle 15"/>
            <p:cNvSpPr>
              <a:spLocks noChangeArrowheads="1"/>
            </p:cNvSpPr>
            <p:nvPr/>
          </p:nvSpPr>
          <p:spPr bwMode="auto">
            <a:xfrm>
              <a:off x="2592" y="2219"/>
              <a:ext cx="12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41" name="Rectangle 14"/>
            <p:cNvSpPr>
              <a:spLocks noChangeArrowheads="1"/>
            </p:cNvSpPr>
            <p:nvPr/>
          </p:nvSpPr>
          <p:spPr bwMode="auto">
            <a:xfrm>
              <a:off x="1728" y="2219"/>
              <a:ext cx="86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512</a:t>
              </a:r>
            </a:p>
          </p:txBody>
        </p:sp>
        <p:sp>
          <p:nvSpPr>
            <p:cNvPr id="13342" name="Rectangle 13"/>
            <p:cNvSpPr>
              <a:spLocks noChangeArrowheads="1"/>
            </p:cNvSpPr>
            <p:nvPr/>
          </p:nvSpPr>
          <p:spPr bwMode="auto">
            <a:xfrm>
              <a:off x="960" y="2219"/>
              <a:ext cx="76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43" name="Rectangle 12"/>
            <p:cNvSpPr>
              <a:spLocks noChangeArrowheads="1"/>
            </p:cNvSpPr>
            <p:nvPr/>
          </p:nvSpPr>
          <p:spPr bwMode="auto">
            <a:xfrm>
              <a:off x="3840" y="185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.002 sec</a:t>
              </a:r>
            </a:p>
          </p:txBody>
        </p:sp>
        <p:sp>
          <p:nvSpPr>
            <p:cNvPr id="13344" name="Rectangle 11"/>
            <p:cNvSpPr>
              <a:spLocks noChangeArrowheads="1"/>
            </p:cNvSpPr>
            <p:nvPr/>
          </p:nvSpPr>
          <p:spPr bwMode="auto">
            <a:xfrm>
              <a:off x="2592" y="1854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.02  sec</a:t>
              </a: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45" name="Rectangle 10"/>
            <p:cNvSpPr>
              <a:spLocks noChangeArrowheads="1"/>
            </p:cNvSpPr>
            <p:nvPr/>
          </p:nvSpPr>
          <p:spPr bwMode="auto">
            <a:xfrm>
              <a:off x="1728" y="1854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  <a:cs typeface="Times New Roman" panose="02020603050405020304" pitchFamily="18" charset="0"/>
                </a:rPr>
                <a:t>64</a:t>
              </a:r>
            </a:p>
          </p:txBody>
        </p:sp>
        <p:sp>
          <p:nvSpPr>
            <p:cNvPr id="13346" name="Rectangle 9"/>
            <p:cNvSpPr>
              <a:spLocks noChangeArrowheads="1"/>
            </p:cNvSpPr>
            <p:nvPr/>
          </p:nvSpPr>
          <p:spPr bwMode="auto">
            <a:xfrm>
              <a:off x="960" y="1854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47" name="Rectangle 8"/>
            <p:cNvSpPr>
              <a:spLocks noChangeArrowheads="1"/>
            </p:cNvSpPr>
            <p:nvPr/>
          </p:nvSpPr>
          <p:spPr bwMode="auto">
            <a:xfrm>
              <a:off x="3840" y="1488"/>
              <a:ext cx="9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>
                  <a:ea typeface="굴림" panose="020B0600000101010101" pitchFamily="50" charset="-127"/>
                </a:rPr>
                <a:t>FFT</a:t>
              </a:r>
            </a:p>
          </p:txBody>
        </p:sp>
        <p:sp>
          <p:nvSpPr>
            <p:cNvPr id="13348" name="Rectangle 7"/>
            <p:cNvSpPr>
              <a:spLocks noChangeArrowheads="1"/>
            </p:cNvSpPr>
            <p:nvPr/>
          </p:nvSpPr>
          <p:spPr bwMode="auto">
            <a:xfrm>
              <a:off x="2592" y="1488"/>
              <a:ext cx="12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>
                  <a:ea typeface="굴림" panose="020B0600000101010101" pitchFamily="50" charset="-127"/>
                </a:rPr>
                <a:t>Direct DFT</a:t>
              </a:r>
            </a:p>
          </p:txBody>
        </p:sp>
        <p:sp>
          <p:nvSpPr>
            <p:cNvPr id="13349" name="Rectangle 6"/>
            <p:cNvSpPr>
              <a:spLocks noChangeArrowheads="1"/>
            </p:cNvSpPr>
            <p:nvPr/>
          </p:nvSpPr>
          <p:spPr bwMode="auto">
            <a:xfrm>
              <a:off x="1728" y="1488"/>
              <a:ext cx="86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GB" altLang="ko-KR" sz="2800" i="1">
                  <a:ea typeface="굴림" panose="020B0600000101010101" pitchFamily="50" charset="-127"/>
                  <a:cs typeface="Times New Roman" panose="02020603050405020304" pitchFamily="18" charset="0"/>
                </a:rPr>
                <a:t>N</a:t>
              </a: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50" name="Rectangle 5"/>
            <p:cNvSpPr>
              <a:spLocks noChangeArrowheads="1"/>
            </p:cNvSpPr>
            <p:nvPr/>
          </p:nvSpPr>
          <p:spPr bwMode="auto">
            <a:xfrm>
              <a:off x="960" y="1488"/>
              <a:ext cx="76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GB" altLang="ko-KR" sz="2800">
                <a:ea typeface="굴림" panose="020B0600000101010101" pitchFamily="50" charset="-127"/>
              </a:endParaRPr>
            </a:p>
          </p:txBody>
        </p:sp>
        <p:sp>
          <p:nvSpPr>
            <p:cNvPr id="13351" name="Line 33"/>
            <p:cNvSpPr>
              <a:spLocks noChangeShapeType="1"/>
            </p:cNvSpPr>
            <p:nvPr/>
          </p:nvSpPr>
          <p:spPr bwMode="auto">
            <a:xfrm>
              <a:off x="960" y="1488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2" name="Line 34"/>
            <p:cNvSpPr>
              <a:spLocks noChangeShapeType="1"/>
            </p:cNvSpPr>
            <p:nvPr/>
          </p:nvSpPr>
          <p:spPr bwMode="auto">
            <a:xfrm>
              <a:off x="960" y="1854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3" name="Line 35"/>
            <p:cNvSpPr>
              <a:spLocks noChangeShapeType="1"/>
            </p:cNvSpPr>
            <p:nvPr/>
          </p:nvSpPr>
          <p:spPr bwMode="auto">
            <a:xfrm>
              <a:off x="960" y="2219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4" name="Line 36"/>
            <p:cNvSpPr>
              <a:spLocks noChangeShapeType="1"/>
            </p:cNvSpPr>
            <p:nvPr/>
          </p:nvSpPr>
          <p:spPr bwMode="auto">
            <a:xfrm>
              <a:off x="960" y="2585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5" name="Line 37"/>
            <p:cNvSpPr>
              <a:spLocks noChangeShapeType="1"/>
            </p:cNvSpPr>
            <p:nvPr/>
          </p:nvSpPr>
          <p:spPr bwMode="auto">
            <a:xfrm>
              <a:off x="960" y="2951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6" name="Line 38"/>
            <p:cNvSpPr>
              <a:spLocks noChangeShapeType="1"/>
            </p:cNvSpPr>
            <p:nvPr/>
          </p:nvSpPr>
          <p:spPr bwMode="auto">
            <a:xfrm>
              <a:off x="960" y="3317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7" name="Line 39"/>
            <p:cNvSpPr>
              <a:spLocks noChangeShapeType="1"/>
            </p:cNvSpPr>
            <p:nvPr/>
          </p:nvSpPr>
          <p:spPr bwMode="auto">
            <a:xfrm>
              <a:off x="960" y="368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8" name="Line 40"/>
            <p:cNvSpPr>
              <a:spLocks noChangeShapeType="1"/>
            </p:cNvSpPr>
            <p:nvPr/>
          </p:nvSpPr>
          <p:spPr bwMode="auto">
            <a:xfrm>
              <a:off x="960" y="4048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59" name="Line 41"/>
            <p:cNvSpPr>
              <a:spLocks noChangeShapeType="1"/>
            </p:cNvSpPr>
            <p:nvPr/>
          </p:nvSpPr>
          <p:spPr bwMode="auto">
            <a:xfrm>
              <a:off x="960" y="1488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60" name="Line 42"/>
            <p:cNvSpPr>
              <a:spLocks noChangeShapeType="1"/>
            </p:cNvSpPr>
            <p:nvPr/>
          </p:nvSpPr>
          <p:spPr bwMode="auto">
            <a:xfrm>
              <a:off x="1728" y="1488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61" name="Line 43"/>
            <p:cNvSpPr>
              <a:spLocks noChangeShapeType="1"/>
            </p:cNvSpPr>
            <p:nvPr/>
          </p:nvSpPr>
          <p:spPr bwMode="auto">
            <a:xfrm>
              <a:off x="2592" y="1488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62" name="Line 44"/>
            <p:cNvSpPr>
              <a:spLocks noChangeShapeType="1"/>
            </p:cNvSpPr>
            <p:nvPr/>
          </p:nvSpPr>
          <p:spPr bwMode="auto">
            <a:xfrm>
              <a:off x="3840" y="1488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63" name="Line 45"/>
            <p:cNvSpPr>
              <a:spLocks noChangeShapeType="1"/>
            </p:cNvSpPr>
            <p:nvPr/>
          </p:nvSpPr>
          <p:spPr bwMode="auto">
            <a:xfrm>
              <a:off x="4800" y="1488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3314" name="Object 60"/>
            <p:cNvGraphicFramePr>
              <a:graphicFrameLocks noChangeAspect="1"/>
            </p:cNvGraphicFramePr>
            <p:nvPr/>
          </p:nvGraphicFramePr>
          <p:xfrm>
            <a:off x="1248" y="1896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3" imgW="368280" imgH="419040" progId="Equation.3">
                    <p:embed/>
                  </p:oleObj>
                </mc:Choice>
                <mc:Fallback>
                  <p:oleObj name="Equation" r:id="rId3" imgW="368280" imgH="419040" progId="Equation.3">
                    <p:embed/>
                    <p:pic>
                      <p:nvPicPr>
                        <p:cNvPr id="1331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96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61"/>
            <p:cNvGraphicFramePr>
              <a:graphicFrameLocks noChangeAspect="1"/>
            </p:cNvGraphicFramePr>
            <p:nvPr/>
          </p:nvGraphicFramePr>
          <p:xfrm>
            <a:off x="1248" y="2304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355320" imgH="419040" progId="Equation.3">
                    <p:embed/>
                  </p:oleObj>
                </mc:Choice>
                <mc:Fallback>
                  <p:oleObj name="Equation" r:id="rId5" imgW="355320" imgH="419040" progId="Equation.3">
                    <p:embed/>
                    <p:pic>
                      <p:nvPicPr>
                        <p:cNvPr id="13315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62"/>
            <p:cNvGraphicFramePr>
              <a:graphicFrameLocks noChangeAspect="1"/>
            </p:cNvGraphicFramePr>
            <p:nvPr/>
          </p:nvGraphicFramePr>
          <p:xfrm>
            <a:off x="1200" y="2640"/>
            <a:ext cx="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7" imgW="469800" imgH="419040" progId="Equation.3">
                    <p:embed/>
                  </p:oleObj>
                </mc:Choice>
                <mc:Fallback>
                  <p:oleObj name="Equation" r:id="rId7" imgW="469800" imgH="419040" progId="Equation.3">
                    <p:embed/>
                    <p:pic>
                      <p:nvPicPr>
                        <p:cNvPr id="13316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40"/>
                          <a:ext cx="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63"/>
            <p:cNvGraphicFramePr>
              <a:graphicFrameLocks noChangeAspect="1"/>
            </p:cNvGraphicFramePr>
            <p:nvPr/>
          </p:nvGraphicFramePr>
          <p:xfrm>
            <a:off x="1200" y="2976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9" imgW="457200" imgH="419040" progId="Equation.3">
                    <p:embed/>
                  </p:oleObj>
                </mc:Choice>
                <mc:Fallback>
                  <p:oleObj name="Equation" r:id="rId9" imgW="457200" imgH="419040" progId="Equation.3">
                    <p:embed/>
                    <p:pic>
                      <p:nvPicPr>
                        <p:cNvPr id="13317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76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64"/>
            <p:cNvGraphicFramePr>
              <a:graphicFrameLocks noChangeAspect="1"/>
            </p:cNvGraphicFramePr>
            <p:nvPr/>
          </p:nvGraphicFramePr>
          <p:xfrm>
            <a:off x="1200" y="3360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11" imgW="457200" imgH="419040" progId="Equation.3">
                    <p:embed/>
                  </p:oleObj>
                </mc:Choice>
                <mc:Fallback>
                  <p:oleObj name="Equation" r:id="rId11" imgW="457200" imgH="419040" progId="Equation.3">
                    <p:embed/>
                    <p:pic>
                      <p:nvPicPr>
                        <p:cNvPr id="1331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0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239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201"/>
    </mc:Choice>
    <mc:Fallback xmlns="">
      <p:transition spd="slow" advTm="81201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FT Interpretation</a:t>
            </a:r>
          </a:p>
        </p:txBody>
      </p:sp>
      <p:graphicFrame>
        <p:nvGraphicFramePr>
          <p:cNvPr id="1741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882775" y="2050705"/>
          <a:ext cx="52006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108200" imgH="622300" progId="Equation.3">
                  <p:embed/>
                </p:oleObj>
              </mc:Choice>
              <mc:Fallback>
                <p:oleObj name="Equation" r:id="rId4" imgW="2108200" imgH="622300" progId="Equation.3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050705"/>
                        <a:ext cx="520065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772202" y="4941711"/>
          <a:ext cx="5205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044700" imgH="419100" progId="Equation.3">
                  <p:embed/>
                </p:oleObj>
              </mc:Choice>
              <mc:Fallback>
                <p:oleObj name="Equation" r:id="rId6" imgW="2044700" imgH="419100" progId="Equation.3">
                  <p:embed/>
                  <p:pic>
                    <p:nvPicPr>
                      <p:cNvPr id="174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02" y="4941711"/>
                        <a:ext cx="52054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4838" y="1330325"/>
            <a:ext cx="7756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FT sample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(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) specifies the magnitude and phase angle of the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h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 spectral component of 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.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430212" y="3568523"/>
            <a:ext cx="80851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The amount of power that </a:t>
            </a:r>
            <a:r>
              <a:rPr lang="en-US" altLang="ko-KR" sz="2800" i="1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x</a:t>
            </a:r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[</a:t>
            </a:r>
            <a:r>
              <a:rPr lang="en-US" altLang="ko-KR" sz="2800" i="1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] contains at a normalized</a:t>
            </a:r>
          </a:p>
          <a:p>
            <a:pPr eaLnBrk="1" hangingPunct="1"/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frequency, </a:t>
            </a:r>
            <a:r>
              <a:rPr lang="en-US" altLang="ko-KR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f</a:t>
            </a:r>
            <a:r>
              <a:rPr lang="en-US" altLang="ko-KR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k</a:t>
            </a:r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, can be determined from the</a:t>
            </a:r>
          </a:p>
          <a:p>
            <a:pPr eaLnBrk="1" hangingPunct="1"/>
            <a:r>
              <a:rPr lang="en-US" altLang="ko-KR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power density spectrum </a:t>
            </a:r>
            <a:r>
              <a:rPr lang="en-US" altLang="ko-KR" sz="2800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fined a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6421" y="6008511"/>
            <a:ext cx="7896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omplex number </a:t>
            </a:r>
            <a:r>
              <a:rPr lang="ko-KR" altLang="en-US"/>
              <a:t>의</a:t>
            </a:r>
            <a:r>
              <a:rPr lang="en-US" altLang="ko-KR" dirty="0"/>
              <a:t> magnitude </a:t>
            </a:r>
            <a:r>
              <a:rPr lang="ko-KR" altLang="en-US"/>
              <a:t>는</a:t>
            </a:r>
            <a:r>
              <a:rPr lang="en-US" altLang="ko-KR" dirty="0"/>
              <a:t> real term </a:t>
            </a:r>
            <a:r>
              <a:rPr lang="ko-KR" altLang="en-US"/>
              <a:t>과 </a:t>
            </a:r>
            <a:r>
              <a:rPr lang="en-US" altLang="ko-KR" dirty="0"/>
              <a:t>imaginary term</a:t>
            </a:r>
            <a:r>
              <a:rPr lang="ko-KR" altLang="en-US"/>
              <a:t>을 각각 제곱하여 </a:t>
            </a:r>
            <a:br>
              <a:rPr lang="en-US" altLang="ko-KR" dirty="0"/>
            </a:br>
            <a:r>
              <a:rPr lang="ko-KR" altLang="en-US"/>
              <a:t>더 한후 </a:t>
            </a:r>
            <a:r>
              <a:rPr lang="en-US" altLang="ko-KR" dirty="0"/>
              <a:t>square root</a:t>
            </a:r>
            <a:r>
              <a:rPr lang="ko-KR" altLang="en-US"/>
              <a:t>를 씌운다</a:t>
            </a:r>
          </a:p>
        </p:txBody>
      </p:sp>
    </p:spTree>
    <p:extLst>
      <p:ext uri="{BB962C8B-B14F-4D97-AF65-F5344CB8AC3E}">
        <p14:creationId xmlns:p14="http://schemas.microsoft.com/office/powerpoint/2010/main" val="310173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849"/>
    </mc:Choice>
    <mc:Fallback xmlns="">
      <p:transition spd="slow" advTm="81849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/>
              <a:t>DFT</a:t>
            </a:r>
            <a:r>
              <a:rPr lang="ko-KR" altLang="en-US" sz="4000"/>
              <a:t>의 </a:t>
            </a:r>
            <a:r>
              <a:rPr lang="en-US" altLang="ko-KR" sz="4000" dirty="0"/>
              <a:t>bin number </a:t>
            </a:r>
            <a:r>
              <a:rPr lang="ko-KR" altLang="en-US" sz="4000"/>
              <a:t>와 실제 주파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어떤 </a:t>
            </a:r>
            <a:r>
              <a:rPr lang="en-US" altLang="ko-KR" dirty="0"/>
              <a:t>signal x(t)</a:t>
            </a:r>
            <a:r>
              <a:rPr lang="ko-KR" altLang="en-US"/>
              <a:t>를 </a:t>
            </a:r>
            <a:r>
              <a:rPr lang="en-US" altLang="ko-KR" dirty="0"/>
              <a:t>10KHz</a:t>
            </a:r>
            <a:r>
              <a:rPr lang="ko-KR" altLang="en-US"/>
              <a:t>로 </a:t>
            </a:r>
            <a:r>
              <a:rPr lang="en-US" altLang="ko-KR" dirty="0"/>
              <a:t>sample </a:t>
            </a:r>
            <a:r>
              <a:rPr lang="ko-KR" altLang="en-US"/>
              <a:t>하였다</a:t>
            </a:r>
            <a:r>
              <a:rPr lang="en-US" altLang="ko-KR" dirty="0"/>
              <a:t>. </a:t>
            </a:r>
            <a:r>
              <a:rPr lang="ko-KR" altLang="en-US"/>
              <a:t>그리고 </a:t>
            </a:r>
            <a:r>
              <a:rPr lang="en-US" altLang="ko-KR" dirty="0"/>
              <a:t>sampling </a:t>
            </a:r>
            <a:r>
              <a:rPr lang="ko-KR" altLang="en-US"/>
              <a:t>된 신호 </a:t>
            </a:r>
            <a:r>
              <a:rPr lang="en-US" altLang="ko-KR" dirty="0"/>
              <a:t>x[0] ~ x[1023] </a:t>
            </a:r>
            <a:r>
              <a:rPr lang="ko-KR" altLang="en-US"/>
              <a:t>을 이용하여 </a:t>
            </a:r>
            <a:r>
              <a:rPr lang="en-US" altLang="ko-KR" dirty="0"/>
              <a:t>1024 point FFT</a:t>
            </a:r>
            <a:r>
              <a:rPr lang="ko-KR" altLang="en-US"/>
              <a:t>를 실행하였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아래 보이는 바와 같이 </a:t>
            </a:r>
            <a:r>
              <a:rPr lang="en-US" altLang="ko-KR" dirty="0"/>
              <a:t>X[100]</a:t>
            </a:r>
            <a:r>
              <a:rPr lang="ko-KR" altLang="en-US"/>
              <a:t>에 </a:t>
            </a:r>
            <a:r>
              <a:rPr lang="en-US" altLang="ko-KR" dirty="0"/>
              <a:t>peak</a:t>
            </a:r>
            <a:r>
              <a:rPr lang="ko-KR" altLang="en-US"/>
              <a:t>이 발생하였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몇 </a:t>
            </a:r>
            <a:r>
              <a:rPr lang="en-US" altLang="ko-KR" dirty="0"/>
              <a:t>Hz</a:t>
            </a:r>
            <a:r>
              <a:rPr lang="ko-KR" altLang="en-US"/>
              <a:t>에 해당</a:t>
            </a:r>
            <a:r>
              <a:rPr lang="en-US" altLang="ko-KR" dirty="0"/>
              <a:t>?</a:t>
            </a:r>
            <a:endParaRPr lang="ko-KR" altLang="en-US"/>
          </a:p>
        </p:txBody>
      </p:sp>
      <p:pic>
        <p:nvPicPr>
          <p:cNvPr id="43010" name="Picture 2" descr="fft에 대한 이미지 검색결과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572" y="4095849"/>
            <a:ext cx="5275193" cy="27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58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179"/>
    </mc:Choice>
    <mc:Fallback xmlns="">
      <p:transition spd="slow" advTm="5717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DB8207A-B146-49B5-B754-5793E8FE4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nalog and digital signal processing system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B7ADE0-34A6-48A8-ABC6-434B8C81D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nalog signal processing system</a:t>
            </a:r>
          </a:p>
          <a:p>
            <a:pPr lvl="1"/>
            <a:r>
              <a:rPr lang="ko-KR" altLang="en-US" dirty="0"/>
              <a:t>옛날의 전축</a:t>
            </a:r>
            <a:r>
              <a:rPr lang="en-US" altLang="ko-KR" dirty="0"/>
              <a:t>, </a:t>
            </a:r>
            <a:r>
              <a:rPr lang="ko-KR" altLang="en-US" dirty="0"/>
              <a:t>라디오</a:t>
            </a:r>
            <a:r>
              <a:rPr lang="en-US" altLang="ko-KR" dirty="0"/>
              <a:t>, TV</a:t>
            </a:r>
          </a:p>
          <a:p>
            <a:pPr lvl="1"/>
            <a:r>
              <a:rPr lang="ko-KR" altLang="en-US" dirty="0"/>
              <a:t>내부에 몇 개의 </a:t>
            </a:r>
            <a:r>
              <a:rPr lang="en-US" altLang="ko-KR" dirty="0"/>
              <a:t>Transistor (</a:t>
            </a:r>
            <a:r>
              <a:rPr lang="ko-KR" altLang="en-US" dirty="0" err="1"/>
              <a:t>신호증폭</a:t>
            </a:r>
            <a:r>
              <a:rPr lang="en-US" altLang="ko-KR" dirty="0"/>
              <a:t>)</a:t>
            </a:r>
            <a:r>
              <a:rPr lang="ko-KR" altLang="en-US" dirty="0"/>
              <a:t>과 </a:t>
            </a:r>
            <a:r>
              <a:rPr lang="en-US" altLang="ko-KR" dirty="0"/>
              <a:t>L (inductor), C (capacitor)</a:t>
            </a:r>
            <a:r>
              <a:rPr lang="ko-KR" altLang="en-US" dirty="0"/>
              <a:t>가 많이 </a:t>
            </a:r>
            <a:r>
              <a:rPr lang="ko-KR" altLang="en-US" dirty="0" err="1"/>
              <a:t>들어감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LC </a:t>
            </a:r>
            <a:r>
              <a:rPr lang="ko-KR" altLang="en-US" dirty="0"/>
              <a:t>공진회로 </a:t>
            </a:r>
            <a:endParaRPr lang="en-US" altLang="ko-KR" dirty="0"/>
          </a:p>
          <a:p>
            <a:pPr lvl="1"/>
            <a:r>
              <a:rPr lang="ko-KR" altLang="en-US" dirty="0"/>
              <a:t>지금은 </a:t>
            </a:r>
            <a:r>
              <a:rPr lang="en-US" altLang="ko-KR" dirty="0"/>
              <a:t>Transistor </a:t>
            </a:r>
            <a:r>
              <a:rPr lang="ko-KR" altLang="en-US" dirty="0"/>
              <a:t>대신에 </a:t>
            </a:r>
            <a:r>
              <a:rPr lang="en-US" altLang="ko-KR" dirty="0"/>
              <a:t>OP Amp </a:t>
            </a:r>
            <a:r>
              <a:rPr lang="ko-KR" altLang="en-US" dirty="0"/>
              <a:t>많이 사용</a:t>
            </a:r>
          </a:p>
        </p:txBody>
      </p:sp>
      <p:pic>
        <p:nvPicPr>
          <p:cNvPr id="4" name="Picture 4" descr="radio.gif">
            <a:extLst>
              <a:ext uri="{FF2B5EF4-FFF2-40B4-BE49-F238E27FC236}">
                <a16:creationId xmlns:a16="http://schemas.microsoft.com/office/drawing/2014/main" id="{741AF712-4CC4-431D-A0F9-87D23BA6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063" y="4367924"/>
            <a:ext cx="6027090" cy="212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6715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</a:t>
            </a:r>
            <a:r>
              <a:rPr lang="ko-KR" altLang="en-US"/>
              <a:t>의 </a:t>
            </a:r>
            <a:r>
              <a:rPr lang="en-US" altLang="ko-KR" dirty="0"/>
              <a:t>bin number </a:t>
            </a:r>
            <a:r>
              <a:rPr lang="ko-KR" altLang="en-US"/>
              <a:t>와 실제 주파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X[k = 0, 1, 2, … N-1]</a:t>
            </a:r>
            <a:r>
              <a:rPr lang="ko-KR" altLang="en-US"/>
              <a:t>이 얻어지는데</a:t>
            </a:r>
            <a:r>
              <a:rPr lang="en-US" altLang="ko-KR" dirty="0"/>
              <a:t>, </a:t>
            </a:r>
            <a:r>
              <a:rPr lang="ko-KR" altLang="en-US"/>
              <a:t>가상적으로 </a:t>
            </a:r>
            <a:r>
              <a:rPr lang="en-US" altLang="ko-KR" dirty="0"/>
              <a:t>k = N</a:t>
            </a:r>
            <a:r>
              <a:rPr lang="ko-KR" altLang="en-US"/>
              <a:t>이 </a:t>
            </a:r>
            <a:r>
              <a:rPr lang="en-US" altLang="ko-KR" dirty="0"/>
              <a:t>sampling </a:t>
            </a:r>
            <a:r>
              <a:rPr lang="ko-KR" altLang="en-US"/>
              <a:t>주파수에 해당</a:t>
            </a:r>
            <a:endParaRPr lang="en-US" altLang="ko-KR" dirty="0"/>
          </a:p>
          <a:p>
            <a:r>
              <a:rPr lang="ko-KR" altLang="en-US" dirty="0"/>
              <a:t>즉 </a:t>
            </a:r>
            <a:r>
              <a:rPr lang="en-US" altLang="ko-KR" dirty="0"/>
              <a:t>DFT domain</a:t>
            </a:r>
            <a:r>
              <a:rPr lang="ko-KR" altLang="en-US"/>
              <a:t>에서 </a:t>
            </a:r>
            <a:r>
              <a:rPr lang="en-US" altLang="ko-KR" dirty="0"/>
              <a:t>K=1</a:t>
            </a:r>
            <a:r>
              <a:rPr lang="ko-KR" altLang="en-US"/>
              <a:t>이 변할 때 </a:t>
            </a:r>
            <a:r>
              <a:rPr lang="en-US" altLang="ko-KR" dirty="0"/>
              <a:t>continuous time domain</a:t>
            </a:r>
            <a:r>
              <a:rPr lang="ko-KR" altLang="en-US"/>
              <a:t>의 주파수는 </a:t>
            </a:r>
            <a:r>
              <a:rPr lang="en-US" altLang="ko-KR" dirty="0"/>
              <a:t>fs/N </a:t>
            </a:r>
            <a:r>
              <a:rPr lang="ko-KR" altLang="en-US"/>
              <a:t>또는 </a:t>
            </a:r>
            <a:r>
              <a:rPr lang="en-US" altLang="ko-KR" dirty="0"/>
              <a:t>rad/sec</a:t>
            </a:r>
            <a:r>
              <a:rPr lang="ko-KR" altLang="en-US"/>
              <a:t>로 </a:t>
            </a:r>
            <a:r>
              <a:rPr lang="en-US" altLang="ko-KR" dirty="0"/>
              <a:t>2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*fs/N </a:t>
            </a:r>
            <a:r>
              <a:rPr lang="ko-KR" altLang="en-US"/>
              <a:t>만큼씩 변한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앞의 문제에 대한 답은 </a:t>
            </a:r>
            <a:r>
              <a:rPr lang="en-US" altLang="ko-KR" dirty="0"/>
              <a:t>100*10KHz/1024 ~=</a:t>
            </a:r>
            <a:r>
              <a:rPr lang="ko-KR" altLang="en-US"/>
              <a:t>약 </a:t>
            </a:r>
            <a:r>
              <a:rPr lang="en-US" altLang="ko-KR" dirty="0"/>
              <a:t>1KHz</a:t>
            </a:r>
          </a:p>
          <a:p>
            <a:r>
              <a:rPr lang="en-US" altLang="ko-KR" dirty="0"/>
              <a:t>Sampling </a:t>
            </a:r>
            <a:r>
              <a:rPr lang="ko-KR" altLang="en-US"/>
              <a:t>하기 전에 신호가 </a:t>
            </a:r>
            <a:r>
              <a:rPr lang="en-US" altLang="ko-KR" dirty="0" err="1"/>
              <a:t>lowpass</a:t>
            </a:r>
            <a:r>
              <a:rPr lang="en-US" altLang="ko-KR" dirty="0"/>
              <a:t> filter fs/2</a:t>
            </a:r>
            <a:r>
              <a:rPr lang="ko-KR" altLang="en-US"/>
              <a:t>를 거치며</a:t>
            </a:r>
            <a:r>
              <a:rPr lang="en-US" altLang="ko-KR" dirty="0"/>
              <a:t>, k=N/2~ N-1</a:t>
            </a:r>
            <a:r>
              <a:rPr lang="ko-KR" altLang="en-US"/>
              <a:t>은 </a:t>
            </a:r>
            <a:r>
              <a:rPr lang="en-US" altLang="ko-KR" dirty="0"/>
              <a:t>k=0~N/2-1</a:t>
            </a:r>
            <a:r>
              <a:rPr lang="ko-KR" altLang="en-US"/>
              <a:t>과 </a:t>
            </a:r>
            <a:r>
              <a:rPr lang="en-US" altLang="ko-KR" dirty="0"/>
              <a:t>symmetric</a:t>
            </a:r>
            <a:r>
              <a:rPr lang="ko-KR" altLang="en-US"/>
              <a:t>하다 </a:t>
            </a:r>
            <a:r>
              <a:rPr lang="en-US" altLang="ko-KR" dirty="0"/>
              <a:t>(real input signal</a:t>
            </a:r>
            <a:r>
              <a:rPr lang="ko-KR" altLang="en-US"/>
              <a:t>의 경우</a:t>
            </a:r>
            <a:r>
              <a:rPr lang="en-US" altLang="ko-KR" dirty="0"/>
              <a:t>)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967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354"/>
    </mc:Choice>
    <mc:Fallback xmlns="">
      <p:transition spd="slow" advTm="164354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>
                <a:solidFill>
                  <a:srgbClr val="FF33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Matrix Formulation</a:t>
            </a: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7650" y="1695450"/>
          <a:ext cx="86026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4000500" imgH="1612900" progId="Equation.3">
                  <p:embed/>
                </p:oleObj>
              </mc:Choice>
              <mc:Fallback>
                <p:oleObj name="Equation" r:id="rId4" imgW="4000500" imgH="1612900" progId="Equation.3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695450"/>
                        <a:ext cx="8602663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>
          <a:xfrm flipV="1">
            <a:off x="894522" y="2474843"/>
            <a:ext cx="2295939" cy="2494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17443" y="5164138"/>
            <a:ext cx="3737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주기가 </a:t>
            </a:r>
            <a:r>
              <a:rPr lang="en-US" altLang="ko-KR" dirty="0"/>
              <a:t>N</a:t>
            </a:r>
            <a:r>
              <a:rPr lang="ko-KR" altLang="en-US"/>
              <a:t>인 </a:t>
            </a:r>
            <a:r>
              <a:rPr lang="en-US" altLang="ko-KR" dirty="0"/>
              <a:t>discrete (cosine, sine) sequence (</a:t>
            </a:r>
            <a:r>
              <a:rPr lang="ko-KR" altLang="en-US"/>
              <a:t>한</a:t>
            </a:r>
            <a:r>
              <a:rPr lang="en-US" altLang="ko-KR" dirty="0"/>
              <a:t> sample</a:t>
            </a:r>
            <a:r>
              <a:rPr lang="ko-KR" altLang="en-US"/>
              <a:t>에 </a:t>
            </a:r>
            <a:r>
              <a:rPr lang="en-US" altLang="ko-KR" dirty="0"/>
              <a:t>2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/N </a:t>
            </a:r>
            <a:r>
              <a:rPr lang="ko-KR" altLang="en-US"/>
              <a:t>씩 진전</a:t>
            </a:r>
            <a:endParaRPr lang="en-US" altLang="ko-KR" dirty="0"/>
          </a:p>
          <a:p>
            <a:endParaRPr lang="ko-KR" altLang="en-US" dirty="0"/>
          </a:p>
        </p:txBody>
      </p:sp>
      <p:cxnSp>
        <p:nvCxnSpPr>
          <p:cNvPr id="6" name="직선 화살표 연결선 5"/>
          <p:cNvCxnSpPr/>
          <p:nvPr/>
        </p:nvCxnSpPr>
        <p:spPr>
          <a:xfrm flipH="1">
            <a:off x="1639957" y="3051313"/>
            <a:ext cx="1630017" cy="3160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2595" y="5943531"/>
            <a:ext cx="3299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주기가 </a:t>
            </a:r>
            <a:r>
              <a:rPr lang="en-US" altLang="ko-KR" dirty="0"/>
              <a:t>N/2</a:t>
            </a:r>
            <a:r>
              <a:rPr lang="ko-KR" altLang="en-US"/>
              <a:t>인 </a:t>
            </a:r>
            <a:r>
              <a:rPr lang="en-US" altLang="ko-KR" dirty="0"/>
              <a:t>discrete (cosine, sine) sequence 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9072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5"/>
    </mc:Choice>
    <mc:Fallback xmlns="">
      <p:transition spd="slow" advTm="3235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939" y="1215853"/>
            <a:ext cx="6433930" cy="4825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87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905"/>
    </mc:Choice>
    <mc:Fallback xmlns="">
      <p:transition spd="slow" advTm="39905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E946051-C619-427A-B448-CCE5D58DC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주파수 해상도를 매우 높이려면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7E2B49-5884-43C8-BAB2-7254A076EA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put</a:t>
            </a:r>
            <a:r>
              <a:rPr lang="ko-KR" altLang="en-US" dirty="0"/>
              <a:t> </a:t>
            </a:r>
            <a:r>
              <a:rPr lang="en-US" altLang="ko-KR" dirty="0"/>
              <a:t>data</a:t>
            </a:r>
            <a:r>
              <a:rPr lang="ko-KR" altLang="en-US" dirty="0"/>
              <a:t> </a:t>
            </a:r>
            <a:r>
              <a:rPr lang="en-US" altLang="ko-KR" dirty="0"/>
              <a:t>x[n]</a:t>
            </a:r>
            <a:r>
              <a:rPr lang="ko-KR" altLang="en-US" dirty="0"/>
              <a:t>에 </a:t>
            </a:r>
            <a:r>
              <a:rPr lang="en-US" altLang="ko-KR" dirty="0"/>
              <a:t>0</a:t>
            </a:r>
            <a:r>
              <a:rPr lang="ko-KR" altLang="en-US" dirty="0"/>
              <a:t>을</a:t>
            </a:r>
            <a:r>
              <a:rPr lang="en-US" altLang="ko-KR" dirty="0"/>
              <a:t> </a:t>
            </a:r>
            <a:r>
              <a:rPr lang="ko-KR" altLang="en-US" dirty="0"/>
              <a:t>추가해서 한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길이 </a:t>
            </a:r>
            <a:r>
              <a:rPr lang="en-US" altLang="ko-KR" dirty="0"/>
              <a:t>1024</a:t>
            </a:r>
            <a:r>
              <a:rPr lang="ko-KR" altLang="en-US" dirty="0"/>
              <a:t>의 </a:t>
            </a:r>
            <a:r>
              <a:rPr lang="en-US" altLang="ko-KR" dirty="0"/>
              <a:t>x[n] -&gt; 1024 point FFT</a:t>
            </a:r>
          </a:p>
          <a:p>
            <a:pPr marL="0" indent="0">
              <a:buNone/>
            </a:pPr>
            <a:r>
              <a:rPr lang="ko-KR" altLang="en-US" dirty="0"/>
              <a:t>    </a:t>
            </a:r>
            <a:r>
              <a:rPr lang="en-US" altLang="ko-KR" dirty="0"/>
              <a:t>frequency</a:t>
            </a:r>
            <a:r>
              <a:rPr lang="ko-KR" altLang="en-US" dirty="0"/>
              <a:t> 해상도 </a:t>
            </a:r>
            <a:r>
              <a:rPr lang="en-US" altLang="ko-KR" dirty="0"/>
              <a:t>2pi/1024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dirty="0"/>
              <a:t>길이 </a:t>
            </a:r>
            <a:r>
              <a:rPr lang="en-US" altLang="ko-KR" dirty="0"/>
              <a:t>1024 x[n] + 1024 0.0 -&gt; 2048 point FFT</a:t>
            </a:r>
          </a:p>
          <a:p>
            <a:pPr marL="0" indent="0">
              <a:buNone/>
            </a:pPr>
            <a:r>
              <a:rPr lang="en-US" altLang="ko-KR" dirty="0"/>
              <a:t>   frequency </a:t>
            </a:r>
            <a:r>
              <a:rPr lang="ko-KR" altLang="en-US" dirty="0"/>
              <a:t>해상도 </a:t>
            </a:r>
            <a:r>
              <a:rPr lang="en-US" altLang="ko-KR" dirty="0"/>
              <a:t>2pi/2048</a:t>
            </a:r>
          </a:p>
        </p:txBody>
      </p:sp>
    </p:spTree>
    <p:extLst>
      <p:ext uri="{BB962C8B-B14F-4D97-AF65-F5344CB8AC3E}">
        <p14:creationId xmlns:p14="http://schemas.microsoft.com/office/powerpoint/2010/main" val="26290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585"/>
    </mc:Choice>
    <mc:Fallback xmlns="">
      <p:transition spd="slow" advTm="140585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314325" y="657557"/>
            <a:ext cx="8336446" cy="132556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Spectrogram</a:t>
            </a:r>
            <a:br>
              <a:rPr lang="en-US" altLang="ko-KR" sz="3600" dirty="0"/>
            </a:br>
            <a:r>
              <a:rPr lang="en-US" altLang="ko-KR" sz="3600" dirty="0" err="1"/>
              <a:t>sampl</a:t>
            </a:r>
            <a:r>
              <a:rPr lang="ko-KR" altLang="en-US" sz="3600"/>
              <a:t>된 입력신호</a:t>
            </a:r>
            <a:r>
              <a:rPr lang="en-US" altLang="ko-KR" sz="3600" dirty="0"/>
              <a:t>-&gt; sliding window -&gt; FFT</a:t>
            </a:r>
            <a:endParaRPr lang="ko-KR" altLang="en-US" sz="3600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1" y="1983120"/>
            <a:ext cx="6616976" cy="476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5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456"/>
    </mc:Choice>
    <mc:Fallback xmlns="">
      <p:transition spd="slow" advTm="66456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ADB17BF-E3F5-4016-92E2-4112D6DB1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3794" name="Picture 2">
            <a:extLst>
              <a:ext uri="{FF2B5EF4-FFF2-40B4-BE49-F238E27FC236}">
                <a16:creationId xmlns:a16="http://schemas.microsoft.com/office/drawing/2014/main" id="{A3CE3354-C9CC-45C9-A9F7-49C46A225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42975"/>
            <a:ext cx="85725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2138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E717919-D38F-4DE0-AE9E-1E98CF2C8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B11978CB-5C3B-4757-96BD-592CA8822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7670"/>
            <a:ext cx="9144000" cy="258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>
            <a:extLst>
              <a:ext uri="{FF2B5EF4-FFF2-40B4-BE49-F238E27FC236}">
                <a16:creationId xmlns:a16="http://schemas.microsoft.com/office/drawing/2014/main" id="{47F2498C-2DB3-4026-9BD1-89997D9F1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84" y="3104441"/>
            <a:ext cx="7931217" cy="3753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570219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501685-4FF8-427A-B361-903AD6C0F7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5842" name="Picture 2">
            <a:extLst>
              <a:ext uri="{FF2B5EF4-FFF2-40B4-BE49-F238E27FC236}">
                <a16:creationId xmlns:a16="http://schemas.microsoft.com/office/drawing/2014/main" id="{0FDE1432-5D95-4001-9CAC-FA01061C7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4" y="365126"/>
            <a:ext cx="7026442" cy="2275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>
            <a:extLst>
              <a:ext uri="{FF2B5EF4-FFF2-40B4-BE49-F238E27FC236}">
                <a16:creationId xmlns:a16="http://schemas.microsoft.com/office/drawing/2014/main" id="{CA3F5A20-82F1-4D4E-B38C-8C6FBAB9F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82" y="3157154"/>
            <a:ext cx="7026442" cy="340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531000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4FA8265-F948-45A1-BEF5-DEBD987D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7890" name="Picture 2">
            <a:extLst>
              <a:ext uri="{FF2B5EF4-FFF2-40B4-BE49-F238E27FC236}">
                <a16:creationId xmlns:a16="http://schemas.microsoft.com/office/drawing/2014/main" id="{8E580B18-F70D-40F4-8AC8-FE32E4222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2838"/>
            <a:ext cx="9144000" cy="463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37695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4482E92-BBCB-4227-A3B0-744961C63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BF0345-4E32-49B4-BA4F-4CF5EEC046E1}"/>
              </a:ext>
            </a:extLst>
          </p:cNvPr>
          <p:cNvSpPr txBox="1"/>
          <p:nvPr/>
        </p:nvSpPr>
        <p:spPr>
          <a:xfrm>
            <a:off x="413886" y="-105878"/>
            <a:ext cx="8662737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ko-KR" sz="1200" dirty="0"/>
          </a:p>
          <a:p>
            <a:endParaRPr lang="en-US" altLang="ko-KR" sz="1200" dirty="0"/>
          </a:p>
          <a:p>
            <a:endParaRPr lang="en-US" altLang="ko-KR" sz="1200" dirty="0"/>
          </a:p>
          <a:p>
            <a:endParaRPr lang="en-US" altLang="ko-KR" sz="1200" dirty="0"/>
          </a:p>
          <a:p>
            <a:r>
              <a:rPr lang="en-US" altLang="ko-KR" sz="1200" dirty="0"/>
              <a:t>def spectrogram (samples, </a:t>
            </a:r>
            <a:r>
              <a:rPr lang="en-US" altLang="ko-KR" sz="1200" dirty="0" err="1"/>
              <a:t>sample_rate</a:t>
            </a:r>
            <a:r>
              <a:rPr lang="en-US" altLang="ko-KR" sz="1200" dirty="0"/>
              <a:t>, </a:t>
            </a:r>
            <a:r>
              <a:rPr lang="en-US" altLang="ko-KR" sz="1200" dirty="0" err="1"/>
              <a:t>stride_ms</a:t>
            </a:r>
            <a:r>
              <a:rPr lang="en-US" altLang="ko-KR" sz="1200" dirty="0"/>
              <a:t> = 10.0,  </a:t>
            </a:r>
            <a:r>
              <a:rPr lang="en-US" altLang="ko-KR" sz="1200" dirty="0" err="1"/>
              <a:t>window_ms</a:t>
            </a:r>
            <a:r>
              <a:rPr lang="en-US" altLang="ko-KR" sz="1200" dirty="0"/>
              <a:t> = 20.0, </a:t>
            </a:r>
            <a:r>
              <a:rPr lang="en-US" altLang="ko-KR" sz="1200" dirty="0" err="1"/>
              <a:t>max_freq</a:t>
            </a:r>
            <a:r>
              <a:rPr lang="en-US" altLang="ko-KR" sz="1200" dirty="0"/>
              <a:t> = None, eps = 1e-14):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stride_size</a:t>
            </a:r>
            <a:r>
              <a:rPr lang="en-US" altLang="ko-KR" sz="1200" dirty="0"/>
              <a:t> = int(0.001 * </a:t>
            </a:r>
            <a:r>
              <a:rPr lang="en-US" altLang="ko-KR" sz="1200" dirty="0" err="1"/>
              <a:t>sample_rate</a:t>
            </a:r>
            <a:r>
              <a:rPr lang="en-US" altLang="ko-KR" sz="1200" dirty="0"/>
              <a:t> * </a:t>
            </a:r>
            <a:r>
              <a:rPr lang="en-US" altLang="ko-KR" sz="1200" dirty="0" err="1"/>
              <a:t>stride_ms</a:t>
            </a:r>
            <a:r>
              <a:rPr lang="en-US" altLang="ko-KR" sz="1200" dirty="0"/>
              <a:t>)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 = int(0.001 * </a:t>
            </a:r>
            <a:r>
              <a:rPr lang="en-US" altLang="ko-KR" sz="1200" dirty="0" err="1"/>
              <a:t>sample_rate</a:t>
            </a:r>
            <a:r>
              <a:rPr lang="en-US" altLang="ko-KR" sz="1200" dirty="0"/>
              <a:t> * </a:t>
            </a:r>
            <a:r>
              <a:rPr lang="en-US" altLang="ko-KR" sz="1200" dirty="0" err="1"/>
              <a:t>window_ms</a:t>
            </a:r>
            <a:r>
              <a:rPr lang="en-US" altLang="ko-KR" sz="1200" dirty="0"/>
              <a:t>)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  # Extract </a:t>
            </a:r>
            <a:r>
              <a:rPr lang="en-US" altLang="ko-KR" sz="1200" dirty="0" err="1"/>
              <a:t>strided</a:t>
            </a:r>
            <a:r>
              <a:rPr lang="en-US" altLang="ko-KR" sz="1200" dirty="0"/>
              <a:t> windows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truncate_size</a:t>
            </a:r>
            <a:r>
              <a:rPr lang="en-US" altLang="ko-KR" sz="1200" dirty="0"/>
              <a:t> = (</a:t>
            </a:r>
            <a:r>
              <a:rPr lang="en-US" altLang="ko-KR" sz="1200" dirty="0" err="1"/>
              <a:t>len</a:t>
            </a:r>
            <a:r>
              <a:rPr lang="en-US" altLang="ko-KR" sz="1200" dirty="0"/>
              <a:t>(samples) - 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) % </a:t>
            </a:r>
            <a:r>
              <a:rPr lang="en-US" altLang="ko-KR" sz="1200" dirty="0" err="1"/>
              <a:t>stride_size</a:t>
            </a:r>
            <a:endParaRPr lang="en-US" altLang="ko-KR" sz="1200" dirty="0"/>
          </a:p>
          <a:p>
            <a:r>
              <a:rPr lang="en-US" altLang="ko-KR" sz="1200" dirty="0"/>
              <a:t>    samples = samples[:</a:t>
            </a:r>
            <a:r>
              <a:rPr lang="en-US" altLang="ko-KR" sz="1200" dirty="0" err="1"/>
              <a:t>len</a:t>
            </a:r>
            <a:r>
              <a:rPr lang="en-US" altLang="ko-KR" sz="1200" dirty="0"/>
              <a:t>(samples) - </a:t>
            </a:r>
            <a:r>
              <a:rPr lang="en-US" altLang="ko-KR" sz="1200" dirty="0" err="1"/>
              <a:t>truncate_size</a:t>
            </a:r>
            <a:r>
              <a:rPr lang="en-US" altLang="ko-KR" sz="1200" dirty="0"/>
              <a:t>]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nshape</a:t>
            </a:r>
            <a:r>
              <a:rPr lang="en-US" altLang="ko-KR" sz="1200" dirty="0"/>
              <a:t> = (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, (</a:t>
            </a:r>
            <a:r>
              <a:rPr lang="en-US" altLang="ko-KR" sz="1200" dirty="0" err="1"/>
              <a:t>len</a:t>
            </a:r>
            <a:r>
              <a:rPr lang="en-US" altLang="ko-KR" sz="1200" dirty="0"/>
              <a:t>(samples) - 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) // </a:t>
            </a:r>
            <a:r>
              <a:rPr lang="en-US" altLang="ko-KR" sz="1200" dirty="0" err="1"/>
              <a:t>stride_size</a:t>
            </a:r>
            <a:r>
              <a:rPr lang="en-US" altLang="ko-KR" sz="1200" dirty="0"/>
              <a:t> + 1)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nstrides</a:t>
            </a:r>
            <a:r>
              <a:rPr lang="en-US" altLang="ko-KR" sz="1200" dirty="0"/>
              <a:t> = (</a:t>
            </a:r>
            <a:r>
              <a:rPr lang="en-US" altLang="ko-KR" sz="1200" dirty="0" err="1"/>
              <a:t>samples.strides</a:t>
            </a:r>
            <a:r>
              <a:rPr lang="en-US" altLang="ko-KR" sz="1200" dirty="0"/>
              <a:t>[0], </a:t>
            </a:r>
            <a:r>
              <a:rPr lang="en-US" altLang="ko-KR" sz="1200" dirty="0" err="1"/>
              <a:t>samples.strides</a:t>
            </a:r>
            <a:r>
              <a:rPr lang="en-US" altLang="ko-KR" sz="1200" dirty="0"/>
              <a:t>[0] * </a:t>
            </a:r>
            <a:r>
              <a:rPr lang="en-US" altLang="ko-KR" sz="1200" dirty="0" err="1"/>
              <a:t>stride_size</a:t>
            </a:r>
            <a:r>
              <a:rPr lang="en-US" altLang="ko-KR" sz="1200" dirty="0"/>
              <a:t>)</a:t>
            </a:r>
          </a:p>
          <a:p>
            <a:r>
              <a:rPr lang="en-US" altLang="ko-KR" sz="1200" dirty="0"/>
              <a:t>    windows = </a:t>
            </a:r>
            <a:r>
              <a:rPr lang="en-US" altLang="ko-KR" sz="1200" dirty="0" err="1"/>
              <a:t>np.lib.stride_tricks.as_strided</a:t>
            </a:r>
            <a:r>
              <a:rPr lang="en-US" altLang="ko-KR" sz="1200" dirty="0"/>
              <a:t>(samples, </a:t>
            </a:r>
          </a:p>
          <a:p>
            <a:r>
              <a:rPr lang="en-US" altLang="ko-KR" sz="1200" dirty="0"/>
              <a:t>                                          shape = </a:t>
            </a:r>
            <a:r>
              <a:rPr lang="en-US" altLang="ko-KR" sz="1200" dirty="0" err="1"/>
              <a:t>nshape</a:t>
            </a:r>
            <a:r>
              <a:rPr lang="en-US" altLang="ko-KR" sz="1200" dirty="0"/>
              <a:t>, strides = </a:t>
            </a:r>
            <a:r>
              <a:rPr lang="en-US" altLang="ko-KR" sz="1200" dirty="0" err="1"/>
              <a:t>nstrides</a:t>
            </a:r>
            <a:r>
              <a:rPr lang="en-US" altLang="ko-KR" sz="1200" dirty="0"/>
              <a:t>)</a:t>
            </a:r>
          </a:p>
          <a:p>
            <a:r>
              <a:rPr lang="en-US" altLang="ko-KR" sz="1200" dirty="0"/>
              <a:t>    </a:t>
            </a:r>
          </a:p>
          <a:p>
            <a:r>
              <a:rPr lang="en-US" altLang="ko-KR" sz="1200" dirty="0"/>
              <a:t>    assert </a:t>
            </a:r>
            <a:r>
              <a:rPr lang="en-US" altLang="ko-KR" sz="1200" dirty="0" err="1"/>
              <a:t>np.all</a:t>
            </a:r>
            <a:r>
              <a:rPr lang="en-US" altLang="ko-KR" sz="1200" dirty="0"/>
              <a:t>(windows[:, 1] == samples[</a:t>
            </a:r>
            <a:r>
              <a:rPr lang="en-US" altLang="ko-KR" sz="1200" dirty="0" err="1"/>
              <a:t>stride_size</a:t>
            </a:r>
            <a:r>
              <a:rPr lang="en-US" altLang="ko-KR" sz="1200" dirty="0"/>
              <a:t>:(</a:t>
            </a:r>
            <a:r>
              <a:rPr lang="en-US" altLang="ko-KR" sz="1200" dirty="0" err="1"/>
              <a:t>stride_size</a:t>
            </a:r>
            <a:r>
              <a:rPr lang="en-US" altLang="ko-KR" sz="1200" dirty="0"/>
              <a:t> + 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)])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  # Window weighting, squared Fast Fourier Transform (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), scaling</a:t>
            </a:r>
          </a:p>
          <a:p>
            <a:r>
              <a:rPr lang="en-US" altLang="ko-KR" sz="1200" dirty="0"/>
              <a:t>    weighting = </a:t>
            </a:r>
            <a:r>
              <a:rPr lang="en-US" altLang="ko-KR" sz="1200" dirty="0" err="1"/>
              <a:t>np.hanning</a:t>
            </a:r>
            <a:r>
              <a:rPr lang="en-US" altLang="ko-KR" sz="1200" dirty="0"/>
              <a:t>(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)[:, None]</a:t>
            </a:r>
          </a:p>
          <a:p>
            <a:r>
              <a:rPr lang="en-US" altLang="ko-KR" sz="1200" dirty="0"/>
              <a:t>    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 = </a:t>
            </a:r>
            <a:r>
              <a:rPr lang="en-US" altLang="ko-KR" sz="1200" dirty="0" err="1"/>
              <a:t>np.fft.rfft</a:t>
            </a:r>
            <a:r>
              <a:rPr lang="en-US" altLang="ko-KR" sz="1200" dirty="0"/>
              <a:t>(windows * weighting, axis=0)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 = </a:t>
            </a:r>
            <a:r>
              <a:rPr lang="en-US" altLang="ko-KR" sz="1200" dirty="0" err="1"/>
              <a:t>np.absolute</a:t>
            </a:r>
            <a:r>
              <a:rPr lang="en-US" altLang="ko-KR" sz="1200" dirty="0"/>
              <a:t>(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)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 =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**2</a:t>
            </a:r>
          </a:p>
          <a:p>
            <a:r>
              <a:rPr lang="en-US" altLang="ko-KR" sz="1200" dirty="0"/>
              <a:t>    </a:t>
            </a:r>
          </a:p>
          <a:p>
            <a:r>
              <a:rPr lang="en-US" altLang="ko-KR" sz="1200" dirty="0"/>
              <a:t>    scale = </a:t>
            </a:r>
            <a:r>
              <a:rPr lang="en-US" altLang="ko-KR" sz="1200" dirty="0" err="1"/>
              <a:t>np.sum</a:t>
            </a:r>
            <a:r>
              <a:rPr lang="en-US" altLang="ko-KR" sz="1200" dirty="0"/>
              <a:t>(weighting**2) * </a:t>
            </a:r>
            <a:r>
              <a:rPr lang="en-US" altLang="ko-KR" sz="1200" dirty="0" err="1"/>
              <a:t>sample_rate</a:t>
            </a:r>
            <a:endParaRPr lang="en-US" altLang="ko-KR" sz="1200" dirty="0"/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[1:-1, :] *= (2.0 / scale)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[(0, -1), :] /= scale</a:t>
            </a:r>
          </a:p>
          <a:p>
            <a:r>
              <a:rPr lang="en-US" altLang="ko-KR" sz="1200" dirty="0"/>
              <a:t>    </a:t>
            </a:r>
          </a:p>
          <a:p>
            <a:r>
              <a:rPr lang="en-US" altLang="ko-KR" sz="1200" dirty="0"/>
              <a:t>    # Prepare 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 frequency list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freqs</a:t>
            </a:r>
            <a:r>
              <a:rPr lang="en-US" altLang="ko-KR" sz="1200" dirty="0"/>
              <a:t> = float(</a:t>
            </a:r>
            <a:r>
              <a:rPr lang="en-US" altLang="ko-KR" sz="1200" dirty="0" err="1"/>
              <a:t>sample_rate</a:t>
            </a:r>
            <a:r>
              <a:rPr lang="en-US" altLang="ko-KR" sz="1200" dirty="0"/>
              <a:t>) / </a:t>
            </a:r>
            <a:r>
              <a:rPr lang="en-US" altLang="ko-KR" sz="1200" dirty="0" err="1"/>
              <a:t>window_size</a:t>
            </a:r>
            <a:r>
              <a:rPr lang="en-US" altLang="ko-KR" sz="1200" dirty="0"/>
              <a:t> * </a:t>
            </a:r>
            <a:r>
              <a:rPr lang="en-US" altLang="ko-KR" sz="1200" dirty="0" err="1"/>
              <a:t>np.arange</a:t>
            </a:r>
            <a:r>
              <a:rPr lang="en-US" altLang="ko-KR" sz="1200" dirty="0"/>
              <a:t>(</a:t>
            </a:r>
            <a:r>
              <a:rPr lang="en-US" altLang="ko-KR" sz="1200" dirty="0" err="1"/>
              <a:t>fft.shape</a:t>
            </a:r>
            <a:r>
              <a:rPr lang="en-US" altLang="ko-KR" sz="1200" dirty="0"/>
              <a:t>[0])</a:t>
            </a:r>
          </a:p>
          <a:p>
            <a:r>
              <a:rPr lang="en-US" altLang="ko-KR" sz="1200" dirty="0"/>
              <a:t>    </a:t>
            </a:r>
          </a:p>
          <a:p>
            <a:r>
              <a:rPr lang="en-US" altLang="ko-KR" sz="1200" dirty="0"/>
              <a:t>    # Compute spectrogram feature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ind</a:t>
            </a:r>
            <a:r>
              <a:rPr lang="en-US" altLang="ko-KR" sz="1200" dirty="0"/>
              <a:t> = </a:t>
            </a:r>
            <a:r>
              <a:rPr lang="en-US" altLang="ko-KR" sz="1200" dirty="0" err="1"/>
              <a:t>np.where</a:t>
            </a:r>
            <a:r>
              <a:rPr lang="en-US" altLang="ko-KR" sz="1200" dirty="0"/>
              <a:t>(</a:t>
            </a:r>
            <a:r>
              <a:rPr lang="en-US" altLang="ko-KR" sz="1200" dirty="0" err="1"/>
              <a:t>freqs</a:t>
            </a:r>
            <a:r>
              <a:rPr lang="en-US" altLang="ko-KR" sz="1200" dirty="0"/>
              <a:t> &lt;= </a:t>
            </a:r>
            <a:r>
              <a:rPr lang="en-US" altLang="ko-KR" sz="1200" dirty="0" err="1"/>
              <a:t>max_freq</a:t>
            </a:r>
            <a:r>
              <a:rPr lang="en-US" altLang="ko-KR" sz="1200" dirty="0"/>
              <a:t>)[0][-1] + 1</a:t>
            </a:r>
          </a:p>
          <a:p>
            <a:r>
              <a:rPr lang="en-US" altLang="ko-KR" sz="1200" dirty="0"/>
              <a:t>    </a:t>
            </a:r>
            <a:r>
              <a:rPr lang="en-US" altLang="ko-KR" sz="1200" dirty="0" err="1"/>
              <a:t>specgram</a:t>
            </a:r>
            <a:r>
              <a:rPr lang="en-US" altLang="ko-KR" sz="1200" dirty="0"/>
              <a:t> = np.log(</a:t>
            </a:r>
            <a:r>
              <a:rPr lang="en-US" altLang="ko-KR" sz="1200" dirty="0" err="1"/>
              <a:t>fft</a:t>
            </a:r>
            <a:r>
              <a:rPr lang="en-US" altLang="ko-KR" sz="1200" dirty="0"/>
              <a:t>[:</a:t>
            </a:r>
            <a:r>
              <a:rPr lang="en-US" altLang="ko-KR" sz="1200" dirty="0" err="1"/>
              <a:t>ind</a:t>
            </a:r>
            <a:r>
              <a:rPr lang="en-US" altLang="ko-KR" sz="1200" dirty="0"/>
              <a:t>, :] + eps)</a:t>
            </a:r>
          </a:p>
          <a:p>
            <a:r>
              <a:rPr lang="en-US" altLang="ko-KR" sz="1200" dirty="0"/>
              <a:t>    return </a:t>
            </a:r>
            <a:r>
              <a:rPr lang="en-US" altLang="ko-KR" sz="1200" dirty="0" err="1"/>
              <a:t>specgram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25228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디지털 신호처리 시스템 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DC(Analog digital converter)</a:t>
            </a:r>
            <a:r>
              <a:rPr lang="ko-KR" altLang="en-US"/>
              <a:t>를 이용하여 </a:t>
            </a:r>
            <a:r>
              <a:rPr lang="en-US" altLang="ko-KR" dirty="0"/>
              <a:t>analog </a:t>
            </a:r>
            <a:r>
              <a:rPr lang="ko-KR" altLang="en-US"/>
              <a:t>신호를 숫자로 바꿈</a:t>
            </a:r>
            <a:r>
              <a:rPr lang="en-US" altLang="ko-KR" dirty="0"/>
              <a:t>.  </a:t>
            </a:r>
            <a:r>
              <a:rPr lang="ko-KR" altLang="en-US"/>
              <a:t>그 다음은 컴퓨터</a:t>
            </a:r>
            <a:r>
              <a:rPr lang="en-US" altLang="ko-KR" dirty="0"/>
              <a:t>(SW)</a:t>
            </a:r>
            <a:r>
              <a:rPr lang="ko-KR" altLang="en-US"/>
              <a:t>나 </a:t>
            </a:r>
            <a:r>
              <a:rPr lang="en-US" altLang="ko-KR" dirty="0"/>
              <a:t>digital hardware (adder, memory) </a:t>
            </a:r>
            <a:r>
              <a:rPr lang="ko-KR" altLang="en-US"/>
              <a:t>로 처리 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0712" y="3206616"/>
            <a:ext cx="499110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23694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AA00C19-B924-4981-ABEA-969B81A46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6866" name="Picture 2">
            <a:extLst>
              <a:ext uri="{FF2B5EF4-FFF2-40B4-BE49-F238E27FC236}">
                <a16:creationId xmlns:a16="http://schemas.microsoft.com/office/drawing/2014/main" id="{1DA66143-5365-4A23-BDFB-EA9D372D6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1213"/>
            <a:ext cx="9144000" cy="523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5066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Applic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214563"/>
            <a:ext cx="7958138" cy="4262437"/>
          </a:xfrm>
        </p:spPr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In image processing:</a:t>
            </a:r>
          </a:p>
          <a:p>
            <a:pPr lvl="1" eaLnBrk="1" hangingPunct="1"/>
            <a:r>
              <a:rPr lang="en-US" altLang="ko-KR">
                <a:ea typeface="굴림" panose="020B0600000101010101" pitchFamily="50" charset="-127"/>
              </a:rPr>
              <a:t>Instead of time domain: </a:t>
            </a:r>
            <a:r>
              <a:rPr lang="en-US" altLang="ko-KR" i="1">
                <a:ea typeface="굴림" panose="020B0600000101010101" pitchFamily="50" charset="-127"/>
              </a:rPr>
              <a:t>spatial domain</a:t>
            </a:r>
            <a:r>
              <a:rPr lang="en-US" altLang="ko-KR">
                <a:ea typeface="굴림" panose="020B0600000101010101" pitchFamily="50" charset="-127"/>
              </a:rPr>
              <a:t> (normal image space)</a:t>
            </a:r>
          </a:p>
          <a:p>
            <a:pPr lvl="1" eaLnBrk="1" hangingPunct="1"/>
            <a:r>
              <a:rPr lang="en-US" altLang="ko-KR" i="1">
                <a:ea typeface="굴림" panose="020B0600000101010101" pitchFamily="50" charset="-127"/>
              </a:rPr>
              <a:t>frequency domain:</a:t>
            </a:r>
            <a:r>
              <a:rPr lang="en-US" altLang="ko-KR">
                <a:ea typeface="굴림" panose="020B0600000101010101" pitchFamily="50" charset="-127"/>
              </a:rPr>
              <a:t> space in which each image value at image position F represents the amount that the intensity values in image I vary over a specific distance related to F </a:t>
            </a:r>
          </a:p>
          <a:p>
            <a:pPr lvl="1" eaLnBrk="1" hangingPunct="1"/>
            <a:endParaRPr lang="en-US" altLang="ko-KR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794AECF4-0703-4562-8C74-B84CD54F67A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088880" y="947880"/>
              <a:ext cx="4913640" cy="561420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794AECF4-0703-4562-8C74-B84CD54F67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79520" y="938520"/>
                <a:ext cx="4932360" cy="563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455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727"/>
    </mc:Choice>
    <mc:Fallback xmlns="">
      <p:transition spd="slow" advTm="587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ending DFT to 2D (cont’d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pecial case:</a:t>
            </a:r>
            <a:r>
              <a:rPr lang="en-US" altLang="en-US"/>
              <a:t> f(x,y) is N x N.</a:t>
            </a:r>
          </a:p>
          <a:p>
            <a:endParaRPr lang="en-US" altLang="en-US"/>
          </a:p>
          <a:p>
            <a:r>
              <a:rPr lang="en-US" altLang="en-US"/>
              <a:t>Forward DFT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nverse DFT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19400"/>
            <a:ext cx="4343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572000"/>
            <a:ext cx="434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6806" name="Text Box 7"/>
          <p:cNvSpPr txBox="1">
            <a:spLocks noChangeArrowheads="1"/>
          </p:cNvSpPr>
          <p:nvPr/>
        </p:nvSpPr>
        <p:spPr bwMode="auto">
          <a:xfrm>
            <a:off x="3794125" y="3775075"/>
            <a:ext cx="258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u,v = 0,1,2, …, N-1</a:t>
            </a:r>
          </a:p>
        </p:txBody>
      </p:sp>
      <p:sp>
        <p:nvSpPr>
          <p:cNvPr id="76807" name="Text Box 8"/>
          <p:cNvSpPr txBox="1">
            <a:spLocks noChangeArrowheads="1"/>
          </p:cNvSpPr>
          <p:nvPr/>
        </p:nvSpPr>
        <p:spPr bwMode="auto">
          <a:xfrm>
            <a:off x="3794125" y="5537200"/>
            <a:ext cx="258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x,y = 0,1,2, …, N-1</a:t>
            </a:r>
          </a:p>
        </p:txBody>
      </p:sp>
    </p:spTree>
    <p:extLst>
      <p:ext uri="{BB962C8B-B14F-4D97-AF65-F5344CB8AC3E}">
        <p14:creationId xmlns:p14="http://schemas.microsoft.com/office/powerpoint/2010/main" val="3438522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59"/>
    </mc:Choice>
    <mc:Fallback xmlns="">
      <p:transition spd="slow" advTm="25159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Applications: Frequency Domain In Imag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i="1">
                <a:ea typeface="굴림" panose="020B0600000101010101" pitchFamily="50" charset="-127"/>
                <a:cs typeface="Arial" panose="020B0604020202020204" pitchFamily="34" charset="0"/>
              </a:rPr>
              <a:t>Spatial frequency</a:t>
            </a:r>
            <a:r>
              <a:rPr lang="en-US" altLang="ko-KR">
                <a:ea typeface="굴림" panose="020B0600000101010101" pitchFamily="50" charset="-127"/>
                <a:cs typeface="Arial" panose="020B0604020202020204" pitchFamily="34" charset="0"/>
              </a:rPr>
              <a:t> of an image refers to the rate at which the pixel intensities change</a:t>
            </a:r>
            <a:r>
              <a:rPr lang="en-US" altLang="ko-KR">
                <a:ea typeface="굴림" panose="020B0600000101010101" pitchFamily="50" charset="-127"/>
              </a:rPr>
              <a:t> 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In picture on right:</a:t>
            </a:r>
          </a:p>
          <a:p>
            <a:pPr lvl="1" eaLnBrk="1" hangingPunct="1"/>
            <a:r>
              <a:rPr lang="en-US" altLang="ko-KR">
                <a:ea typeface="굴림" panose="020B0600000101010101" pitchFamily="50" charset="-127"/>
              </a:rPr>
              <a:t>High frequences:</a:t>
            </a:r>
          </a:p>
          <a:p>
            <a:pPr lvl="2" eaLnBrk="1" hangingPunct="1"/>
            <a:r>
              <a:rPr lang="en-US" altLang="ko-KR">
                <a:ea typeface="굴림" panose="020B0600000101010101" pitchFamily="50" charset="-127"/>
              </a:rPr>
              <a:t>Near center</a:t>
            </a:r>
          </a:p>
          <a:p>
            <a:pPr lvl="1" eaLnBrk="1" hangingPunct="1"/>
            <a:r>
              <a:rPr lang="en-US" altLang="ko-KR">
                <a:ea typeface="굴림" panose="020B0600000101010101" pitchFamily="50" charset="-127"/>
              </a:rPr>
              <a:t>Low frequences:</a:t>
            </a:r>
          </a:p>
          <a:p>
            <a:pPr lvl="2" eaLnBrk="1" hangingPunct="1"/>
            <a:r>
              <a:rPr lang="en-US" altLang="ko-KR">
                <a:ea typeface="굴림" panose="020B0600000101010101" pitchFamily="50" charset="-127"/>
              </a:rPr>
              <a:t>Corners</a:t>
            </a:r>
          </a:p>
          <a:p>
            <a:pPr eaLnBrk="1" hangingPunct="1"/>
            <a:endParaRPr lang="en-US" altLang="ko-KR">
              <a:ea typeface="굴림" panose="020B0600000101010101" pitchFamily="50" charset="-127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352800"/>
            <a:ext cx="3429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52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0"/>
    </mc:Choice>
    <mc:Fallback xmlns="">
      <p:transition spd="slow" advTm="4660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Digital Filter Design &amp;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Implementa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Wonyong Sung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gray">
          <a:xfrm>
            <a:off x="325438" y="5538788"/>
            <a:ext cx="11493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/>
              <a:t>2 x 1.5 h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85"/>
    </mc:Choice>
    <mc:Fallback xmlns="">
      <p:transition spd="slow" advTm="16585"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>
                <a:solidFill>
                  <a:srgbClr val="FF0066"/>
                </a:solidFill>
              </a:rPr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Digital Filter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086600" cy="4419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Types of Digital Filters: </a:t>
            </a:r>
          </a:p>
          <a:p>
            <a:pPr lvl="1"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low-pass, band-pass, high-pass, notch-filter, </a:t>
            </a:r>
            <a:r>
              <a:rPr lang="en-US" altLang="ko-KR" dirty="0" err="1">
                <a:ea typeface="굴림" pitchFamily="50" charset="-127"/>
              </a:rPr>
              <a:t>allpass</a:t>
            </a:r>
            <a:r>
              <a:rPr lang="en-US" altLang="ko-KR" dirty="0">
                <a:ea typeface="굴림" pitchFamily="50" charset="-127"/>
              </a:rPr>
              <a:t>, etc.</a:t>
            </a:r>
          </a:p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FIR and IIR Digital Filters</a:t>
            </a:r>
          </a:p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Filters for sampling rate convers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140"/>
    </mc:Choice>
    <mc:Fallback xmlns="">
      <p:transition spd="slow" advTm="75140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>
                <a:solidFill>
                  <a:srgbClr val="FF0066"/>
                </a:solidFill>
              </a:rPr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Types of Digital Filter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56100" y="1052513"/>
            <a:ext cx="3962400" cy="4343400"/>
          </a:xfrm>
        </p:spPr>
        <p:txBody>
          <a:bodyPr/>
          <a:lstStyle/>
          <a:p>
            <a:r>
              <a:rPr lang="en-US" altLang="ko-KR" sz="1800" dirty="0">
                <a:ea typeface="굴림" pitchFamily="50" charset="-127"/>
              </a:rPr>
              <a:t>Usages:</a:t>
            </a:r>
          </a:p>
          <a:p>
            <a:pPr lvl="1"/>
            <a:r>
              <a:rPr lang="en-US" altLang="ko-KR" sz="1800" dirty="0">
                <a:ea typeface="굴림" pitchFamily="50" charset="-127"/>
              </a:rPr>
              <a:t>Low pass: anti-aliasing, smoothing, noise reduction</a:t>
            </a:r>
          </a:p>
          <a:p>
            <a:pPr lvl="1"/>
            <a:r>
              <a:rPr lang="en-US" altLang="ko-KR" sz="1800" dirty="0">
                <a:ea typeface="굴림" pitchFamily="50" charset="-127"/>
              </a:rPr>
              <a:t>High pass: DC removal, baseline wander reduction</a:t>
            </a:r>
          </a:p>
          <a:p>
            <a:pPr lvl="1"/>
            <a:r>
              <a:rPr lang="en-US" altLang="ko-KR" sz="1800" dirty="0">
                <a:ea typeface="굴림" pitchFamily="50" charset="-127"/>
              </a:rPr>
              <a:t>Band pass: noise reduction</a:t>
            </a:r>
          </a:p>
          <a:p>
            <a:r>
              <a:rPr lang="en-US" altLang="ko-KR" sz="1800" dirty="0">
                <a:ea typeface="굴림" pitchFamily="50" charset="-127"/>
              </a:rPr>
              <a:t>Design: </a:t>
            </a:r>
          </a:p>
          <a:p>
            <a:pPr lvl="1"/>
            <a:r>
              <a:rPr lang="en-US" altLang="ko-KR" sz="1800" dirty="0">
                <a:ea typeface="굴림" pitchFamily="50" charset="-127"/>
              </a:rPr>
              <a:t>Choose FIR or IIR filter coefficients to approximate desired frequency response.</a:t>
            </a:r>
          </a:p>
          <a:p>
            <a:pPr lvl="1"/>
            <a:r>
              <a:rPr lang="en-US" altLang="ko-KR" sz="1800" dirty="0">
                <a:ea typeface="굴림" pitchFamily="50" charset="-127"/>
              </a:rPr>
              <a:t>Usually the designed filter coefficients are not unique! Leaving large design space to be explored.  </a:t>
            </a:r>
            <a:r>
              <a:rPr lang="en-US" altLang="ko-KR" sz="1800" dirty="0" err="1">
                <a:ea typeface="굴림" pitchFamily="50" charset="-127"/>
              </a:rPr>
              <a:t>Passband</a:t>
            </a:r>
            <a:r>
              <a:rPr lang="en-US" altLang="ko-KR" sz="1800" dirty="0">
                <a:ea typeface="굴림" pitchFamily="50" charset="-127"/>
              </a:rPr>
              <a:t>, </a:t>
            </a:r>
            <a:r>
              <a:rPr lang="en-US" altLang="ko-KR" sz="1800" dirty="0" err="1">
                <a:ea typeface="굴림" pitchFamily="50" charset="-127"/>
              </a:rPr>
              <a:t>stopband</a:t>
            </a:r>
            <a:r>
              <a:rPr lang="en-US" altLang="ko-KR" sz="1800" dirty="0">
                <a:ea typeface="굴림" pitchFamily="50" charset="-127"/>
              </a:rPr>
              <a:t> ripples.</a:t>
            </a:r>
          </a:p>
        </p:txBody>
      </p:sp>
      <p:grpSp>
        <p:nvGrpSpPr>
          <p:cNvPr id="269316" name="Group 4"/>
          <p:cNvGrpSpPr>
            <a:grpSpLocks/>
          </p:cNvGrpSpPr>
          <p:nvPr/>
        </p:nvGrpSpPr>
        <p:grpSpPr bwMode="auto">
          <a:xfrm>
            <a:off x="1333500" y="1993900"/>
            <a:ext cx="2784475" cy="1231900"/>
            <a:chOff x="816" y="1792"/>
            <a:chExt cx="1754" cy="776"/>
          </a:xfrm>
        </p:grpSpPr>
        <p:sp>
          <p:nvSpPr>
            <p:cNvPr id="269317" name="Line 5"/>
            <p:cNvSpPr>
              <a:spLocks noChangeShapeType="1"/>
            </p:cNvSpPr>
            <p:nvPr/>
          </p:nvSpPr>
          <p:spPr bwMode="auto">
            <a:xfrm>
              <a:off x="816" y="236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18" name="Line 6"/>
            <p:cNvSpPr>
              <a:spLocks noChangeShapeType="1"/>
            </p:cNvSpPr>
            <p:nvPr/>
          </p:nvSpPr>
          <p:spPr bwMode="auto">
            <a:xfrm flipV="1">
              <a:off x="816" y="17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19" name="Line 7"/>
            <p:cNvSpPr>
              <a:spLocks noChangeShapeType="1"/>
            </p:cNvSpPr>
            <p:nvPr/>
          </p:nvSpPr>
          <p:spPr bwMode="auto">
            <a:xfrm>
              <a:off x="2112" y="2320"/>
              <a:ext cx="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20" name="Text Box 8"/>
            <p:cNvSpPr txBox="1">
              <a:spLocks noChangeArrowheads="1"/>
            </p:cNvSpPr>
            <p:nvPr/>
          </p:nvSpPr>
          <p:spPr bwMode="auto">
            <a:xfrm>
              <a:off x="2366" y="2284"/>
              <a:ext cx="2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</a:t>
              </a:r>
              <a:endParaRPr lang="en-US" altLang="ko-KR" sz="1600"/>
            </a:p>
          </p:txBody>
        </p:sp>
        <p:sp>
          <p:nvSpPr>
            <p:cNvPr id="269321" name="Text Box 9"/>
            <p:cNvSpPr txBox="1">
              <a:spLocks noChangeArrowheads="1"/>
            </p:cNvSpPr>
            <p:nvPr/>
          </p:nvSpPr>
          <p:spPr bwMode="auto">
            <a:xfrm>
              <a:off x="2078" y="2356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</a:t>
              </a:r>
              <a:endParaRPr lang="en-US" altLang="ko-KR" sz="1600"/>
            </a:p>
          </p:txBody>
        </p:sp>
      </p:grpSp>
      <p:grpSp>
        <p:nvGrpSpPr>
          <p:cNvPr id="269322" name="Group 10"/>
          <p:cNvGrpSpPr>
            <a:grpSpLocks/>
          </p:cNvGrpSpPr>
          <p:nvPr/>
        </p:nvGrpSpPr>
        <p:grpSpPr bwMode="auto">
          <a:xfrm>
            <a:off x="1320800" y="3530600"/>
            <a:ext cx="2784475" cy="1231900"/>
            <a:chOff x="816" y="1792"/>
            <a:chExt cx="1754" cy="776"/>
          </a:xfrm>
        </p:grpSpPr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>
              <a:off x="816" y="236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24" name="Line 12"/>
            <p:cNvSpPr>
              <a:spLocks noChangeShapeType="1"/>
            </p:cNvSpPr>
            <p:nvPr/>
          </p:nvSpPr>
          <p:spPr bwMode="auto">
            <a:xfrm flipV="1">
              <a:off x="816" y="17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2112" y="2320"/>
              <a:ext cx="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26" name="Text Box 14"/>
            <p:cNvSpPr txBox="1">
              <a:spLocks noChangeArrowheads="1"/>
            </p:cNvSpPr>
            <p:nvPr/>
          </p:nvSpPr>
          <p:spPr bwMode="auto">
            <a:xfrm>
              <a:off x="2366" y="2284"/>
              <a:ext cx="2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</a:t>
              </a:r>
              <a:endParaRPr lang="en-US" altLang="ko-KR" sz="1600"/>
            </a:p>
          </p:txBody>
        </p:sp>
        <p:sp>
          <p:nvSpPr>
            <p:cNvPr id="269327" name="Text Box 15"/>
            <p:cNvSpPr txBox="1">
              <a:spLocks noChangeArrowheads="1"/>
            </p:cNvSpPr>
            <p:nvPr/>
          </p:nvSpPr>
          <p:spPr bwMode="auto">
            <a:xfrm>
              <a:off x="2078" y="2356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</a:t>
              </a:r>
              <a:endParaRPr lang="en-US" altLang="ko-KR" sz="1600"/>
            </a:p>
          </p:txBody>
        </p:sp>
      </p:grpSp>
      <p:grpSp>
        <p:nvGrpSpPr>
          <p:cNvPr id="269328" name="Group 16"/>
          <p:cNvGrpSpPr>
            <a:grpSpLocks/>
          </p:cNvGrpSpPr>
          <p:nvPr/>
        </p:nvGrpSpPr>
        <p:grpSpPr bwMode="auto">
          <a:xfrm>
            <a:off x="1320800" y="5067300"/>
            <a:ext cx="2784475" cy="1231900"/>
            <a:chOff x="816" y="1792"/>
            <a:chExt cx="1754" cy="776"/>
          </a:xfrm>
        </p:grpSpPr>
        <p:sp>
          <p:nvSpPr>
            <p:cNvPr id="269329" name="Line 17"/>
            <p:cNvSpPr>
              <a:spLocks noChangeShapeType="1"/>
            </p:cNvSpPr>
            <p:nvPr/>
          </p:nvSpPr>
          <p:spPr bwMode="auto">
            <a:xfrm>
              <a:off x="816" y="236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30" name="Line 18"/>
            <p:cNvSpPr>
              <a:spLocks noChangeShapeType="1"/>
            </p:cNvSpPr>
            <p:nvPr/>
          </p:nvSpPr>
          <p:spPr bwMode="auto">
            <a:xfrm flipV="1">
              <a:off x="816" y="17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31" name="Line 19"/>
            <p:cNvSpPr>
              <a:spLocks noChangeShapeType="1"/>
            </p:cNvSpPr>
            <p:nvPr/>
          </p:nvSpPr>
          <p:spPr bwMode="auto">
            <a:xfrm>
              <a:off x="2112" y="2320"/>
              <a:ext cx="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9332" name="Text Box 20"/>
            <p:cNvSpPr txBox="1">
              <a:spLocks noChangeArrowheads="1"/>
            </p:cNvSpPr>
            <p:nvPr/>
          </p:nvSpPr>
          <p:spPr bwMode="auto">
            <a:xfrm>
              <a:off x="2366" y="2284"/>
              <a:ext cx="2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</a:t>
              </a:r>
              <a:endParaRPr lang="en-US" altLang="ko-KR" sz="1600"/>
            </a:p>
          </p:txBody>
        </p:sp>
        <p:sp>
          <p:nvSpPr>
            <p:cNvPr id="269333" name="Text Box 21"/>
            <p:cNvSpPr txBox="1">
              <a:spLocks noChangeArrowheads="1"/>
            </p:cNvSpPr>
            <p:nvPr/>
          </p:nvSpPr>
          <p:spPr bwMode="auto">
            <a:xfrm>
              <a:off x="2078" y="2356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ko-KR" sz="1600">
                  <a:sym typeface="Symbol" pitchFamily="18" charset="2"/>
                </a:rPr>
                <a:t></a:t>
              </a:r>
              <a:endParaRPr lang="en-US" altLang="ko-KR" sz="1600"/>
            </a:p>
          </p:txBody>
        </p:sp>
      </p:grpSp>
      <p:sp>
        <p:nvSpPr>
          <p:cNvPr id="269334" name="Rectangle 22"/>
          <p:cNvSpPr>
            <a:spLocks noChangeArrowheads="1"/>
          </p:cNvSpPr>
          <p:nvPr/>
        </p:nvSpPr>
        <p:spPr bwMode="auto">
          <a:xfrm>
            <a:off x="1333500" y="2489200"/>
            <a:ext cx="609600" cy="419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9335" name="Rectangle 23"/>
          <p:cNvSpPr>
            <a:spLocks noChangeArrowheads="1"/>
          </p:cNvSpPr>
          <p:nvPr/>
        </p:nvSpPr>
        <p:spPr bwMode="auto">
          <a:xfrm>
            <a:off x="2578100" y="4025900"/>
            <a:ext cx="800100" cy="419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9336" name="Rectangle 24"/>
          <p:cNvSpPr>
            <a:spLocks noChangeArrowheads="1"/>
          </p:cNvSpPr>
          <p:nvPr/>
        </p:nvSpPr>
        <p:spPr bwMode="auto">
          <a:xfrm>
            <a:off x="1892300" y="5562600"/>
            <a:ext cx="609600" cy="419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9337" name="Text Box 25"/>
          <p:cNvSpPr txBox="1">
            <a:spLocks noChangeArrowheads="1"/>
          </p:cNvSpPr>
          <p:nvPr/>
        </p:nvSpPr>
        <p:spPr bwMode="auto">
          <a:xfrm>
            <a:off x="609600" y="2017713"/>
            <a:ext cx="773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1600"/>
              <a:t>|H(e</a:t>
            </a:r>
            <a:r>
              <a:rPr lang="en-US" altLang="ko-KR" sz="1600" baseline="30000"/>
              <a:t>j</a:t>
            </a:r>
            <a:r>
              <a:rPr lang="en-US" altLang="ko-KR" sz="1600" baseline="30000">
                <a:sym typeface="Symbol" pitchFamily="18" charset="2"/>
              </a:rPr>
              <a:t></a:t>
            </a:r>
            <a:r>
              <a:rPr lang="en-US" altLang="ko-KR" sz="1600"/>
              <a:t>)|</a:t>
            </a:r>
          </a:p>
        </p:txBody>
      </p:sp>
      <p:sp>
        <p:nvSpPr>
          <p:cNvPr id="269338" name="Text Box 26"/>
          <p:cNvSpPr txBox="1">
            <a:spLocks noChangeArrowheads="1"/>
          </p:cNvSpPr>
          <p:nvPr/>
        </p:nvSpPr>
        <p:spPr bwMode="auto">
          <a:xfrm>
            <a:off x="635000" y="3668713"/>
            <a:ext cx="773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1600"/>
              <a:t>|H(e</a:t>
            </a:r>
            <a:r>
              <a:rPr lang="en-US" altLang="ko-KR" sz="1600" baseline="30000"/>
              <a:t>j</a:t>
            </a:r>
            <a:r>
              <a:rPr lang="en-US" altLang="ko-KR" sz="1600" baseline="30000">
                <a:sym typeface="Symbol" pitchFamily="18" charset="2"/>
              </a:rPr>
              <a:t></a:t>
            </a:r>
            <a:r>
              <a:rPr lang="en-US" altLang="ko-KR" sz="1600"/>
              <a:t>)|</a:t>
            </a:r>
          </a:p>
        </p:txBody>
      </p:sp>
      <p:sp>
        <p:nvSpPr>
          <p:cNvPr id="269339" name="Text Box 27"/>
          <p:cNvSpPr txBox="1">
            <a:spLocks noChangeArrowheads="1"/>
          </p:cNvSpPr>
          <p:nvPr/>
        </p:nvSpPr>
        <p:spPr bwMode="auto">
          <a:xfrm>
            <a:off x="635000" y="5167313"/>
            <a:ext cx="773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1600"/>
              <a:t>|H(e</a:t>
            </a:r>
            <a:r>
              <a:rPr lang="en-US" altLang="ko-KR" sz="1600" baseline="30000"/>
              <a:t>j</a:t>
            </a:r>
            <a:r>
              <a:rPr lang="en-US" altLang="ko-KR" sz="1600" baseline="30000">
                <a:sym typeface="Symbol" pitchFamily="18" charset="2"/>
              </a:rPr>
              <a:t></a:t>
            </a:r>
            <a:r>
              <a:rPr lang="en-US" altLang="ko-KR" sz="1600"/>
              <a:t>)|</a:t>
            </a:r>
          </a:p>
        </p:txBody>
      </p:sp>
      <p:sp>
        <p:nvSpPr>
          <p:cNvPr id="269340" name="Text Box 28"/>
          <p:cNvSpPr txBox="1">
            <a:spLocks noChangeArrowheads="1"/>
          </p:cNvSpPr>
          <p:nvPr/>
        </p:nvSpPr>
        <p:spPr bwMode="auto">
          <a:xfrm>
            <a:off x="1939925" y="1997075"/>
            <a:ext cx="134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2400">
                <a:solidFill>
                  <a:schemeClr val="accent2"/>
                </a:solidFill>
              </a:rPr>
              <a:t>Low pass</a:t>
            </a:r>
          </a:p>
        </p:txBody>
      </p:sp>
      <p:sp>
        <p:nvSpPr>
          <p:cNvPr id="269341" name="Text Box 29"/>
          <p:cNvSpPr txBox="1">
            <a:spLocks noChangeArrowheads="1"/>
          </p:cNvSpPr>
          <p:nvPr/>
        </p:nvSpPr>
        <p:spPr bwMode="auto">
          <a:xfrm>
            <a:off x="1889125" y="3368675"/>
            <a:ext cx="1395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2400">
                <a:solidFill>
                  <a:schemeClr val="accent2"/>
                </a:solidFill>
              </a:rPr>
              <a:t>High pass</a:t>
            </a:r>
          </a:p>
        </p:txBody>
      </p:sp>
      <p:sp>
        <p:nvSpPr>
          <p:cNvPr id="269342" name="Text Box 30"/>
          <p:cNvSpPr txBox="1">
            <a:spLocks noChangeArrowheads="1"/>
          </p:cNvSpPr>
          <p:nvPr/>
        </p:nvSpPr>
        <p:spPr bwMode="auto">
          <a:xfrm>
            <a:off x="2016125" y="4930775"/>
            <a:ext cx="142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ko-KR" sz="2400">
                <a:solidFill>
                  <a:schemeClr val="accent2"/>
                </a:solidFill>
              </a:rPr>
              <a:t>Band pas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674"/>
    </mc:Choice>
    <mc:Fallback xmlns="">
      <p:transition spd="slow" advTm="150674"/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>
                <a:solidFill>
                  <a:srgbClr val="FF0066"/>
                </a:solidFill>
              </a:rPr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r>
              <a:rPr lang="en-US" altLang="ko-KR">
                <a:effectLst>
                  <a:outerShdw blurRad="38100" dist="38100" dir="2700000" algn="tl">
                    <a:srgbClr val="C0C0C0"/>
                  </a:outerShdw>
                </a:effectLst>
                <a:ea typeface="굴림" pitchFamily="50" charset="-127"/>
              </a:rPr>
              <a:t>Digital filter specifications</a:t>
            </a:r>
            <a:endParaRPr lang="en-US" altLang="ko-KR">
              <a:ea typeface="굴림" pitchFamily="50" charset="-127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4675"/>
            <a:ext cx="7772400" cy="4632325"/>
          </a:xfrm>
        </p:spPr>
        <p:txBody>
          <a:bodyPr/>
          <a:lstStyle/>
          <a:p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For example the magnitude response    |G(e</a:t>
            </a:r>
            <a:r>
              <a:rPr lang="en-US" altLang="ko-KR" sz="2000" baseline="30000">
                <a:solidFill>
                  <a:srgbClr val="FF0000"/>
                </a:solidFill>
                <a:ea typeface="굴림" pitchFamily="50" charset="-127"/>
              </a:rPr>
              <a:t>j</a:t>
            </a:r>
            <a:r>
              <a:rPr lang="en-US" altLang="ko-KR" sz="2000" baseline="30000">
                <a:solidFill>
                  <a:srgbClr val="FF0000"/>
                </a:solidFill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)|      of a digital lowpass filter may be given as indicated below</a:t>
            </a:r>
            <a:endParaRPr lang="en-US" altLang="ko-KR" sz="2000">
              <a:ea typeface="굴림" pitchFamily="50" charset="-127"/>
            </a:endParaRPr>
          </a:p>
        </p:txBody>
      </p:sp>
      <p:pic>
        <p:nvPicPr>
          <p:cNvPr id="3522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338" y="3068638"/>
            <a:ext cx="3986212" cy="300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2261" name="Text Box 5"/>
          <p:cNvSpPr txBox="1">
            <a:spLocks noChangeArrowheads="1"/>
          </p:cNvSpPr>
          <p:nvPr/>
        </p:nvSpPr>
        <p:spPr bwMode="gray">
          <a:xfrm>
            <a:off x="250825" y="6092825"/>
            <a:ext cx="622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/>
              <a:t>* Transition bandwidth is important for filter order determina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9869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18338" y="4598988"/>
              <a:ext cx="1563687" cy="419100"/>
            </p14:xfrm>
          </p:contentPart>
        </mc:Choice>
        <mc:Fallback xmlns="">
          <p:pic>
            <p:nvPicPr>
              <p:cNvPr id="49869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08988" y="4589627"/>
                <a:ext cx="1582388" cy="437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9869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6150" y="5197475"/>
              <a:ext cx="741363" cy="330200"/>
            </p14:xfrm>
          </p:contentPart>
        </mc:Choice>
        <mc:Fallback xmlns="">
          <p:pic>
            <p:nvPicPr>
              <p:cNvPr id="49869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86788" y="5188113"/>
                <a:ext cx="760086" cy="348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9869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97850" y="5286375"/>
              <a:ext cx="847725" cy="312738"/>
            </p14:xfrm>
          </p:contentPart>
        </mc:Choice>
        <mc:Fallback xmlns="">
          <p:pic>
            <p:nvPicPr>
              <p:cNvPr id="49869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188491" y="5277018"/>
                <a:ext cx="866443" cy="331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9869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67525" y="3170238"/>
              <a:ext cx="1535113" cy="1187450"/>
            </p14:xfrm>
          </p:contentPart>
        </mc:Choice>
        <mc:Fallback xmlns="">
          <p:pic>
            <p:nvPicPr>
              <p:cNvPr id="49869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858167" y="3160877"/>
                <a:ext cx="1553830" cy="12061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9869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4988" y="3589338"/>
              <a:ext cx="911225" cy="760412"/>
            </p14:xfrm>
          </p:contentPart>
        </mc:Choice>
        <mc:Fallback xmlns="">
          <p:pic>
            <p:nvPicPr>
              <p:cNvPr id="49869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875627" y="3579977"/>
                <a:ext cx="929946" cy="77913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9018"/>
    </mc:Choice>
    <mc:Fallback xmlns="">
      <p:transition spd="slow" advTm="279018"/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7F359DB-6561-4DE9-8493-70999CD26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B (decibel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2F91AA-0C6D-485F-8DAD-73E04DA236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ko-KR" altLang="en-US" dirty="0"/>
              <a:t>신호의 크기나 시스템의 </a:t>
            </a:r>
            <a:r>
              <a:rPr lang="ko-KR" altLang="en-US" dirty="0" err="1"/>
              <a:t>증폭율</a:t>
            </a:r>
            <a:r>
              <a:rPr lang="ko-KR" altLang="en-US" dirty="0"/>
              <a:t> 등을 나타내는 단위</a:t>
            </a:r>
            <a:r>
              <a:rPr lang="en-US" altLang="ko-KR" dirty="0"/>
              <a:t>. </a:t>
            </a:r>
            <a:r>
              <a:rPr lang="ko-KR" altLang="en-US" dirty="0"/>
              <a:t>전력</a:t>
            </a:r>
            <a:r>
              <a:rPr lang="en-US" altLang="ko-KR" dirty="0"/>
              <a:t>(power)</a:t>
            </a:r>
            <a:r>
              <a:rPr lang="ko-KR" altLang="en-US" dirty="0"/>
              <a:t>의 비로 따진다</a:t>
            </a:r>
            <a:r>
              <a:rPr lang="en-US" altLang="ko-KR" dirty="0"/>
              <a:t>: dB</a:t>
            </a:r>
          </a:p>
          <a:p>
            <a:r>
              <a:rPr lang="en-US" altLang="ko-KR" dirty="0"/>
              <a:t>Bel </a:t>
            </a:r>
            <a:r>
              <a:rPr lang="ko-KR" altLang="en-US" dirty="0"/>
              <a:t>은 </a:t>
            </a:r>
            <a:r>
              <a:rPr lang="en-US" altLang="ko-KR" dirty="0"/>
              <a:t>Bel of A = log10 A</a:t>
            </a:r>
            <a:br>
              <a:rPr lang="en-US" altLang="ko-KR" dirty="0"/>
            </a:br>
            <a:r>
              <a:rPr lang="en-US" altLang="ko-KR" dirty="0"/>
              <a:t> -&gt; </a:t>
            </a:r>
            <a:r>
              <a:rPr lang="en-US" altLang="ko-KR" dirty="0" err="1"/>
              <a:t>decibe</a:t>
            </a:r>
            <a:r>
              <a:rPr lang="ko-KR" altLang="en-US" dirty="0"/>
              <a:t>은 </a:t>
            </a:r>
            <a:r>
              <a:rPr lang="en-US" altLang="ko-KR" dirty="0"/>
              <a:t>bel</a:t>
            </a:r>
            <a:r>
              <a:rPr lang="ko-KR" altLang="en-US" dirty="0"/>
              <a:t>의 </a:t>
            </a:r>
            <a:r>
              <a:rPr lang="en-US" altLang="ko-KR" dirty="0"/>
              <a:t>10</a:t>
            </a:r>
            <a:r>
              <a:rPr lang="ko-KR" altLang="en-US" dirty="0"/>
              <a:t>배 값</a:t>
            </a:r>
            <a:endParaRPr lang="en-US" altLang="ko-KR" dirty="0"/>
          </a:p>
          <a:p>
            <a:r>
              <a:rPr lang="ko-KR" altLang="en-US" dirty="0"/>
              <a:t>신호의 크기가 </a:t>
            </a:r>
            <a:r>
              <a:rPr lang="en-US" altLang="ko-KR" dirty="0"/>
              <a:t>k </a:t>
            </a:r>
            <a:r>
              <a:rPr lang="ko-KR" altLang="en-US" dirty="0"/>
              <a:t>배 되면 </a:t>
            </a:r>
            <a:r>
              <a:rPr lang="en-US" altLang="ko-KR" dirty="0"/>
              <a:t>power</a:t>
            </a:r>
            <a:r>
              <a:rPr lang="ko-KR" altLang="en-US" dirty="0"/>
              <a:t>는 </a:t>
            </a:r>
            <a:r>
              <a:rPr lang="en-US" altLang="ko-KR" dirty="0"/>
              <a:t>k</a:t>
            </a:r>
            <a:r>
              <a:rPr lang="en-US" altLang="ko-KR" baseline="30000" dirty="0"/>
              <a:t>2</a:t>
            </a:r>
            <a:r>
              <a:rPr lang="en-US" altLang="ko-KR" dirty="0"/>
              <a:t> </a:t>
            </a:r>
            <a:r>
              <a:rPr lang="ko-KR" altLang="en-US" dirty="0"/>
              <a:t>배가 된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어떤 </a:t>
            </a:r>
            <a:r>
              <a:rPr lang="en-US" altLang="ko-KR" dirty="0"/>
              <a:t>amp</a:t>
            </a:r>
            <a:r>
              <a:rPr lang="ko-KR" altLang="en-US" dirty="0"/>
              <a:t>를 지났더니 신호가 </a:t>
            </a:r>
            <a:r>
              <a:rPr lang="en-US" altLang="ko-KR" dirty="0"/>
              <a:t>10</a:t>
            </a:r>
            <a:r>
              <a:rPr lang="ko-KR" altLang="en-US" dirty="0"/>
              <a:t>배 되었다</a:t>
            </a:r>
            <a:r>
              <a:rPr lang="en-US" altLang="ko-KR" dirty="0"/>
              <a:t>. </a:t>
            </a:r>
          </a:p>
          <a:p>
            <a:pPr lvl="1"/>
            <a:r>
              <a:rPr lang="ko-KR" altLang="en-US" dirty="0"/>
              <a:t>이 경우 신호의 </a:t>
            </a:r>
            <a:r>
              <a:rPr lang="en-US" altLang="ko-KR" dirty="0"/>
              <a:t>power</a:t>
            </a:r>
            <a:r>
              <a:rPr lang="ko-KR" altLang="en-US" dirty="0"/>
              <a:t>는 </a:t>
            </a:r>
            <a:r>
              <a:rPr lang="en-US" altLang="ko-KR" dirty="0"/>
              <a:t>100</a:t>
            </a:r>
            <a:r>
              <a:rPr lang="ko-KR" altLang="en-US" dirty="0"/>
              <a:t>배가 되었다</a:t>
            </a:r>
            <a:r>
              <a:rPr lang="en-US" altLang="ko-KR" dirty="0"/>
              <a:t>. </a:t>
            </a:r>
          </a:p>
          <a:p>
            <a:pPr lvl="1"/>
            <a:r>
              <a:rPr lang="en-US" altLang="ko-KR" dirty="0"/>
              <a:t>Bel</a:t>
            </a:r>
            <a:r>
              <a:rPr lang="ko-KR" altLang="en-US" dirty="0"/>
              <a:t> 값은 </a:t>
            </a:r>
            <a:r>
              <a:rPr lang="en-US" altLang="ko-KR" dirty="0"/>
              <a:t>log10 (100) = 2 </a:t>
            </a:r>
          </a:p>
          <a:p>
            <a:pPr lvl="1"/>
            <a:r>
              <a:rPr lang="en-US" altLang="ko-KR" dirty="0"/>
              <a:t>dB</a:t>
            </a:r>
            <a:r>
              <a:rPr lang="ko-KR" altLang="en-US" dirty="0"/>
              <a:t> 값은 </a:t>
            </a:r>
            <a:r>
              <a:rPr lang="en-US" altLang="ko-KR" dirty="0"/>
              <a:t>20</a:t>
            </a:r>
          </a:p>
          <a:p>
            <a:pPr lvl="1"/>
            <a:r>
              <a:rPr lang="ko-KR" altLang="en-US" dirty="0"/>
              <a:t>비슷하게 신호가 </a:t>
            </a:r>
            <a:r>
              <a:rPr lang="en-US" altLang="ko-KR" dirty="0"/>
              <a:t>100</a:t>
            </a:r>
            <a:r>
              <a:rPr lang="ko-KR" altLang="en-US" dirty="0"/>
              <a:t>배가 되면 </a:t>
            </a:r>
            <a:r>
              <a:rPr lang="en-US" altLang="ko-KR" dirty="0"/>
              <a:t>40dB</a:t>
            </a:r>
          </a:p>
          <a:p>
            <a:pPr lvl="1"/>
            <a:r>
              <a:rPr lang="ko-KR" altLang="en-US" dirty="0"/>
              <a:t>비슷하게 신호가 </a:t>
            </a:r>
            <a:r>
              <a:rPr lang="en-US" altLang="ko-KR" dirty="0"/>
              <a:t>1/100</a:t>
            </a:r>
            <a:r>
              <a:rPr lang="ko-KR" altLang="en-US" dirty="0"/>
              <a:t>이 되면 </a:t>
            </a:r>
            <a:r>
              <a:rPr lang="en-US" altLang="ko-KR" dirty="0"/>
              <a:t>-40dB</a:t>
            </a:r>
          </a:p>
          <a:p>
            <a:pPr lvl="1"/>
            <a:r>
              <a:rPr lang="ko-KR" altLang="en-US" dirty="0"/>
              <a:t>신호 크기가 </a:t>
            </a:r>
            <a:r>
              <a:rPr lang="en-US" altLang="ko-KR" dirty="0"/>
              <a:t>1.12</a:t>
            </a:r>
            <a:r>
              <a:rPr lang="ko-KR" altLang="en-US" dirty="0"/>
              <a:t>배가 되면</a:t>
            </a:r>
            <a:r>
              <a:rPr lang="en-US" altLang="ko-KR" dirty="0"/>
              <a:t>, 20*(log10</a:t>
            </a:r>
            <a:r>
              <a:rPr lang="ko-KR" altLang="en-US" dirty="0"/>
              <a:t> </a:t>
            </a:r>
            <a:r>
              <a:rPr lang="en-US" altLang="ko-KR" dirty="0"/>
              <a:t>1.12)=1dB </a:t>
            </a:r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01B60DF-43CF-47DA-AD5B-DFB8E13092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816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940"/>
    </mc:Choice>
    <mc:Fallback xmlns="">
      <p:transition spd="slow" advTm="138940"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>
                <a:solidFill>
                  <a:srgbClr val="FF0066"/>
                </a:solidFill>
              </a:rPr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908050"/>
          </a:xfrm>
        </p:spPr>
        <p:txBody>
          <a:bodyPr/>
          <a:lstStyle/>
          <a:p>
            <a:r>
              <a:rPr lang="en-US" altLang="ko-KR">
                <a:effectLst>
                  <a:outerShdw blurRad="38100" dist="38100" dir="2700000" algn="tl">
                    <a:srgbClr val="C0C0C0"/>
                  </a:outerShdw>
                </a:effectLst>
                <a:ea typeface="굴림" pitchFamily="50" charset="-127"/>
              </a:rPr>
              <a:t>Digital filter specifications</a:t>
            </a:r>
            <a:endParaRPr lang="en-US" altLang="ko-KR">
              <a:ea typeface="굴림" pitchFamily="50" charset="-127"/>
            </a:endParaRP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627562"/>
          </a:xfrm>
        </p:spPr>
        <p:txBody>
          <a:bodyPr/>
          <a:lstStyle/>
          <a:p>
            <a:pPr marL="571500" indent="-292100" algn="ctr"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</a:rPr>
              <a:t>Filter specification parameters       </a:t>
            </a:r>
            <a:endParaRPr lang="en-US" altLang="ko-KR" b="0">
              <a:solidFill>
                <a:srgbClr val="FF0000"/>
              </a:solidFill>
              <a:ea typeface="굴림" pitchFamily="50" charset="-127"/>
            </a:endParaRPr>
          </a:p>
          <a:p>
            <a:pPr marL="571500" indent="-292100"/>
            <a:r>
              <a:rPr lang="en-US" altLang="ko-KR">
                <a:ea typeface="굴림" pitchFamily="50" charset="-127"/>
              </a:rPr>
              <a:t>        -  </a:t>
            </a:r>
            <a:r>
              <a:rPr lang="en-US" altLang="ko-KR" b="0">
                <a:solidFill>
                  <a:srgbClr val="FF0000"/>
                </a:solidFill>
                <a:ea typeface="굴림" pitchFamily="50" charset="-127"/>
              </a:rPr>
              <a:t>passband edge frequency</a:t>
            </a:r>
            <a:endParaRPr lang="en-US" altLang="ko-KR">
              <a:ea typeface="굴림" pitchFamily="50" charset="-127"/>
            </a:endParaRPr>
          </a:p>
          <a:p>
            <a:pPr marL="571500" indent="-292100"/>
            <a:r>
              <a:rPr lang="en-US" altLang="ko-KR">
                <a:ea typeface="굴림" pitchFamily="50" charset="-127"/>
              </a:rPr>
              <a:t>        -  </a:t>
            </a:r>
            <a:r>
              <a:rPr lang="en-US" altLang="ko-KR" b="0">
                <a:solidFill>
                  <a:schemeClr val="hlink"/>
                </a:solidFill>
                <a:ea typeface="굴림" pitchFamily="50" charset="-127"/>
              </a:rPr>
              <a:t>stopband edge frequency</a:t>
            </a:r>
            <a:endParaRPr lang="en-US" altLang="ko-KR">
              <a:ea typeface="굴림" pitchFamily="50" charset="-127"/>
            </a:endParaRPr>
          </a:p>
          <a:p>
            <a:pPr marL="571500" indent="-292100"/>
            <a:r>
              <a:rPr lang="en-US" altLang="ko-KR">
                <a:ea typeface="굴림" pitchFamily="50" charset="-127"/>
              </a:rPr>
              <a:t>        -  </a:t>
            </a:r>
            <a:r>
              <a:rPr lang="en-US" altLang="ko-KR" b="0">
                <a:solidFill>
                  <a:schemeClr val="accent2"/>
                </a:solidFill>
                <a:ea typeface="굴림" pitchFamily="50" charset="-127"/>
              </a:rPr>
              <a:t>peak ripple value</a:t>
            </a:r>
            <a:r>
              <a:rPr lang="en-US" altLang="ko-KR">
                <a:solidFill>
                  <a:schemeClr val="accent2"/>
                </a:solidFill>
                <a:ea typeface="굴림" pitchFamily="50" charset="-127"/>
              </a:rPr>
              <a:t> in the passband</a:t>
            </a:r>
            <a:endParaRPr lang="en-US" altLang="ko-KR">
              <a:ea typeface="굴림" pitchFamily="50" charset="-127"/>
            </a:endParaRPr>
          </a:p>
          <a:p>
            <a:pPr marL="571500" indent="-292100"/>
            <a:r>
              <a:rPr lang="en-US" altLang="ko-KR">
                <a:ea typeface="굴림" pitchFamily="50" charset="-127"/>
              </a:rPr>
              <a:t>        -  </a:t>
            </a:r>
            <a:r>
              <a:rPr lang="en-US" altLang="ko-KR" b="0">
                <a:solidFill>
                  <a:srgbClr val="006600"/>
                </a:solidFill>
                <a:ea typeface="굴림" pitchFamily="50" charset="-127"/>
              </a:rPr>
              <a:t>peak ripple value</a:t>
            </a:r>
            <a:r>
              <a:rPr lang="en-US" altLang="ko-KR">
                <a:solidFill>
                  <a:srgbClr val="006600"/>
                </a:solidFill>
                <a:ea typeface="굴림" pitchFamily="50" charset="-127"/>
              </a:rPr>
              <a:t> in the stopband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547813" y="2133600"/>
          <a:ext cx="469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469800" imgH="533160" progId="Equation.3">
                  <p:embed/>
                </p:oleObj>
              </mc:Choice>
              <mc:Fallback>
                <p:oleObj name="Equation" r:id="rId4" imgW="469800" imgH="533160" progId="Equation.3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469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619250" y="2636838"/>
          <a:ext cx="39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393480" imgH="444240" progId="Equation.3">
                  <p:embed/>
                </p:oleObj>
              </mc:Choice>
              <mc:Fallback>
                <p:oleObj name="Equation" r:id="rId6" imgW="393480" imgH="444240" progId="Equation.3">
                  <p:embed/>
                  <p:pic>
                    <p:nvPicPr>
                      <p:cNvPr id="354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393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1611313" y="3573463"/>
          <a:ext cx="368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8" imgW="368280" imgH="482400" progId="Equation.3">
                  <p:embed/>
                </p:oleObj>
              </mc:Choice>
              <mc:Fallback>
                <p:oleObj name="Equation" r:id="rId8" imgW="368280" imgH="482400" progId="Equation.3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573463"/>
                        <a:ext cx="368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1547813" y="3068638"/>
          <a:ext cx="419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0" imgW="419040" imgH="533160" progId="Equation.3">
                  <p:embed/>
                </p:oleObj>
              </mc:Choice>
              <mc:Fallback>
                <p:oleObj name="Equation" r:id="rId10" imgW="419040" imgH="533160" progId="Equation.3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8638"/>
                        <a:ext cx="419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92"/>
    </mc:Choice>
    <mc:Fallback xmlns="">
      <p:transition spd="slow" advTm="466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mazon Echo block </a:t>
            </a:r>
            <a:r>
              <a:rPr lang="en-US" altLang="ko-KR" dirty="0" err="1"/>
              <a:t>diagrm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2050" name="Picture 2" descr="amazon echo block diagram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36912"/>
            <a:ext cx="6768752" cy="3923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20694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lter </a:t>
            </a:r>
            <a:r>
              <a:rPr lang="ko-KR" altLang="en-US"/>
              <a:t>복잡도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Wp</a:t>
            </a:r>
            <a:r>
              <a:rPr lang="en-US" altLang="ko-KR" dirty="0"/>
              <a:t> </a:t>
            </a:r>
            <a:r>
              <a:rPr lang="ko-KR" altLang="en-US"/>
              <a:t>와 </a:t>
            </a:r>
            <a:r>
              <a:rPr lang="en-US" altLang="ko-KR" dirty="0" err="1"/>
              <a:t>Ws</a:t>
            </a:r>
            <a:r>
              <a:rPr lang="ko-KR" altLang="en-US"/>
              <a:t>의 차이를 </a:t>
            </a:r>
            <a:r>
              <a:rPr lang="en-US" altLang="ko-KR" dirty="0"/>
              <a:t>transition bandwidth</a:t>
            </a:r>
            <a:r>
              <a:rPr lang="ko-KR" altLang="en-US"/>
              <a:t>라 하며 이 사이가 좁을 수록 </a:t>
            </a:r>
            <a:r>
              <a:rPr lang="en-US" altLang="ko-KR" dirty="0"/>
              <a:t>filter </a:t>
            </a:r>
            <a:r>
              <a:rPr lang="ko-KR" altLang="en-US"/>
              <a:t>의 차수가 높아야 한다 </a:t>
            </a:r>
            <a:r>
              <a:rPr lang="en-US" altLang="ko-KR" dirty="0"/>
              <a:t>(</a:t>
            </a:r>
            <a:r>
              <a:rPr lang="ko-KR" altLang="en-US"/>
              <a:t>복잡하다</a:t>
            </a:r>
            <a:r>
              <a:rPr lang="en-US" altLang="ko-KR" dirty="0"/>
              <a:t>). </a:t>
            </a:r>
            <a:r>
              <a:rPr lang="ko-KR" altLang="en-US"/>
              <a:t>보통 </a:t>
            </a:r>
            <a:r>
              <a:rPr lang="en-US" altLang="ko-KR" dirty="0"/>
              <a:t>0.05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 </a:t>
            </a:r>
            <a:r>
              <a:rPr lang="ko-KR" altLang="en-US"/>
              <a:t>정도는 준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Passband ripple</a:t>
            </a:r>
            <a:r>
              <a:rPr lang="ko-KR" altLang="en-US"/>
              <a:t>은 </a:t>
            </a:r>
            <a:r>
              <a:rPr lang="en-US" altLang="ko-KR" dirty="0"/>
              <a:t>0dB (</a:t>
            </a:r>
            <a:r>
              <a:rPr lang="ko-KR" altLang="en-US"/>
              <a:t>이상적</a:t>
            </a:r>
            <a:r>
              <a:rPr lang="en-US" altLang="ko-KR" dirty="0"/>
              <a:t>, </a:t>
            </a:r>
            <a:r>
              <a:rPr lang="ko-KR" altLang="en-US"/>
              <a:t>불가능한 값</a:t>
            </a:r>
            <a:r>
              <a:rPr lang="en-US" altLang="ko-KR" dirty="0"/>
              <a:t>)</a:t>
            </a:r>
            <a:r>
              <a:rPr lang="ko-KR" altLang="en-US"/>
              <a:t>이상으로 </a:t>
            </a:r>
            <a:r>
              <a:rPr lang="en-US" altLang="ko-KR" dirty="0"/>
              <a:t>0.5 dB, 1 dB </a:t>
            </a:r>
            <a:r>
              <a:rPr lang="ko-KR" altLang="en-US"/>
              <a:t>등으로 준다</a:t>
            </a:r>
            <a:r>
              <a:rPr lang="en-US" altLang="ko-KR" dirty="0"/>
              <a:t>.  </a:t>
            </a:r>
            <a:r>
              <a:rPr lang="ko-KR" altLang="en-US"/>
              <a:t>이 값이 클 수록 필터의 </a:t>
            </a:r>
            <a:r>
              <a:rPr lang="en-US" altLang="ko-KR" dirty="0"/>
              <a:t>ripple </a:t>
            </a:r>
            <a:r>
              <a:rPr lang="ko-KR" altLang="en-US"/>
              <a:t>은 크지만 차수가 낮아진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Stopband ripple </a:t>
            </a:r>
            <a:r>
              <a:rPr lang="ko-KR" altLang="en-US"/>
              <a:t>또는 </a:t>
            </a:r>
            <a:r>
              <a:rPr lang="en-US" altLang="ko-KR" dirty="0"/>
              <a:t>rejection </a:t>
            </a:r>
            <a:r>
              <a:rPr lang="ko-KR" altLang="en-US"/>
              <a:t>은 </a:t>
            </a:r>
            <a:r>
              <a:rPr lang="en-US" altLang="ko-KR" dirty="0"/>
              <a:t>stopband </a:t>
            </a:r>
            <a:r>
              <a:rPr lang="ko-KR" altLang="en-US"/>
              <a:t>에서의 감쇄된 값으로 </a:t>
            </a:r>
            <a:r>
              <a:rPr lang="en-US" altLang="ko-KR" dirty="0"/>
              <a:t>-40dB (amplitude</a:t>
            </a:r>
            <a:r>
              <a:rPr lang="ko-KR" altLang="en-US"/>
              <a:t>로 </a:t>
            </a:r>
            <a:r>
              <a:rPr lang="en-US" altLang="ko-KR" dirty="0"/>
              <a:t>1/100)</a:t>
            </a:r>
            <a:r>
              <a:rPr lang="ko-KR" altLang="en-US"/>
              <a:t>에서 </a:t>
            </a:r>
            <a:r>
              <a:rPr lang="en-US" altLang="ko-KR" dirty="0"/>
              <a:t>-80dB (1/10000)</a:t>
            </a:r>
            <a:r>
              <a:rPr lang="ko-KR" altLang="en-US"/>
              <a:t>의 값을 가진다</a:t>
            </a:r>
            <a:r>
              <a:rPr lang="en-US" altLang="ko-KR" dirty="0"/>
              <a:t>.  </a:t>
            </a:r>
            <a:r>
              <a:rPr lang="ko-KR" altLang="en-US"/>
              <a:t>이 감쇄가 클 수록 차수가 높은 어려운 필터가 된다</a:t>
            </a:r>
            <a:r>
              <a:rPr lang="en-US" altLang="ko-KR" dirty="0"/>
              <a:t>. </a:t>
            </a:r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3869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48"/>
    </mc:Choice>
    <mc:Fallback xmlns="">
      <p:transition spd="slow" advTm="130348"/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간단한 </a:t>
            </a:r>
            <a:r>
              <a:rPr lang="en-US" altLang="ko-KR" dirty="0"/>
              <a:t>filter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/>
              <a:t>y[n] = x[n] – x[n-1] </a:t>
            </a:r>
          </a:p>
          <a:p>
            <a:endParaRPr lang="en-US" altLang="ko-KR" dirty="0"/>
          </a:p>
          <a:p>
            <a:r>
              <a:rPr lang="ko-KR" altLang="en-US" dirty="0"/>
              <a:t>이 필터는 어떤 특징을 가지는가</a:t>
            </a:r>
            <a:r>
              <a:rPr lang="en-US" altLang="ko-KR" dirty="0"/>
              <a:t>?</a:t>
            </a:r>
          </a:p>
          <a:p>
            <a:r>
              <a:rPr lang="en-US" altLang="ko-KR" dirty="0"/>
              <a:t> DC</a:t>
            </a:r>
            <a:r>
              <a:rPr lang="ko-KR" altLang="en-US"/>
              <a:t>를</a:t>
            </a:r>
            <a:r>
              <a:rPr lang="en-US" altLang="ko-KR" dirty="0"/>
              <a:t> </a:t>
            </a:r>
            <a:r>
              <a:rPr lang="ko-KR" altLang="en-US"/>
              <a:t>집어 넣으면</a:t>
            </a:r>
            <a:r>
              <a:rPr lang="en-US" altLang="ko-KR" dirty="0"/>
              <a:t>, </a:t>
            </a:r>
            <a:r>
              <a:rPr lang="ko-KR" altLang="en-US"/>
              <a:t>즉 </a:t>
            </a:r>
            <a:r>
              <a:rPr lang="en-US" altLang="ko-KR" dirty="0"/>
              <a:t>x[n] = x[n-1] </a:t>
            </a:r>
            <a:r>
              <a:rPr lang="ko-KR" altLang="en-US"/>
              <a:t>이 경우는 </a:t>
            </a:r>
            <a:r>
              <a:rPr lang="en-US" altLang="ko-KR" dirty="0"/>
              <a:t>y[n]</a:t>
            </a:r>
            <a:r>
              <a:rPr lang="ko-KR" altLang="en-US"/>
              <a:t>으로 </a:t>
            </a:r>
            <a:r>
              <a:rPr lang="en-US" altLang="ko-KR" dirty="0"/>
              <a:t>0 </a:t>
            </a:r>
            <a:r>
              <a:rPr lang="ko-KR" altLang="en-US"/>
              <a:t>이 나온다</a:t>
            </a:r>
            <a:r>
              <a:rPr lang="en-US" altLang="ko-KR" dirty="0"/>
              <a:t>. </a:t>
            </a:r>
          </a:p>
          <a:p>
            <a:r>
              <a:rPr lang="en-US" altLang="ko-KR" dirty="0"/>
              <a:t>X[n] = cos(</a:t>
            </a:r>
            <a:r>
              <a:rPr lang="en-US" altLang="ko-KR" dirty="0" err="1">
                <a:latin typeface="Symbol" panose="05050102010706020507" pitchFamily="18" charset="2"/>
              </a:rPr>
              <a:t>p</a:t>
            </a:r>
            <a:r>
              <a:rPr lang="en-US" altLang="ko-KR" dirty="0" err="1"/>
              <a:t>n</a:t>
            </a:r>
            <a:r>
              <a:rPr lang="en-US" altLang="ko-KR" dirty="0"/>
              <a:t>)</a:t>
            </a:r>
            <a:r>
              <a:rPr lang="ko-KR" altLang="en-US"/>
              <a:t>을 넣는다</a:t>
            </a:r>
            <a:r>
              <a:rPr lang="en-US" altLang="ko-KR" dirty="0"/>
              <a:t>. (</a:t>
            </a:r>
            <a:r>
              <a:rPr lang="ko-KR" altLang="en-US"/>
              <a:t>매우 높은 주파수 신호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  y[n] = cos(</a:t>
            </a:r>
            <a:r>
              <a:rPr lang="en-US" altLang="ko-KR" dirty="0" err="1">
                <a:latin typeface="Symbol" panose="05050102010706020507" pitchFamily="18" charset="2"/>
              </a:rPr>
              <a:t>p</a:t>
            </a:r>
            <a:r>
              <a:rPr lang="en-US" altLang="ko-KR" dirty="0" err="1"/>
              <a:t>n</a:t>
            </a:r>
            <a:r>
              <a:rPr lang="en-US" altLang="ko-KR" dirty="0"/>
              <a:t>)- cos(</a:t>
            </a:r>
            <a:r>
              <a:rPr lang="en-US" altLang="ko-KR" dirty="0">
                <a:latin typeface="Symbol" panose="05050102010706020507" pitchFamily="18" charset="2"/>
              </a:rPr>
              <a:t>p(</a:t>
            </a:r>
            <a:r>
              <a:rPr lang="en-US" altLang="ko-KR" dirty="0"/>
              <a:t>n-1))</a:t>
            </a:r>
          </a:p>
          <a:p>
            <a:pPr marL="0" indent="0">
              <a:buNone/>
            </a:pPr>
            <a:r>
              <a:rPr lang="en-US" altLang="ko-KR" dirty="0"/>
              <a:t>              = cos(</a:t>
            </a:r>
            <a:r>
              <a:rPr lang="en-US" altLang="ko-KR" dirty="0" err="1">
                <a:latin typeface="Symbol" panose="05050102010706020507" pitchFamily="18" charset="2"/>
              </a:rPr>
              <a:t>p</a:t>
            </a:r>
            <a:r>
              <a:rPr lang="en-US" altLang="ko-KR" dirty="0" err="1"/>
              <a:t>n</a:t>
            </a:r>
            <a:r>
              <a:rPr lang="en-US" altLang="ko-KR" dirty="0"/>
              <a:t>)- cos(</a:t>
            </a:r>
            <a:r>
              <a:rPr lang="en-US" altLang="ko-KR" dirty="0" err="1">
                <a:latin typeface="Symbol" panose="05050102010706020507" pitchFamily="18" charset="2"/>
              </a:rPr>
              <a:t>p</a:t>
            </a:r>
            <a:r>
              <a:rPr lang="en-US" altLang="ko-KR" dirty="0" err="1"/>
              <a:t>n</a:t>
            </a:r>
            <a:r>
              <a:rPr lang="en-US" altLang="ko-KR" dirty="0"/>
              <a:t>-</a:t>
            </a:r>
            <a:r>
              <a:rPr lang="en-US" altLang="ko-KR" dirty="0">
                <a:latin typeface="Symbol" panose="05050102010706020507" pitchFamily="18" charset="2"/>
              </a:rPr>
              <a:t>p</a:t>
            </a:r>
            <a:r>
              <a:rPr lang="en-US" altLang="ko-KR" dirty="0"/>
              <a:t>) = 2 cos(</a:t>
            </a:r>
            <a:r>
              <a:rPr lang="en-US" altLang="ko-KR" dirty="0" err="1">
                <a:latin typeface="Symbol" panose="05050102010706020507" pitchFamily="18" charset="2"/>
              </a:rPr>
              <a:t>p</a:t>
            </a:r>
            <a:r>
              <a:rPr lang="en-US" altLang="ko-KR" dirty="0" err="1"/>
              <a:t>n</a:t>
            </a:r>
            <a:r>
              <a:rPr lang="en-US" altLang="ko-KR" dirty="0"/>
              <a:t>)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High pass filter </a:t>
            </a:r>
            <a:r>
              <a:rPr lang="ko-KR" altLang="en-US"/>
              <a:t>가 된다</a:t>
            </a:r>
            <a:r>
              <a:rPr lang="en-US" altLang="ko-KR" dirty="0"/>
              <a:t>. </a:t>
            </a:r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9480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76"/>
    </mc:Choice>
    <mc:Fallback xmlns="">
      <p:transition spd="slow" advTm="130376"/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일반적인 구조의 </a:t>
            </a:r>
            <a:r>
              <a:rPr lang="en-US" altLang="ko-KR" dirty="0"/>
              <a:t>FIR filter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90562" y="1294680"/>
            <a:ext cx="7886700" cy="4351338"/>
          </a:xfrm>
        </p:spPr>
        <p:txBody>
          <a:bodyPr/>
          <a:lstStyle/>
          <a:p>
            <a:r>
              <a:rPr lang="en-US" altLang="ko-KR" dirty="0"/>
              <a:t>FIR filter (Finite Impulse Response) filter: input signal </a:t>
            </a:r>
            <a:r>
              <a:rPr lang="ko-KR" altLang="en-US" dirty="0"/>
              <a:t>을 </a:t>
            </a:r>
            <a:r>
              <a:rPr lang="en-US" altLang="ko-KR" dirty="0"/>
              <a:t>delay</a:t>
            </a:r>
            <a:r>
              <a:rPr lang="ko-KR" altLang="en-US" dirty="0"/>
              <a:t>한 후 각각을 계수로 </a:t>
            </a:r>
            <a:r>
              <a:rPr lang="en-US" altLang="ko-KR" dirty="0"/>
              <a:t>multiply </a:t>
            </a:r>
            <a:r>
              <a:rPr lang="ko-KR" altLang="en-US" dirty="0"/>
              <a:t>한 후 모두 더한다</a:t>
            </a:r>
            <a:r>
              <a:rPr lang="en-US" altLang="ko-KR" dirty="0"/>
              <a:t>. </a:t>
            </a:r>
          </a:p>
          <a:p>
            <a:endParaRPr lang="ko-KR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804863" y="2345271"/>
            <a:ext cx="7772400" cy="238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v"/>
              <a:defRPr sz="2400" b="1">
                <a:solidFill>
                  <a:srgbClr val="08080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ko-KR" kern="0" dirty="0">
                <a:ea typeface="굴림" panose="020B0600000101010101" pitchFamily="50" charset="-127"/>
              </a:rPr>
              <a:t>The basic FIR Filter equation is 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 kern="0" dirty="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ko-KR" kern="0" dirty="0">
              <a:ea typeface="굴림" panose="020B0600000101010101" pitchFamily="50" charset="-127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ko-KR" kern="0" dirty="0"/>
              <a:t>w</a:t>
            </a:r>
            <a:r>
              <a:rPr lang="en-US" altLang="ko-KR" kern="0" dirty="0">
                <a:ea typeface="굴림" panose="020B0600000101010101" pitchFamily="50" charset="-127"/>
              </a:rPr>
              <a:t>here h[k] is an array of constants (filter coefficients)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99287"/>
              </p:ext>
            </p:extLst>
          </p:nvPr>
        </p:nvGraphicFramePr>
        <p:xfrm>
          <a:off x="1368859" y="2900102"/>
          <a:ext cx="3467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384200" imgH="253800" progId="Equation.3">
                  <p:embed/>
                </p:oleObj>
              </mc:Choice>
              <mc:Fallback>
                <p:oleObj name="Equation" r:id="rId3" imgW="1384200" imgH="2538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859" y="2900102"/>
                        <a:ext cx="3467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5548" y="2785972"/>
            <a:ext cx="1680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or k = 0 to M-1</a:t>
            </a:r>
            <a:endParaRPr lang="ko-KR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51919" y="4334669"/>
            <a:ext cx="4725343" cy="21852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//N </a:t>
            </a:r>
            <a:r>
              <a:rPr lang="ko-KR" altLang="en-US" sz="160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개의 출력 계산 </a:t>
            </a: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y[0] ~ y[N-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 (n=0; n&lt;N; n++) {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cs typeface="Arial" panose="020B0604020202020204" pitchFamily="34" charset="0"/>
              </a:rPr>
              <a:t>y[n]=0;</a:t>
            </a:r>
            <a:endParaRPr lang="en-US" altLang="ko-KR" sz="1600" dirty="0">
              <a:latin typeface="Tahoma" panose="020B060403050404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             For (k = 0;k&lt;</a:t>
            </a:r>
            <a:r>
              <a:rPr lang="en-US" altLang="ko-KR" sz="1600" dirty="0" err="1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ko-KR" sz="1600" dirty="0" err="1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;k</a:t>
            </a: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++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//inner loo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ko-KR" sz="1600" dirty="0">
                <a:latin typeface="Tahoma" panose="020B060403050404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	    y[n] = y[n] + h[k]*x[n-k];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472" y="4739519"/>
            <a:ext cx="347883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M=3 </a:t>
            </a:r>
            <a:r>
              <a:rPr lang="ko-KR" altLang="en-US" dirty="0"/>
              <a:t>인 경우 </a:t>
            </a:r>
            <a:endParaRPr lang="en-US" altLang="ko-KR" dirty="0"/>
          </a:p>
          <a:p>
            <a:r>
              <a:rPr lang="en-US" altLang="ko-KR" dirty="0"/>
              <a:t>y[0] = h0*x[0]+h1*x[-1] +h2*x[-2]</a:t>
            </a:r>
          </a:p>
          <a:p>
            <a:r>
              <a:rPr lang="en-US" altLang="ko-KR" dirty="0"/>
              <a:t>y[1] = h0*x[1]+h1*x[0] +h2*x[-1]</a:t>
            </a:r>
          </a:p>
          <a:p>
            <a:r>
              <a:rPr lang="en-US" altLang="ko-KR" dirty="0"/>
              <a:t>y[2] = h0*x[2]+h1*x[1] +h2*x[0]</a:t>
            </a:r>
          </a:p>
          <a:p>
            <a:r>
              <a:rPr lang="en-US" altLang="ko-KR" dirty="0"/>
              <a:t>y[3] = h0*x[3]+h1*x[2] +h2*x[1]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01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1944"/>
    </mc:Choice>
    <mc:Fallback xmlns="">
      <p:transition spd="slow" advTm="321944"/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Matlab</a:t>
            </a:r>
            <a:r>
              <a:rPr lang="en-US" altLang="ko-KR" dirty="0"/>
              <a:t> </a:t>
            </a:r>
            <a:r>
              <a:rPr lang="ko-KR" altLang="en-US"/>
              <a:t>의 </a:t>
            </a:r>
            <a:r>
              <a:rPr lang="en-US" altLang="ko-KR" dirty="0"/>
              <a:t>filter designer 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734835" y="765175"/>
            <a:ext cx="8013700" cy="5327650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739835"/>
            <a:ext cx="8678727" cy="5907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75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524"/>
    </mc:Choice>
    <mc:Fallback xmlns="">
      <p:transition spd="slow" advTm="86524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lter design specification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ko-KR" dirty="0"/>
              <a:t>Filter structure: FIR filter direct form (</a:t>
            </a:r>
            <a:r>
              <a:rPr lang="ko-KR" altLang="en-US" dirty="0"/>
              <a:t>무난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Filter</a:t>
            </a:r>
            <a:r>
              <a:rPr lang="ko-KR" altLang="en-US" dirty="0"/>
              <a:t>의 종류</a:t>
            </a:r>
            <a:r>
              <a:rPr lang="en-US" altLang="ko-KR" dirty="0"/>
              <a:t>: </a:t>
            </a:r>
            <a:r>
              <a:rPr lang="en-US" altLang="ko-KR" dirty="0" err="1"/>
              <a:t>lowpass</a:t>
            </a:r>
            <a:r>
              <a:rPr lang="en-US" altLang="ko-KR" dirty="0"/>
              <a:t>, high pass, bandpass </a:t>
            </a:r>
            <a:r>
              <a:rPr lang="ko-KR" altLang="en-US" dirty="0"/>
              <a:t>등</a:t>
            </a:r>
            <a:endParaRPr lang="en-US" altLang="ko-KR" dirty="0"/>
          </a:p>
          <a:p>
            <a:r>
              <a:rPr lang="en-US" altLang="ko-KR" dirty="0"/>
              <a:t>Design method: </a:t>
            </a:r>
            <a:r>
              <a:rPr lang="en-US" altLang="ko-KR" dirty="0" err="1"/>
              <a:t>Equiripple</a:t>
            </a:r>
            <a:r>
              <a:rPr lang="en-US" altLang="ko-KR" dirty="0"/>
              <a:t> (CAD </a:t>
            </a:r>
            <a:r>
              <a:rPr lang="ko-KR" altLang="en-US" dirty="0"/>
              <a:t>방법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Sampling frequency: </a:t>
            </a:r>
            <a:r>
              <a:rPr lang="ko-KR" altLang="en-US" dirty="0"/>
              <a:t>현재 사용하는 </a:t>
            </a:r>
            <a:r>
              <a:rPr lang="en-US" altLang="ko-KR" dirty="0"/>
              <a:t>system</a:t>
            </a:r>
            <a:r>
              <a:rPr lang="ko-KR" altLang="en-US" dirty="0"/>
              <a:t>의 </a:t>
            </a:r>
            <a:r>
              <a:rPr lang="en-US" altLang="ko-KR" dirty="0"/>
              <a:t>sampling frequency</a:t>
            </a:r>
            <a:r>
              <a:rPr lang="ko-KR" altLang="en-US" dirty="0"/>
              <a:t>를 주어도 되고</a:t>
            </a:r>
            <a:r>
              <a:rPr lang="en-US" altLang="ko-KR" dirty="0"/>
              <a:t>, Fs =1 </a:t>
            </a:r>
            <a:r>
              <a:rPr lang="ko-KR" altLang="en-US" dirty="0"/>
              <a:t>로 두고 설계해도 됨</a:t>
            </a:r>
            <a:r>
              <a:rPr lang="en-US" altLang="ko-KR" dirty="0"/>
              <a:t>.  Fs =1</a:t>
            </a:r>
            <a:r>
              <a:rPr lang="ko-KR" altLang="en-US" dirty="0"/>
              <a:t>에서 </a:t>
            </a:r>
            <a:r>
              <a:rPr lang="en-US" altLang="ko-KR" dirty="0" err="1"/>
              <a:t>Fpass</a:t>
            </a:r>
            <a:r>
              <a:rPr lang="en-US" altLang="ko-KR" dirty="0"/>
              <a:t> = 0.1</a:t>
            </a:r>
            <a:r>
              <a:rPr lang="ko-KR" altLang="en-US" dirty="0"/>
              <a:t>인 것과 </a:t>
            </a:r>
            <a:r>
              <a:rPr lang="en-US" altLang="ko-KR" dirty="0"/>
              <a:t>Fs = 10KHz</a:t>
            </a:r>
            <a:r>
              <a:rPr lang="ko-KR" altLang="en-US" dirty="0"/>
              <a:t>에서 </a:t>
            </a:r>
            <a:r>
              <a:rPr lang="en-US" altLang="ko-KR" dirty="0" err="1"/>
              <a:t>Fpass</a:t>
            </a:r>
            <a:r>
              <a:rPr lang="en-US" altLang="ko-KR" dirty="0"/>
              <a:t> = 1KHz</a:t>
            </a:r>
            <a:r>
              <a:rPr lang="ko-KR" altLang="en-US" dirty="0"/>
              <a:t>인 것은 동일한 </a:t>
            </a:r>
            <a:r>
              <a:rPr lang="en-US" altLang="ko-KR" dirty="0"/>
              <a:t>digital filter</a:t>
            </a:r>
          </a:p>
          <a:p>
            <a:r>
              <a:rPr lang="en-US" altLang="ko-KR" dirty="0"/>
              <a:t>Passband ripple (</a:t>
            </a:r>
            <a:r>
              <a:rPr lang="ko-KR" altLang="en-US" dirty="0"/>
              <a:t>여기에서는 </a:t>
            </a:r>
            <a:r>
              <a:rPr lang="en-US" altLang="ko-KR" dirty="0"/>
              <a:t>1dB), stopband attenuation (</a:t>
            </a:r>
            <a:r>
              <a:rPr lang="ko-KR" altLang="en-US" dirty="0"/>
              <a:t>여기에서는 </a:t>
            </a:r>
            <a:r>
              <a:rPr lang="en-US" altLang="ko-KR" dirty="0"/>
              <a:t>80dB)</a:t>
            </a:r>
            <a:r>
              <a:rPr lang="ko-KR" altLang="en-US" dirty="0"/>
              <a:t>를 준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그러면 금방 </a:t>
            </a:r>
            <a:r>
              <a:rPr lang="en-US" altLang="ko-KR" dirty="0"/>
              <a:t>filter order M </a:t>
            </a:r>
            <a:r>
              <a:rPr lang="ko-KR" altLang="en-US" dirty="0"/>
              <a:t>을 정하고 계수를 준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166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36"/>
    </mc:Choice>
    <mc:Fallback xmlns="">
      <p:transition spd="slow" advTm="55536"/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fld id="{DA94FF76-8771-46B0-89C0-016B6D966D60}" type="slidenum">
              <a:rPr lang="en-GB" altLang="ko-KR"/>
              <a:pPr/>
              <a:t>95</a:t>
            </a:fld>
            <a:endParaRPr lang="en-GB" altLang="ko-KR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굴림" panose="020B0600000101010101" pitchFamily="50" charset="-127"/>
              </a:rPr>
              <a:t>FIR Digital Filter Order Estimation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800"/>
            <a:ext cx="7772400" cy="44196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dirty="0">
                <a:solidFill>
                  <a:srgbClr val="FF0000"/>
                </a:solidFill>
                <a:ea typeface="굴림" panose="020B0600000101010101" pitchFamily="50" charset="-127"/>
              </a:rPr>
              <a:t>Kaiser’s Formula</a:t>
            </a:r>
            <a:r>
              <a:rPr lang="en-US" altLang="ko-KR" dirty="0">
                <a:ea typeface="굴림" panose="020B0600000101010101" pitchFamily="50" charset="-127"/>
              </a:rPr>
              <a:t>: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u="sng" dirty="0" err="1">
                <a:solidFill>
                  <a:schemeClr val="hlink"/>
                </a:solidFill>
                <a:ea typeface="굴림" panose="020B0600000101010101" pitchFamily="50" charset="-127"/>
              </a:rPr>
              <a:t>ie</a:t>
            </a:r>
            <a:r>
              <a:rPr lang="en-US" altLang="ko-KR" u="sng" dirty="0">
                <a:solidFill>
                  <a:schemeClr val="hlink"/>
                </a:solidFill>
                <a:ea typeface="굴림" panose="020B0600000101010101" pitchFamily="50" charset="-127"/>
              </a:rPr>
              <a:t> </a:t>
            </a:r>
            <a:r>
              <a:rPr lang="en-US" altLang="ko-KR" i="1" dirty="0">
                <a:ea typeface="굴림" panose="020B0600000101010101" pitchFamily="50" charset="-127"/>
              </a:rPr>
              <a:t>N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 is inversely proportional to transition band width and not on transition band location</a:t>
            </a:r>
          </a:p>
          <a:p>
            <a:endParaRPr lang="en-US" altLang="ko-KR" dirty="0">
              <a:solidFill>
                <a:schemeClr val="hlink"/>
              </a:solidFill>
              <a:ea typeface="굴림" panose="020B0600000101010101" pitchFamily="50" charset="-127"/>
            </a:endParaRPr>
          </a:p>
          <a:p>
            <a:r>
              <a:rPr lang="ko-KR" altLang="en-US" dirty="0">
                <a:solidFill>
                  <a:schemeClr val="hlink"/>
                </a:solidFill>
                <a:ea typeface="굴림" panose="020B0600000101010101" pitchFamily="50" charset="-127"/>
              </a:rPr>
              <a:t>설계된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filter 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의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order 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가 너무 크다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(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즉 계산 많이 든다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). 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그래서 줄여야 한다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. 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그러면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transition bandwidth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를 늘리고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, attenuation </a:t>
            </a:r>
            <a:r>
              <a:rPr lang="ko-KR" altLang="en-US">
                <a:solidFill>
                  <a:schemeClr val="hlink"/>
                </a:solidFill>
                <a:ea typeface="굴림" panose="020B0600000101010101" pitchFamily="50" charset="-127"/>
              </a:rPr>
              <a:t>을 작게 해야 한다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 (80dB=&gt; 60dB =&gt;40dB)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3923928" y="1484784"/>
          <a:ext cx="3695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695400" imgH="1180800" progId="Equation.3">
                  <p:embed/>
                </p:oleObj>
              </mc:Choice>
              <mc:Fallback>
                <p:oleObj name="Equation" r:id="rId3" imgW="3695400" imgH="1180800" progId="Equation.3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84784"/>
                        <a:ext cx="3695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2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173"/>
    </mc:Choice>
    <mc:Fallback xmlns="">
      <p:transition spd="slow" advTm="52173"/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>
                <a:ea typeface="굴림" panose="020B0600000101010101" pitchFamily="50" charset="-127"/>
              </a:rPr>
              <a:t>Example</a:t>
            </a:r>
            <a:r>
              <a:rPr lang="en-US" altLang="ko-KR">
                <a:ea typeface="굴림" panose="020B0600000101010101" pitchFamily="50" charset="-127"/>
              </a:rPr>
              <a:t>: Low Pass Filter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83820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panose="020B0600000101010101" pitchFamily="50" charset="-127"/>
              </a:rPr>
              <a:t>Passband   </a:t>
            </a:r>
            <a:r>
              <a:rPr lang="en-US" altLang="ko-KR" i="1">
                <a:ea typeface="굴림" panose="020B0600000101010101" pitchFamily="50" charset="-127"/>
              </a:rPr>
              <a:t>f </a:t>
            </a:r>
            <a:r>
              <a:rPr lang="en-US" altLang="ko-KR">
                <a:ea typeface="굴림" panose="020B0600000101010101" pitchFamily="50" charset="-127"/>
              </a:rPr>
              <a:t>= 0.2</a:t>
            </a:r>
          </a:p>
          <a:p>
            <a:pPr>
              <a:spcBef>
                <a:spcPct val="50000"/>
              </a:spcBef>
            </a:pPr>
            <a:r>
              <a:rPr lang="en-US" altLang="ko-KR">
                <a:ea typeface="굴림" panose="020B0600000101010101" pitchFamily="50" charset="-127"/>
              </a:rPr>
              <a:t>Stopband  </a:t>
            </a:r>
            <a:r>
              <a:rPr lang="en-US" altLang="ko-KR" i="1">
                <a:ea typeface="굴림" panose="020B0600000101010101" pitchFamily="50" charset="-127"/>
              </a:rPr>
              <a:t>f = </a:t>
            </a:r>
            <a:r>
              <a:rPr lang="en-US" altLang="ko-KR">
                <a:ea typeface="굴림" panose="020B0600000101010101" pitchFamily="50" charset="-127"/>
              </a:rPr>
              <a:t>0.25  with attenuation 40dB</a:t>
            </a:r>
          </a:p>
          <a:p>
            <a:pPr>
              <a:spcBef>
                <a:spcPct val="50000"/>
              </a:spcBef>
            </a:pPr>
            <a:r>
              <a:rPr lang="en-US" altLang="ko-KR">
                <a:ea typeface="굴림" panose="020B0600000101010101" pitchFamily="50" charset="-127"/>
              </a:rPr>
              <a:t>Choose order N=40 &gt; 37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09800" y="3124200"/>
          <a:ext cx="857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8572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315200" y="6172200"/>
          <a:ext cx="263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172200"/>
                        <a:ext cx="2635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762250"/>
            <a:ext cx="4800600" cy="358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7467600" y="4648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467600" y="4114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50" charset="-127"/>
              </a:rPr>
              <a:t>OK!!!</a:t>
            </a:r>
          </a:p>
        </p:txBody>
      </p:sp>
    </p:spTree>
    <p:extLst>
      <p:ext uri="{BB962C8B-B14F-4D97-AF65-F5344CB8AC3E}">
        <p14:creationId xmlns:p14="http://schemas.microsoft.com/office/powerpoint/2010/main" val="4104899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5"/>
    </mc:Choice>
    <mc:Fallback xmlns="">
      <p:transition spd="slow" advTm="3225"/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>
                <a:solidFill>
                  <a:srgbClr val="FF0066"/>
                </a:solidFill>
              </a:rPr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9788" y="152400"/>
            <a:ext cx="7770812" cy="534988"/>
          </a:xfrm>
        </p:spPr>
        <p:txBody>
          <a:bodyPr>
            <a:normAutofit fontScale="90000"/>
          </a:bodyPr>
          <a:lstStyle/>
          <a:p>
            <a:r>
              <a:rPr lang="en-US" altLang="ko-KR">
                <a:ea typeface="굴림" pitchFamily="50" charset="-127"/>
              </a:rPr>
              <a:t>Linear phase filter - symmetric FIR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388" y="763588"/>
            <a:ext cx="4570412" cy="1752600"/>
          </a:xfrm>
        </p:spPr>
        <p:txBody>
          <a:bodyPr/>
          <a:lstStyle/>
          <a:p>
            <a:r>
              <a:rPr lang="en-US" altLang="ko-KR" sz="1800">
                <a:ea typeface="굴림" pitchFamily="50" charset="-127"/>
              </a:rPr>
              <a:t>h(n) = h(-n)</a:t>
            </a:r>
          </a:p>
          <a:p>
            <a:r>
              <a:rPr lang="en-US" altLang="ko-KR" sz="1800">
                <a:ea typeface="굴림" pitchFamily="50" charset="-127"/>
              </a:rPr>
              <a:t>Evaluate the frequency response (assuming that N is odd) and h(n) is real-valued</a:t>
            </a:r>
          </a:p>
          <a:p>
            <a:pPr>
              <a:buFont typeface="Wingdings" pitchFamily="2" charset="2"/>
              <a:buNone/>
            </a:pPr>
            <a:endParaRPr lang="en-US" altLang="ko-KR" sz="1800">
              <a:ea typeface="굴림" pitchFamily="50" charset="-127"/>
            </a:endParaRP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688975" y="2363788"/>
          <a:ext cx="4257675" cy="336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2793960" imgH="2209680" progId="Equation.3">
                  <p:embed/>
                </p:oleObj>
              </mc:Choice>
              <mc:Fallback>
                <p:oleObj name="Equation" r:id="rId4" imgW="2793960" imgH="2209680" progId="Equation.3">
                  <p:embed/>
                  <p:pic>
                    <p:nvPicPr>
                      <p:cNvPr id="278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363788"/>
                        <a:ext cx="4257675" cy="336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4516438" y="3322638"/>
          <a:ext cx="11271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278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322638"/>
                        <a:ext cx="112712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306388" y="5640388"/>
            <a:ext cx="795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7" tIns="45710" rIns="91417" bIns="45710">
            <a:spAutoFit/>
          </a:bodyPr>
          <a:lstStyle/>
          <a:p>
            <a:pPr algn="l" defTabSz="915988" eaLnBrk="1" hangingPunct="1"/>
            <a:r>
              <a:rPr lang="en-US" altLang="ko-KR" sz="2400"/>
              <a:t>The </a:t>
            </a:r>
            <a:r>
              <a:rPr lang="en-US" altLang="ko-KR" sz="2400" b="1">
                <a:solidFill>
                  <a:srgbClr val="FF0000"/>
                </a:solidFill>
              </a:rPr>
              <a:t>frequency response is real</a:t>
            </a:r>
            <a:r>
              <a:rPr lang="en-US" altLang="ko-KR" sz="2400"/>
              <a:t>: phase shift is 0 or 180 degrees</a:t>
            </a:r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5522913" y="1752600"/>
          <a:ext cx="362108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Visio" r:id="rId8" imgW="3833622" imgH="4695546" progId="">
                  <p:embed/>
                </p:oleObj>
              </mc:Choice>
              <mc:Fallback>
                <p:oleObj name="Visio" r:id="rId8" imgW="3833622" imgH="4695546" progId="">
                  <p:embed/>
                  <p:pic>
                    <p:nvPicPr>
                      <p:cNvPr id="278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752600"/>
                        <a:ext cx="3621087" cy="415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6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907"/>
    </mc:Choice>
    <mc:Fallback xmlns="">
      <p:transition spd="slow" advTm="72907"/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38FEF005-F29E-4523-9918-4A5449BAF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137" y="285613"/>
            <a:ext cx="7886700" cy="1325563"/>
          </a:xfrm>
        </p:spPr>
        <p:txBody>
          <a:bodyPr/>
          <a:lstStyle/>
          <a:p>
            <a:r>
              <a:rPr lang="en-US" altLang="ko-KR" dirty="0"/>
              <a:t>T-filter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BC996736-FDBD-4531-B987-FB027D3D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3885" y="1314450"/>
            <a:ext cx="8712646" cy="5327650"/>
          </a:xfrm>
        </p:spPr>
        <p:txBody>
          <a:bodyPr/>
          <a:lstStyle/>
          <a:p>
            <a:r>
              <a:rPr lang="en-US" altLang="ko-KR" sz="2800" dirty="0"/>
              <a:t>Free</a:t>
            </a:r>
            <a:r>
              <a:rPr lang="ko-KR" altLang="en-US" sz="2800" dirty="0"/>
              <a:t> </a:t>
            </a:r>
            <a:r>
              <a:rPr lang="en-US" altLang="ko-KR" sz="2800" dirty="0"/>
              <a:t>on-line</a:t>
            </a:r>
            <a:r>
              <a:rPr lang="ko-KR" altLang="en-US" sz="2800" dirty="0"/>
              <a:t> </a:t>
            </a:r>
            <a:r>
              <a:rPr lang="en-US" altLang="ko-KR" sz="2800" dirty="0"/>
              <a:t>FIR filter</a:t>
            </a:r>
            <a:r>
              <a:rPr lang="ko-KR" altLang="en-US" sz="2800" dirty="0"/>
              <a:t> </a:t>
            </a:r>
            <a:r>
              <a:rPr lang="en-US" altLang="ko-KR" sz="2800" dirty="0"/>
              <a:t>design</a:t>
            </a:r>
            <a:r>
              <a:rPr lang="ko-KR" altLang="en-US" sz="2800" dirty="0"/>
              <a:t> </a:t>
            </a:r>
            <a:r>
              <a:rPr lang="en-US" altLang="ko-KR" sz="2800" dirty="0"/>
              <a:t>SW</a:t>
            </a:r>
          </a:p>
          <a:p>
            <a:pPr marL="0" indent="0">
              <a:buNone/>
            </a:pPr>
            <a:r>
              <a:rPr lang="en-US" altLang="ko-KR" sz="2800" dirty="0">
                <a:hlinkClick r:id="rId2"/>
              </a:rPr>
              <a:t>http://t-filter.engineerjs.com/</a:t>
            </a:r>
            <a:endParaRPr lang="en-US" altLang="ko-KR" sz="2800" dirty="0"/>
          </a:p>
          <a:p>
            <a:r>
              <a:rPr lang="en-US" altLang="ko-KR" sz="2800" dirty="0"/>
              <a:t>Sampling</a:t>
            </a:r>
            <a:r>
              <a:rPr lang="ko-KR" altLang="en-US" sz="2800" dirty="0"/>
              <a:t> </a:t>
            </a:r>
            <a:r>
              <a:rPr lang="en-US" altLang="ko-KR" sz="2800" dirty="0"/>
              <a:t>frequency</a:t>
            </a:r>
            <a:r>
              <a:rPr lang="ko-KR" altLang="en-US" sz="2800" dirty="0"/>
              <a:t>는 주어진 최대 주파수의 두배로 가정하여 설계된다</a:t>
            </a:r>
            <a:r>
              <a:rPr lang="en-US" altLang="ko-KR" sz="2800" dirty="0"/>
              <a:t>. </a:t>
            </a:r>
          </a:p>
          <a:p>
            <a:r>
              <a:rPr lang="ko-KR" altLang="en-US" sz="2800" dirty="0"/>
              <a:t>아래의 경우는 </a:t>
            </a:r>
            <a:r>
              <a:rPr lang="en-US" altLang="ko-KR" sz="2800" dirty="0"/>
              <a:t>bandpass filter </a:t>
            </a:r>
            <a:r>
              <a:rPr lang="ko-KR" altLang="en-US" sz="2800" dirty="0"/>
              <a:t>인데</a:t>
            </a:r>
            <a:r>
              <a:rPr lang="en-US" altLang="ko-KR" sz="2800" dirty="0"/>
              <a:t>, </a:t>
            </a:r>
            <a:r>
              <a:rPr lang="ko-KR" altLang="en-US" sz="2800" dirty="0"/>
              <a:t>최대주파수가 </a:t>
            </a:r>
            <a:r>
              <a:rPr lang="en-US" altLang="ko-KR" sz="2800" dirty="0"/>
              <a:t>0.5Hz </a:t>
            </a:r>
            <a:r>
              <a:rPr lang="ko-KR" altLang="en-US" sz="2800" dirty="0"/>
              <a:t>즉 </a:t>
            </a:r>
            <a:r>
              <a:rPr lang="en-US" altLang="ko-KR" sz="2800" dirty="0"/>
              <a:t>sampling </a:t>
            </a:r>
            <a:r>
              <a:rPr lang="en-US" altLang="ko-KR" sz="2800" dirty="0" err="1"/>
              <a:t>freq</a:t>
            </a:r>
            <a:r>
              <a:rPr lang="en-US" altLang="ko-KR" sz="2800" dirty="0"/>
              <a:t> </a:t>
            </a:r>
            <a:r>
              <a:rPr lang="ko-KR" altLang="en-US" sz="2800" dirty="0"/>
              <a:t>는 </a:t>
            </a:r>
            <a:r>
              <a:rPr lang="en-US" altLang="ko-KR" sz="2800" dirty="0"/>
              <a:t>1.0 Hz</a:t>
            </a:r>
          </a:p>
          <a:p>
            <a:r>
              <a:rPr lang="en-US" altLang="ko-KR" sz="2800" dirty="0"/>
              <a:t>Passband</a:t>
            </a:r>
            <a:r>
              <a:rPr lang="ko-KR" altLang="en-US" sz="2800" dirty="0"/>
              <a:t>는 </a:t>
            </a:r>
            <a:r>
              <a:rPr lang="en-US" altLang="ko-KR" sz="2800" dirty="0"/>
              <a:t>0.0125 ~ 0.01875 </a:t>
            </a:r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6485E9E4-8301-4F3C-9632-D20530CAEB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E8837246-4A6D-45FF-9A5A-66951354A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08" y="4505811"/>
            <a:ext cx="9144000" cy="234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64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690"/>
    </mc:Choice>
    <mc:Fallback xmlns="">
      <p:transition spd="slow" advTm="113690"/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7">
            <a:extLst>
              <a:ext uri="{FF2B5EF4-FFF2-40B4-BE49-F238E27FC236}">
                <a16:creationId xmlns:a16="http://schemas.microsoft.com/office/drawing/2014/main" id="{ED905B36-347A-4604-AF48-6ACB6D8DC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filter output</a:t>
            </a:r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D5EAEBB-CB7E-4B8C-8375-2899F8ABAC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ko-KR"/>
              <a:t>Wonyong Sung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  <a:p>
            <a:r>
              <a:rPr lang="en-US" altLang="ko-KR"/>
              <a:t>Multi</a:t>
            </a:r>
            <a:r>
              <a:rPr lang="en-US" altLang="ko-KR">
                <a:solidFill>
                  <a:srgbClr val="FFFF00"/>
                </a:solidFill>
              </a:rPr>
              <a:t>media</a:t>
            </a:r>
            <a:r>
              <a:rPr lang="en-US" altLang="ko-KR">
                <a:solidFill>
                  <a:srgbClr val="00FF00"/>
                </a:solidFill>
              </a:rPr>
              <a:t> </a:t>
            </a:r>
            <a:r>
              <a:rPr lang="en-US" altLang="ko-KR">
                <a:solidFill>
                  <a:schemeClr val="tx1"/>
                </a:solidFill>
              </a:rPr>
              <a:t>Systems</a:t>
            </a:r>
            <a:r>
              <a:rPr lang="en-US" altLang="ko-KR">
                <a:solidFill>
                  <a:srgbClr val="00FF00"/>
                </a:solidFill>
              </a:rPr>
              <a:t> Lab </a:t>
            </a:r>
            <a:r>
              <a:rPr lang="en-US" altLang="ko-KR">
                <a:solidFill>
                  <a:srgbClr val="0066FF"/>
                </a:solidFill>
              </a:rPr>
              <a:t>SNU</a:t>
            </a:r>
            <a:r>
              <a:rPr lang="en-US" altLang="ko-KR">
                <a:solidFill>
                  <a:srgbClr val="00FF00"/>
                </a:solidFill>
              </a:rPr>
              <a:t> </a:t>
            </a: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ED00844B-AC1E-4336-A359-6E800F5C8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0144" y="2434727"/>
            <a:ext cx="2423711" cy="198854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2E0B2E9E-5D1F-46A0-923B-19892ADF72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5" y="698460"/>
            <a:ext cx="7272807" cy="59658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0B99B2-656C-4212-B374-58FE56D53AFF}"/>
              </a:ext>
            </a:extLst>
          </p:cNvPr>
          <p:cNvSpPr txBox="1"/>
          <p:nvPr/>
        </p:nvSpPr>
        <p:spPr>
          <a:xfrm>
            <a:off x="2339752" y="1879083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0 dB = 1.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8312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21"/>
    </mc:Choice>
    <mc:Fallback xmlns="">
      <p:transition spd="slow" advTm="44221"/>
    </mc:Fallback>
  </mc:AlternateContent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682</TotalTime>
  <Words>4832</Words>
  <Application>Microsoft Office PowerPoint</Application>
  <PresentationFormat>화면 슬라이드 쇼(4:3)</PresentationFormat>
  <Paragraphs>669</Paragraphs>
  <Slides>104</Slides>
  <Notes>27</Notes>
  <HiddenSlides>0</HiddenSlides>
  <MMClips>0</MMClips>
  <ScaleCrop>false</ScaleCrop>
  <HeadingPairs>
    <vt:vector size="8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104</vt:i4>
      </vt:variant>
    </vt:vector>
  </HeadingPairs>
  <TitlesOfParts>
    <vt:vector size="127" baseType="lpstr">
      <vt:lpstr>charter</vt:lpstr>
      <vt:lpstr>Menlo</vt:lpstr>
      <vt:lpstr>ＭＳ Ｐゴシック</vt:lpstr>
      <vt:lpstr>굴림</vt:lpstr>
      <vt:lpstr>돋움</vt:lpstr>
      <vt:lpstr>맑은 고딕</vt:lpstr>
      <vt:lpstr>Arial</vt:lpstr>
      <vt:lpstr>Arial Black</vt:lpstr>
      <vt:lpstr>Calibri</vt:lpstr>
      <vt:lpstr>Calibri Light</vt:lpstr>
      <vt:lpstr>Courier New</vt:lpstr>
      <vt:lpstr>Symbol</vt:lpstr>
      <vt:lpstr>Tahoma</vt:lpstr>
      <vt:lpstr>Times</vt:lpstr>
      <vt:lpstr>Times New Roman</vt:lpstr>
      <vt:lpstr>Verdana</vt:lpstr>
      <vt:lpstr>Wingdings</vt:lpstr>
      <vt:lpstr>Wingdings</vt:lpstr>
      <vt:lpstr>Office 테마</vt:lpstr>
      <vt:lpstr>수식</vt:lpstr>
      <vt:lpstr>Equation</vt:lpstr>
      <vt:lpstr>Visio</vt:lpstr>
      <vt:lpstr>그림판 그림</vt:lpstr>
      <vt:lpstr>NPEX 음성인식 강의 (6월22~24)</vt:lpstr>
      <vt:lpstr>음성 인식 vs Text understanding</vt:lpstr>
      <vt:lpstr>디지털 신호 처리: Sampling, Fourier transform, Filtering</vt:lpstr>
      <vt:lpstr>신호처리</vt:lpstr>
      <vt:lpstr>Digital signal (숫자형태의 신호)</vt:lpstr>
      <vt:lpstr>주식 가격 신호</vt:lpstr>
      <vt:lpstr>Analog and digital signal processing system</vt:lpstr>
      <vt:lpstr>디지털 신호처리 시스템 </vt:lpstr>
      <vt:lpstr>Amazon Echo block diagrm</vt:lpstr>
      <vt:lpstr>Digital filter</vt:lpstr>
      <vt:lpstr>그럼 왜 그전에는 digital 방식을 사용하지 안하였는가?</vt:lpstr>
      <vt:lpstr>승산기(hardware multiplier)의 가격)</vt:lpstr>
      <vt:lpstr>디지털 신호의 예: 주기 N=8 인 sine wave: sine(2pi*n/N)</vt:lpstr>
      <vt:lpstr>디지털 신호와 주파수</vt:lpstr>
      <vt:lpstr>Analog to digital conversion (sampling and quantization)</vt:lpstr>
      <vt:lpstr>Analog와 디지털 신호</vt:lpstr>
      <vt:lpstr>Analog to digital conversion</vt:lpstr>
      <vt:lpstr>ADC 과정</vt:lpstr>
      <vt:lpstr>TLV320AIC3101</vt:lpstr>
      <vt:lpstr>샘플링 주파수의 결정(fsample, 1/T)</vt:lpstr>
      <vt:lpstr>Sine wave 가 들어올 때의 sampling </vt:lpstr>
      <vt:lpstr>Sine wave 가 들어올 때의 sampling </vt:lpstr>
      <vt:lpstr>Sampling</vt:lpstr>
      <vt:lpstr>Nyquist sampling theorem </vt:lpstr>
      <vt:lpstr>The concept of frequency in the discrete time domain</vt:lpstr>
      <vt:lpstr>디지털 신호와 주파수</vt:lpstr>
      <vt:lpstr>The Concept of  frequency in the discrete time domain</vt:lpstr>
      <vt:lpstr>몇 bit ADC 가 필요?</vt:lpstr>
      <vt:lpstr>Discrete to continuous conversion</vt:lpstr>
      <vt:lpstr>Discrete to continuous conversion( continued )</vt:lpstr>
      <vt:lpstr>Practical system의 예</vt:lpstr>
      <vt:lpstr>Digitizing Speech (II)</vt:lpstr>
      <vt:lpstr>WAV format</vt:lpstr>
      <vt:lpstr>LIBROSA</vt:lpstr>
      <vt:lpstr>PowerPoint 프레젠테이션</vt:lpstr>
      <vt:lpstr>PowerPoint 프레젠테이션</vt:lpstr>
      <vt:lpstr>PowerPoint 프레젠테이션</vt:lpstr>
      <vt:lpstr>Digital storage </vt:lpstr>
      <vt:lpstr>Digital compression </vt:lpstr>
      <vt:lpstr>Audio (음성)용 ADC, DAC</vt:lpstr>
      <vt:lpstr>8-bit m-Law companding</vt:lpstr>
      <vt:lpstr>Discrete Fourier Transform</vt:lpstr>
      <vt:lpstr>Why Fourier transform is important</vt:lpstr>
      <vt:lpstr>Fourier Transform</vt:lpstr>
      <vt:lpstr>Time Domain and Frequency Domain</vt:lpstr>
      <vt:lpstr>PowerPoint 프레젠테이션</vt:lpstr>
      <vt:lpstr>Time Domain and Frequency Domain</vt:lpstr>
      <vt:lpstr>Time Domain and Frequency Domain</vt:lpstr>
      <vt:lpstr>Time Domain and Frequency Domain</vt:lpstr>
      <vt:lpstr>PowerPoint 프레젠테이션</vt:lpstr>
      <vt:lpstr>Fourier Transform</vt:lpstr>
      <vt:lpstr>Discrete Fourier Transform</vt:lpstr>
      <vt:lpstr>두 신호의 correlation </vt:lpstr>
      <vt:lpstr>Discrete Fourier Transform</vt:lpstr>
      <vt:lpstr>Nth Root of Unity</vt:lpstr>
      <vt:lpstr>PowerPoint 프레젠테이션</vt:lpstr>
      <vt:lpstr>Matrix Formulation</vt:lpstr>
      <vt:lpstr>PowerPoint 프레젠테이션</vt:lpstr>
      <vt:lpstr>연속적으로 들어오는 신호의 Fourier transform  (short-time Fourier transform)</vt:lpstr>
      <vt:lpstr>Real-time signal processing </vt:lpstr>
      <vt:lpstr>Windowing</vt:lpstr>
      <vt:lpstr>Inverse DFT: from frequency domain to time(sampled) domain</vt:lpstr>
      <vt:lpstr>Inverse Discrete Fourier Transform</vt:lpstr>
      <vt:lpstr>Matrix Formulation</vt:lpstr>
      <vt:lpstr>Faster DFT computation?</vt:lpstr>
      <vt:lpstr>8-point FFT</vt:lpstr>
      <vt:lpstr>FFT times</vt:lpstr>
      <vt:lpstr>DFT Interpretation</vt:lpstr>
      <vt:lpstr>DFT의 bin number 와 실제 주파수</vt:lpstr>
      <vt:lpstr>DFT의 bin number 와 실제 주파수</vt:lpstr>
      <vt:lpstr>Matrix Formulation</vt:lpstr>
      <vt:lpstr>PowerPoint 프레젠테이션</vt:lpstr>
      <vt:lpstr>주파수 해상도를 매우 높이려면</vt:lpstr>
      <vt:lpstr>Spectrogram sampl된 입력신호-&gt; sliding window -&gt; FFT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Applications</vt:lpstr>
      <vt:lpstr>Extending DFT to 2D (cont’d)</vt:lpstr>
      <vt:lpstr>Applications: Frequency Domain In Images</vt:lpstr>
      <vt:lpstr>Digital Filter Design &amp; Implementation</vt:lpstr>
      <vt:lpstr>Digital Filters</vt:lpstr>
      <vt:lpstr>Types of Digital Filters</vt:lpstr>
      <vt:lpstr>Digital filter specifications</vt:lpstr>
      <vt:lpstr>dB (decibel)</vt:lpstr>
      <vt:lpstr>Digital filter specifications</vt:lpstr>
      <vt:lpstr>Filter 복잡도</vt:lpstr>
      <vt:lpstr>간단한 filter</vt:lpstr>
      <vt:lpstr>일반적인 구조의 FIR filter</vt:lpstr>
      <vt:lpstr>Matlab 의 filter designer </vt:lpstr>
      <vt:lpstr>Filter design specification</vt:lpstr>
      <vt:lpstr>FIR Digital Filter Order Estimation</vt:lpstr>
      <vt:lpstr>PowerPoint 프레젠테이션</vt:lpstr>
      <vt:lpstr>Linear phase filter - symmetric FIR</vt:lpstr>
      <vt:lpstr>T-filter</vt:lpstr>
      <vt:lpstr>T-filter output</vt:lpstr>
      <vt:lpstr>2D FIR filter (2D convolution)</vt:lpstr>
      <vt:lpstr>Filtering rate change</vt:lpstr>
      <vt:lpstr>PowerPoint 프레젠테이션</vt:lpstr>
      <vt:lpstr>Adaptive filter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디지탈 신호 처리</dc:title>
  <dc:creator>sps-wysung</dc:creator>
  <cp:lastModifiedBy>성원용</cp:lastModifiedBy>
  <cp:revision>56</cp:revision>
  <dcterms:created xsi:type="dcterms:W3CDTF">2017-05-13T02:17:51Z</dcterms:created>
  <dcterms:modified xsi:type="dcterms:W3CDTF">2022-06-21T05:40:32Z</dcterms:modified>
</cp:coreProperties>
</file>